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2" r:id="rId2"/>
  </p:sldMasterIdLst>
  <p:notesMasterIdLst>
    <p:notesMasterId r:id="rId69"/>
  </p:notesMasterIdLst>
  <p:handoutMasterIdLst>
    <p:handoutMasterId r:id="rId70"/>
  </p:handoutMasterIdLst>
  <p:sldIdLst>
    <p:sldId id="1318" r:id="rId3"/>
    <p:sldId id="1003" r:id="rId4"/>
    <p:sldId id="786" r:id="rId5"/>
    <p:sldId id="1315" r:id="rId6"/>
    <p:sldId id="1316" r:id="rId7"/>
    <p:sldId id="1317" r:id="rId8"/>
    <p:sldId id="258" r:id="rId9"/>
    <p:sldId id="259" r:id="rId10"/>
    <p:sldId id="260" r:id="rId11"/>
    <p:sldId id="261" r:id="rId12"/>
    <p:sldId id="262" r:id="rId13"/>
    <p:sldId id="263" r:id="rId14"/>
    <p:sldId id="1228" r:id="rId15"/>
    <p:sldId id="1229" r:id="rId16"/>
    <p:sldId id="288" r:id="rId17"/>
    <p:sldId id="1227" r:id="rId18"/>
    <p:sldId id="1022" r:id="rId19"/>
    <p:sldId id="1230" r:id="rId20"/>
    <p:sldId id="1231" r:id="rId21"/>
    <p:sldId id="1232" r:id="rId22"/>
    <p:sldId id="1233" r:id="rId23"/>
    <p:sldId id="1128" r:id="rId24"/>
    <p:sldId id="1137" r:id="rId25"/>
    <p:sldId id="1234" r:id="rId26"/>
    <p:sldId id="1235" r:id="rId27"/>
    <p:sldId id="1236" r:id="rId28"/>
    <p:sldId id="1237" r:id="rId29"/>
    <p:sldId id="1238" r:id="rId30"/>
    <p:sldId id="1239" r:id="rId31"/>
    <p:sldId id="1240" r:id="rId32"/>
    <p:sldId id="1127" r:id="rId33"/>
    <p:sldId id="1307" r:id="rId34"/>
    <p:sldId id="1241" r:id="rId35"/>
    <p:sldId id="1242" r:id="rId36"/>
    <p:sldId id="1243" r:id="rId37"/>
    <p:sldId id="1244" r:id="rId38"/>
    <p:sldId id="1245" r:id="rId39"/>
    <p:sldId id="1129" r:id="rId40"/>
    <p:sldId id="1115" r:id="rId41"/>
    <p:sldId id="1247" r:id="rId42"/>
    <p:sldId id="1258" r:id="rId43"/>
    <p:sldId id="1246" r:id="rId44"/>
    <p:sldId id="1248" r:id="rId45"/>
    <p:sldId id="1249" r:id="rId46"/>
    <p:sldId id="1255" r:id="rId47"/>
    <p:sldId id="1250" r:id="rId48"/>
    <p:sldId id="1251" r:id="rId49"/>
    <p:sldId id="1252" r:id="rId50"/>
    <p:sldId id="1253" r:id="rId51"/>
    <p:sldId id="1254" r:id="rId52"/>
    <p:sldId id="1134" r:id="rId53"/>
    <p:sldId id="1224" r:id="rId54"/>
    <p:sldId id="1259" r:id="rId55"/>
    <p:sldId id="1267" r:id="rId56"/>
    <p:sldId id="1257" r:id="rId57"/>
    <p:sldId id="1260" r:id="rId58"/>
    <p:sldId id="1261" r:id="rId59"/>
    <p:sldId id="1262" r:id="rId60"/>
    <p:sldId id="1263" r:id="rId61"/>
    <p:sldId id="1264" r:id="rId62"/>
    <p:sldId id="1265" r:id="rId63"/>
    <p:sldId id="1266" r:id="rId64"/>
    <p:sldId id="1314" r:id="rId65"/>
    <p:sldId id="1132" r:id="rId66"/>
    <p:sldId id="1271" r:id="rId67"/>
    <p:sldId id="1272" r:id="rId68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5120" userDrawn="1">
          <p15:clr>
            <a:srgbClr val="A4A3A4"/>
          </p15:clr>
        </p15:guide>
        <p15:guide id="3" pos="386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  <a:srgbClr val="FF0BFF"/>
    <a:srgbClr val="F3F3F1"/>
    <a:srgbClr val="FF0000"/>
    <a:srgbClr val="00AFDC"/>
    <a:srgbClr val="1F975C"/>
    <a:srgbClr val="00738C"/>
    <a:srgbClr val="00B0DA"/>
    <a:srgbClr val="9B9E8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86" autoAdjust="0"/>
    <p:restoredTop sz="92308" autoAdjust="0"/>
  </p:normalViewPr>
  <p:slideViewPr>
    <p:cSldViewPr snapToGrid="0">
      <p:cViewPr varScale="1">
        <p:scale>
          <a:sx n="79" d="100"/>
          <a:sy n="79" d="100"/>
        </p:scale>
        <p:origin x="408" y="96"/>
      </p:cViewPr>
      <p:guideLst>
        <p:guide orient="horz" pos="2160"/>
        <p:guide pos="5120"/>
        <p:guide pos="38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90" d="100"/>
        <a:sy n="90" d="100"/>
      </p:scale>
      <p:origin x="0" y="-2886"/>
    </p:cViewPr>
  </p:sorterViewPr>
  <p:notesViewPr>
    <p:cSldViewPr snapToGrid="0">
      <p:cViewPr varScale="1">
        <p:scale>
          <a:sx n="100" d="100"/>
          <a:sy n="100" d="100"/>
        </p:scale>
        <p:origin x="-3552" y="-10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" Type="http://schemas.openxmlformats.org/officeDocument/2006/relationships/slide" Target="slides/slide5.xml"/><Relationship Id="rId71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handoutMaster" Target="handoutMasters/handoutMaster1.xml"/><Relationship Id="rId75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emf"/><Relationship Id="rId1" Type="http://schemas.openxmlformats.org/officeDocument/2006/relationships/image" Target="../media/image1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2962" y="0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r">
              <a:defRPr sz="1200"/>
            </a:lvl1pPr>
          </a:lstStyle>
          <a:p>
            <a:fld id="{A6D112CD-489B-4D83-B1D0-5607861CD2C4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173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2962" y="9119173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r">
              <a:defRPr sz="1200"/>
            </a:lvl1pPr>
          </a:lstStyle>
          <a:p>
            <a:fld id="{1DBA39DF-4874-4360-9FBA-1495A32E8A9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2478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70583" cy="482027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2962" y="1"/>
            <a:ext cx="3170583" cy="482027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r">
              <a:defRPr sz="1200"/>
            </a:lvl1pPr>
          </a:lstStyle>
          <a:p>
            <a:fld id="{963C6748-CF5A-4FD7-8650-F76255B64B49}" type="datetimeFigureOut">
              <a:rPr lang="en-US" smtClean="0"/>
              <a:pPr/>
              <a:t>3/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851" tIns="47425" rIns="94851" bIns="4742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2183" y="4620250"/>
            <a:ext cx="5850835" cy="3780800"/>
          </a:xfrm>
          <a:prstGeom prst="rect">
            <a:avLst/>
          </a:prstGeom>
        </p:spPr>
        <p:txBody>
          <a:bodyPr vert="horz" lIns="94851" tIns="47425" rIns="94851" bIns="474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173"/>
            <a:ext cx="3170583" cy="482027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2962" y="9119173"/>
            <a:ext cx="3170583" cy="482027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r">
              <a:defRPr sz="1200"/>
            </a:lvl1pPr>
          </a:lstStyle>
          <a:p>
            <a:fld id="{52228D29-2E37-4AE4-BB7F-0AD5545A65D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155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17550" y="1162050"/>
            <a:ext cx="5575300" cy="3136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CDBC99-33AB-8B45-8A9F-BE7F36C184D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2233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1200150"/>
            <a:ext cx="5759450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228D29-2E37-4AE4-BB7F-0AD5545A65D8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1187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1200150"/>
            <a:ext cx="5759450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228D29-2E37-4AE4-BB7F-0AD5545A65D8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280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77875" y="1200150"/>
            <a:ext cx="5759450" cy="32400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228D29-2E37-4AE4-BB7F-0AD5545A65D8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5083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gradFill flip="none" rotWithShape="1">
          <a:gsLst>
            <a:gs pos="0">
              <a:schemeClr val="tx1">
                <a:lumMod val="88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2">
                <a:lumMod val="20000"/>
                <a:lumOff val="80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180465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4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13713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4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104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4/2019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13964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43255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09132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62661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15061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gradFill flip="none" rotWithShape="1">
          <a:gsLst>
            <a:gs pos="0">
              <a:schemeClr val="tx1">
                <a:lumMod val="88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2">
                <a:lumMod val="20000"/>
                <a:lumOff val="80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62533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AC2115D-C7F4-4F9D-B940-FADBC908405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42543" y="580913"/>
            <a:ext cx="7876192" cy="569617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688BF0C-0A04-4C27-8573-82C5B98DF1F1}"/>
              </a:ext>
            </a:extLst>
          </p:cNvPr>
          <p:cNvSpPr txBox="1"/>
          <p:nvPr userDrawn="1"/>
        </p:nvSpPr>
        <p:spPr>
          <a:xfrm>
            <a:off x="821415" y="6282519"/>
            <a:ext cx="23015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DA"/>
                </a:solidFill>
              </a:rPr>
              <a:t>warner</a:t>
            </a:r>
            <a:r>
              <a:rPr lang="en-US" sz="2000" dirty="0">
                <a:solidFill>
                  <a:srgbClr val="00738C"/>
                </a:solidFill>
              </a:rPr>
              <a:t>babcock</a:t>
            </a:r>
            <a:r>
              <a:rPr lang="en-US" sz="2000" dirty="0">
                <a:solidFill>
                  <a:srgbClr val="8D98A2"/>
                </a:solidFill>
              </a:rPr>
              <a:t>.com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87F4CD5-0FAF-467D-962A-E14164C1EEF1}"/>
              </a:ext>
            </a:extLst>
          </p:cNvPr>
          <p:cNvSpPr txBox="1"/>
          <p:nvPr userDrawn="1"/>
        </p:nvSpPr>
        <p:spPr>
          <a:xfrm>
            <a:off x="8577805" y="6282519"/>
            <a:ext cx="20792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38C"/>
                </a:solidFill>
              </a:rPr>
              <a:t>beyond</a:t>
            </a:r>
            <a:r>
              <a:rPr lang="en-US" sz="2000" dirty="0">
                <a:solidFill>
                  <a:srgbClr val="00B0DA"/>
                </a:solidFill>
              </a:rPr>
              <a:t>benign</a:t>
            </a:r>
            <a:r>
              <a:rPr lang="en-US" sz="2000" dirty="0">
                <a:solidFill>
                  <a:srgbClr val="8D98A2"/>
                </a:solidFill>
              </a:rPr>
              <a:t>.org</a:t>
            </a:r>
            <a:endParaRPr lang="en-US" sz="2000" dirty="0">
              <a:solidFill>
                <a:srgbClr val="00B0DA"/>
              </a:solidFill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79316EB7-6D78-48B3-807A-0B43E4E36566}"/>
              </a:ext>
            </a:extLst>
          </p:cNvPr>
          <p:cNvGrpSpPr/>
          <p:nvPr userDrawn="1"/>
        </p:nvGrpSpPr>
        <p:grpSpPr>
          <a:xfrm>
            <a:off x="141334" y="6159615"/>
            <a:ext cx="881617" cy="580477"/>
            <a:chOff x="515570" y="685797"/>
            <a:chExt cx="7504481" cy="6588154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805C5158-B339-40AF-B68C-4C866EE591DB}"/>
                </a:ext>
              </a:extLst>
            </p:cNvPr>
            <p:cNvGrpSpPr/>
            <p:nvPr/>
          </p:nvGrpSpPr>
          <p:grpSpPr>
            <a:xfrm rot="19968187">
              <a:off x="515570" y="2725655"/>
              <a:ext cx="5016922" cy="4548296"/>
              <a:chOff x="2553789" y="1716833"/>
              <a:chExt cx="2609850" cy="2366067"/>
            </a:xfrm>
          </p:grpSpPr>
          <p:sp>
            <p:nvSpPr>
              <p:cNvPr id="36" name="Freeform: Shape 35">
                <a:extLst>
                  <a:ext uri="{FF2B5EF4-FFF2-40B4-BE49-F238E27FC236}">
                    <a16:creationId xmlns:a16="http://schemas.microsoft.com/office/drawing/2014/main" id="{07D42BC0-ED03-401D-8ED7-9A3013D5A982}"/>
                  </a:ext>
                </a:extLst>
              </p:cNvPr>
              <p:cNvSpPr/>
              <p:nvPr/>
            </p:nvSpPr>
            <p:spPr>
              <a:xfrm>
                <a:off x="4584519" y="1720700"/>
                <a:ext cx="579120" cy="2362200"/>
              </a:xfrm>
              <a:custGeom>
                <a:avLst/>
                <a:gdLst>
                  <a:gd name="connsiteX0" fmla="*/ 0 w 579120"/>
                  <a:gd name="connsiteY0" fmla="*/ 1950720 h 2362200"/>
                  <a:gd name="connsiteX1" fmla="*/ 293370 w 579120"/>
                  <a:gd name="connsiteY1" fmla="*/ 0 h 2362200"/>
                  <a:gd name="connsiteX2" fmla="*/ 579120 w 579120"/>
                  <a:gd name="connsiteY2" fmla="*/ 419100 h 2362200"/>
                  <a:gd name="connsiteX3" fmla="*/ 289560 w 579120"/>
                  <a:gd name="connsiteY3" fmla="*/ 2362200 h 2362200"/>
                  <a:gd name="connsiteX4" fmla="*/ 0 w 579120"/>
                  <a:gd name="connsiteY4" fmla="*/ 1950720 h 236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9120" h="2362200">
                    <a:moveTo>
                      <a:pt x="0" y="1950720"/>
                    </a:moveTo>
                    <a:lnTo>
                      <a:pt x="293370" y="0"/>
                    </a:lnTo>
                    <a:lnTo>
                      <a:pt x="579120" y="419100"/>
                    </a:lnTo>
                    <a:lnTo>
                      <a:pt x="289560" y="2362200"/>
                    </a:lnTo>
                    <a:lnTo>
                      <a:pt x="0" y="1950720"/>
                    </a:lnTo>
                    <a:close/>
                  </a:path>
                </a:pathLst>
              </a:custGeom>
              <a:solidFill>
                <a:srgbClr val="00B0D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37" name="Freeform: Shape 36">
                <a:extLst>
                  <a:ext uri="{FF2B5EF4-FFF2-40B4-BE49-F238E27FC236}">
                    <a16:creationId xmlns:a16="http://schemas.microsoft.com/office/drawing/2014/main" id="{DC95C6FF-79D9-4FB3-B329-163932FD28CE}"/>
                  </a:ext>
                </a:extLst>
              </p:cNvPr>
              <p:cNvSpPr/>
              <p:nvPr/>
            </p:nvSpPr>
            <p:spPr>
              <a:xfrm>
                <a:off x="2839172" y="1716833"/>
                <a:ext cx="2321990" cy="431874"/>
              </a:xfrm>
              <a:custGeom>
                <a:avLst/>
                <a:gdLst>
                  <a:gd name="connsiteX0" fmla="*/ 0 w 2321990"/>
                  <a:gd name="connsiteY0" fmla="*/ 0 h 431874"/>
                  <a:gd name="connsiteX1" fmla="*/ 2031408 w 2321990"/>
                  <a:gd name="connsiteY1" fmla="*/ 2666 h 431874"/>
                  <a:gd name="connsiteX2" fmla="*/ 2321990 w 2321990"/>
                  <a:gd name="connsiteY2" fmla="*/ 431874 h 431874"/>
                  <a:gd name="connsiteX3" fmla="*/ 287916 w 2321990"/>
                  <a:gd name="connsiteY3" fmla="*/ 421210 h 431874"/>
                  <a:gd name="connsiteX4" fmla="*/ 0 w 2321990"/>
                  <a:gd name="connsiteY4" fmla="*/ 0 h 4318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21990" h="431874">
                    <a:moveTo>
                      <a:pt x="0" y="0"/>
                    </a:moveTo>
                    <a:lnTo>
                      <a:pt x="2031408" y="2666"/>
                    </a:lnTo>
                    <a:lnTo>
                      <a:pt x="2321990" y="431874"/>
                    </a:lnTo>
                    <a:lnTo>
                      <a:pt x="287916" y="4212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38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38" name="Freeform: Shape 37">
                <a:extLst>
                  <a:ext uri="{FF2B5EF4-FFF2-40B4-BE49-F238E27FC236}">
                    <a16:creationId xmlns:a16="http://schemas.microsoft.com/office/drawing/2014/main" id="{A47EA76D-EE56-4EA4-B7A9-67E5FB67C0AB}"/>
                  </a:ext>
                </a:extLst>
              </p:cNvPr>
              <p:cNvSpPr/>
              <p:nvPr/>
            </p:nvSpPr>
            <p:spPr>
              <a:xfrm>
                <a:off x="2553789" y="3651026"/>
                <a:ext cx="2321990" cy="431874"/>
              </a:xfrm>
              <a:custGeom>
                <a:avLst/>
                <a:gdLst>
                  <a:gd name="connsiteX0" fmla="*/ 0 w 2321990"/>
                  <a:gd name="connsiteY0" fmla="*/ 0 h 431874"/>
                  <a:gd name="connsiteX1" fmla="*/ 2031408 w 2321990"/>
                  <a:gd name="connsiteY1" fmla="*/ 2666 h 431874"/>
                  <a:gd name="connsiteX2" fmla="*/ 2321990 w 2321990"/>
                  <a:gd name="connsiteY2" fmla="*/ 431874 h 431874"/>
                  <a:gd name="connsiteX3" fmla="*/ 287916 w 2321990"/>
                  <a:gd name="connsiteY3" fmla="*/ 421210 h 431874"/>
                  <a:gd name="connsiteX4" fmla="*/ 0 w 2321990"/>
                  <a:gd name="connsiteY4" fmla="*/ 0 h 4318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21990" h="431874">
                    <a:moveTo>
                      <a:pt x="0" y="0"/>
                    </a:moveTo>
                    <a:lnTo>
                      <a:pt x="2031408" y="2666"/>
                    </a:lnTo>
                    <a:lnTo>
                      <a:pt x="2321990" y="431874"/>
                    </a:lnTo>
                    <a:lnTo>
                      <a:pt x="287916" y="4212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38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39" name="Freeform: Shape 38">
                <a:extLst>
                  <a:ext uri="{FF2B5EF4-FFF2-40B4-BE49-F238E27FC236}">
                    <a16:creationId xmlns:a16="http://schemas.microsoft.com/office/drawing/2014/main" id="{9BDF7C04-5E96-4A9C-B2A1-349D35933343}"/>
                  </a:ext>
                </a:extLst>
              </p:cNvPr>
              <p:cNvSpPr/>
              <p:nvPr/>
            </p:nvSpPr>
            <p:spPr>
              <a:xfrm>
                <a:off x="2553789" y="1720700"/>
                <a:ext cx="579120" cy="2362200"/>
              </a:xfrm>
              <a:custGeom>
                <a:avLst/>
                <a:gdLst>
                  <a:gd name="connsiteX0" fmla="*/ 0 w 579120"/>
                  <a:gd name="connsiteY0" fmla="*/ 1950720 h 2362200"/>
                  <a:gd name="connsiteX1" fmla="*/ 293370 w 579120"/>
                  <a:gd name="connsiteY1" fmla="*/ 0 h 2362200"/>
                  <a:gd name="connsiteX2" fmla="*/ 579120 w 579120"/>
                  <a:gd name="connsiteY2" fmla="*/ 419100 h 2362200"/>
                  <a:gd name="connsiteX3" fmla="*/ 289560 w 579120"/>
                  <a:gd name="connsiteY3" fmla="*/ 2362200 h 2362200"/>
                  <a:gd name="connsiteX4" fmla="*/ 0 w 579120"/>
                  <a:gd name="connsiteY4" fmla="*/ 1950720 h 236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9120" h="2362200">
                    <a:moveTo>
                      <a:pt x="0" y="1950720"/>
                    </a:moveTo>
                    <a:lnTo>
                      <a:pt x="293370" y="0"/>
                    </a:lnTo>
                    <a:lnTo>
                      <a:pt x="579120" y="419100"/>
                    </a:lnTo>
                    <a:lnTo>
                      <a:pt x="289560" y="2362200"/>
                    </a:lnTo>
                    <a:lnTo>
                      <a:pt x="0" y="1950720"/>
                    </a:lnTo>
                    <a:close/>
                  </a:path>
                </a:pathLst>
              </a:custGeom>
              <a:solidFill>
                <a:srgbClr val="00B0D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 dirty="0"/>
              </a:p>
            </p:txBody>
          </p:sp>
        </p:grp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914D43A-BE83-4195-83CF-B4B407B2B199}"/>
                </a:ext>
              </a:extLst>
            </p:cNvPr>
            <p:cNvGrpSpPr/>
            <p:nvPr/>
          </p:nvGrpSpPr>
          <p:grpSpPr>
            <a:xfrm>
              <a:off x="5378880" y="685797"/>
              <a:ext cx="2641171" cy="2527890"/>
              <a:chOff x="5378880" y="685797"/>
              <a:chExt cx="2641171" cy="2527890"/>
            </a:xfrm>
          </p:grpSpPr>
          <p:sp>
            <p:nvSpPr>
              <p:cNvPr id="31" name="Freeform: Shape 30">
                <a:extLst>
                  <a:ext uri="{FF2B5EF4-FFF2-40B4-BE49-F238E27FC236}">
                    <a16:creationId xmlns:a16="http://schemas.microsoft.com/office/drawing/2014/main" id="{F9A1AD43-5854-4ED6-96C3-23DB5008E6A7}"/>
                  </a:ext>
                </a:extLst>
              </p:cNvPr>
              <p:cNvSpPr/>
              <p:nvPr/>
            </p:nvSpPr>
            <p:spPr>
              <a:xfrm>
                <a:off x="5378880" y="2437528"/>
                <a:ext cx="2199635" cy="759618"/>
              </a:xfrm>
              <a:custGeom>
                <a:avLst/>
                <a:gdLst>
                  <a:gd name="connsiteX0" fmla="*/ 381000 w 2214563"/>
                  <a:gd name="connsiteY0" fmla="*/ 0 h 759618"/>
                  <a:gd name="connsiteX1" fmla="*/ 2214563 w 2214563"/>
                  <a:gd name="connsiteY1" fmla="*/ 433387 h 759618"/>
                  <a:gd name="connsiteX2" fmla="*/ 1824038 w 2214563"/>
                  <a:gd name="connsiteY2" fmla="*/ 759618 h 759618"/>
                  <a:gd name="connsiteX3" fmla="*/ 0 w 2214563"/>
                  <a:gd name="connsiteY3" fmla="*/ 319087 h 759618"/>
                  <a:gd name="connsiteX4" fmla="*/ 381000 w 2214563"/>
                  <a:gd name="connsiteY4" fmla="*/ 0 h 7596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214563" h="759618">
                    <a:moveTo>
                      <a:pt x="381000" y="0"/>
                    </a:moveTo>
                    <a:lnTo>
                      <a:pt x="2214563" y="433387"/>
                    </a:lnTo>
                    <a:lnTo>
                      <a:pt x="1824038" y="759618"/>
                    </a:lnTo>
                    <a:lnTo>
                      <a:pt x="0" y="319087"/>
                    </a:lnTo>
                    <a:lnTo>
                      <a:pt x="381000" y="0"/>
                    </a:lnTo>
                    <a:close/>
                  </a:path>
                </a:pathLst>
              </a:custGeom>
              <a:solidFill>
                <a:srgbClr val="8D98A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32" name="Freeform: Shape 31">
                <a:extLst>
                  <a:ext uri="{FF2B5EF4-FFF2-40B4-BE49-F238E27FC236}">
                    <a16:creationId xmlns:a16="http://schemas.microsoft.com/office/drawing/2014/main" id="{928987B2-C8F4-40D0-8509-99EDBBDCD7FE}"/>
                  </a:ext>
                </a:extLst>
              </p:cNvPr>
              <p:cNvSpPr/>
              <p:nvPr/>
            </p:nvSpPr>
            <p:spPr>
              <a:xfrm>
                <a:off x="5410200" y="685798"/>
                <a:ext cx="776287" cy="2081213"/>
              </a:xfrm>
              <a:custGeom>
                <a:avLst/>
                <a:gdLst>
                  <a:gd name="connsiteX0" fmla="*/ 776287 w 776287"/>
                  <a:gd name="connsiteY0" fmla="*/ 0 h 2081213"/>
                  <a:gd name="connsiteX1" fmla="*/ 378619 w 776287"/>
                  <a:gd name="connsiteY1" fmla="*/ 1769269 h 2081213"/>
                  <a:gd name="connsiteX2" fmla="*/ 0 w 776287"/>
                  <a:gd name="connsiteY2" fmla="*/ 2081213 h 2081213"/>
                  <a:gd name="connsiteX3" fmla="*/ 397669 w 776287"/>
                  <a:gd name="connsiteY3" fmla="*/ 311944 h 2081213"/>
                  <a:gd name="connsiteX4" fmla="*/ 776287 w 776287"/>
                  <a:gd name="connsiteY4" fmla="*/ 0 h 20812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76287" h="2081213">
                    <a:moveTo>
                      <a:pt x="776287" y="0"/>
                    </a:moveTo>
                    <a:lnTo>
                      <a:pt x="378619" y="1769269"/>
                    </a:lnTo>
                    <a:lnTo>
                      <a:pt x="0" y="2081213"/>
                    </a:lnTo>
                    <a:lnTo>
                      <a:pt x="397669" y="311944"/>
                    </a:lnTo>
                    <a:lnTo>
                      <a:pt x="776287" y="0"/>
                    </a:lnTo>
                    <a:close/>
                  </a:path>
                </a:pathLst>
              </a:custGeom>
              <a:solidFill>
                <a:srgbClr val="77849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33" name="Freeform: Shape 32">
                <a:extLst>
                  <a:ext uri="{FF2B5EF4-FFF2-40B4-BE49-F238E27FC236}">
                    <a16:creationId xmlns:a16="http://schemas.microsoft.com/office/drawing/2014/main" id="{78CE4211-DA08-45A7-96FE-7E3E819397E7}"/>
                  </a:ext>
                </a:extLst>
              </p:cNvPr>
              <p:cNvSpPr/>
              <p:nvPr/>
            </p:nvSpPr>
            <p:spPr>
              <a:xfrm>
                <a:off x="7200538" y="1109662"/>
                <a:ext cx="817132" cy="2104025"/>
              </a:xfrm>
              <a:custGeom>
                <a:avLst/>
                <a:gdLst>
                  <a:gd name="connsiteX0" fmla="*/ 776287 w 776287"/>
                  <a:gd name="connsiteY0" fmla="*/ 0 h 2081213"/>
                  <a:gd name="connsiteX1" fmla="*/ 378619 w 776287"/>
                  <a:gd name="connsiteY1" fmla="*/ 1769269 h 2081213"/>
                  <a:gd name="connsiteX2" fmla="*/ 0 w 776287"/>
                  <a:gd name="connsiteY2" fmla="*/ 2081213 h 2081213"/>
                  <a:gd name="connsiteX3" fmla="*/ 397669 w 776287"/>
                  <a:gd name="connsiteY3" fmla="*/ 311944 h 2081213"/>
                  <a:gd name="connsiteX4" fmla="*/ 776287 w 776287"/>
                  <a:gd name="connsiteY4" fmla="*/ 0 h 20812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76287" h="2081213">
                    <a:moveTo>
                      <a:pt x="776287" y="0"/>
                    </a:moveTo>
                    <a:lnTo>
                      <a:pt x="378619" y="1769269"/>
                    </a:lnTo>
                    <a:lnTo>
                      <a:pt x="0" y="2081213"/>
                    </a:lnTo>
                    <a:lnTo>
                      <a:pt x="397669" y="311944"/>
                    </a:lnTo>
                    <a:lnTo>
                      <a:pt x="776287" y="0"/>
                    </a:lnTo>
                    <a:close/>
                  </a:path>
                </a:pathLst>
              </a:custGeom>
              <a:solidFill>
                <a:srgbClr val="77849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34" name="Freeform: Shape 33">
                <a:extLst>
                  <a:ext uri="{FF2B5EF4-FFF2-40B4-BE49-F238E27FC236}">
                    <a16:creationId xmlns:a16="http://schemas.microsoft.com/office/drawing/2014/main" id="{C72522E1-1BFD-43A8-8A6F-F68B7B9D0C19}"/>
                  </a:ext>
                </a:extLst>
              </p:cNvPr>
              <p:cNvSpPr/>
              <p:nvPr/>
            </p:nvSpPr>
            <p:spPr>
              <a:xfrm>
                <a:off x="5807869" y="685797"/>
                <a:ext cx="2212182" cy="745333"/>
              </a:xfrm>
              <a:custGeom>
                <a:avLst/>
                <a:gdLst>
                  <a:gd name="connsiteX0" fmla="*/ 381000 w 2214563"/>
                  <a:gd name="connsiteY0" fmla="*/ 0 h 759618"/>
                  <a:gd name="connsiteX1" fmla="*/ 2214563 w 2214563"/>
                  <a:gd name="connsiteY1" fmla="*/ 433387 h 759618"/>
                  <a:gd name="connsiteX2" fmla="*/ 1824038 w 2214563"/>
                  <a:gd name="connsiteY2" fmla="*/ 759618 h 759618"/>
                  <a:gd name="connsiteX3" fmla="*/ 0 w 2214563"/>
                  <a:gd name="connsiteY3" fmla="*/ 319087 h 759618"/>
                  <a:gd name="connsiteX4" fmla="*/ 381000 w 2214563"/>
                  <a:gd name="connsiteY4" fmla="*/ 0 h 7596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214563" h="759618">
                    <a:moveTo>
                      <a:pt x="381000" y="0"/>
                    </a:moveTo>
                    <a:lnTo>
                      <a:pt x="2214563" y="433387"/>
                    </a:lnTo>
                    <a:lnTo>
                      <a:pt x="1824038" y="759618"/>
                    </a:lnTo>
                    <a:lnTo>
                      <a:pt x="0" y="319087"/>
                    </a:lnTo>
                    <a:lnTo>
                      <a:pt x="381000" y="0"/>
                    </a:lnTo>
                    <a:close/>
                  </a:path>
                </a:pathLst>
              </a:custGeom>
              <a:solidFill>
                <a:srgbClr val="8D98A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35" name="Frame 34">
                <a:extLst>
                  <a:ext uri="{FF2B5EF4-FFF2-40B4-BE49-F238E27FC236}">
                    <a16:creationId xmlns:a16="http://schemas.microsoft.com/office/drawing/2014/main" id="{F43FAF75-1D01-4F2E-B444-83006815045E}"/>
                  </a:ext>
                </a:extLst>
              </p:cNvPr>
              <p:cNvSpPr/>
              <p:nvPr/>
            </p:nvSpPr>
            <p:spPr>
              <a:xfrm rot="809787">
                <a:off x="5565661" y="1180429"/>
                <a:ext cx="1878806" cy="1847850"/>
              </a:xfrm>
              <a:prstGeom prst="frame">
                <a:avLst>
                  <a:gd name="adj1" fmla="val 2320"/>
                </a:avLst>
              </a:prstGeom>
              <a:solidFill>
                <a:srgbClr val="00B0D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124BA7CE-38C7-43FD-931A-DC83CD293FC4}"/>
              </a:ext>
            </a:extLst>
          </p:cNvPr>
          <p:cNvGrpSpPr/>
          <p:nvPr userDrawn="1"/>
        </p:nvGrpSpPr>
        <p:grpSpPr>
          <a:xfrm rot="2880000">
            <a:off x="11252748" y="6237866"/>
            <a:ext cx="704315" cy="440773"/>
            <a:chOff x="2456597" y="2892287"/>
            <a:chExt cx="7143278" cy="3352800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F80FCECE-4E80-444B-B99A-E774D04DBB92}"/>
                </a:ext>
              </a:extLst>
            </p:cNvPr>
            <p:cNvGrpSpPr/>
            <p:nvPr/>
          </p:nvGrpSpPr>
          <p:grpSpPr>
            <a:xfrm flipH="1" flipV="1">
              <a:off x="7010802" y="3991135"/>
              <a:ext cx="2047030" cy="2014794"/>
              <a:chOff x="2956580" y="3099015"/>
              <a:chExt cx="2047031" cy="2014794"/>
            </a:xfrm>
          </p:grpSpPr>
          <p:sp>
            <p:nvSpPr>
              <p:cNvPr id="48" name="Flowchart: Process 47">
                <a:extLst>
                  <a:ext uri="{FF2B5EF4-FFF2-40B4-BE49-F238E27FC236}">
                    <a16:creationId xmlns:a16="http://schemas.microsoft.com/office/drawing/2014/main" id="{4D986AC1-B6A4-4038-9652-F15C47ECFBAE}"/>
                  </a:ext>
                </a:extLst>
              </p:cNvPr>
              <p:cNvSpPr/>
              <p:nvPr/>
            </p:nvSpPr>
            <p:spPr>
              <a:xfrm>
                <a:off x="2956580" y="3285524"/>
                <a:ext cx="946679" cy="1828285"/>
              </a:xfrm>
              <a:prstGeom prst="flowChartProcess">
                <a:avLst/>
              </a:prstGeom>
              <a:solidFill>
                <a:srgbClr val="19376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49" name="Flowchart: Process 48">
                <a:extLst>
                  <a:ext uri="{FF2B5EF4-FFF2-40B4-BE49-F238E27FC236}">
                    <a16:creationId xmlns:a16="http://schemas.microsoft.com/office/drawing/2014/main" id="{EE448EFA-CB70-4345-9339-E4FD673A61A4}"/>
                  </a:ext>
                </a:extLst>
              </p:cNvPr>
              <p:cNvSpPr/>
              <p:nvPr/>
            </p:nvSpPr>
            <p:spPr>
              <a:xfrm>
                <a:off x="3356390" y="3099015"/>
                <a:ext cx="1647221" cy="982244"/>
              </a:xfrm>
              <a:prstGeom prst="flowChartProcess">
                <a:avLst/>
              </a:prstGeom>
              <a:solidFill>
                <a:srgbClr val="19376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C3994A37-74BC-491C-8D84-4EF2998E5238}"/>
                </a:ext>
              </a:extLst>
            </p:cNvPr>
            <p:cNvGrpSpPr/>
            <p:nvPr/>
          </p:nvGrpSpPr>
          <p:grpSpPr>
            <a:xfrm>
              <a:off x="2956579" y="3099014"/>
              <a:ext cx="2047030" cy="2014794"/>
              <a:chOff x="2956581" y="3099014"/>
              <a:chExt cx="2047031" cy="2014796"/>
            </a:xfrm>
          </p:grpSpPr>
          <p:sp>
            <p:nvSpPr>
              <p:cNvPr id="46" name="Flowchart: Process 45">
                <a:extLst>
                  <a:ext uri="{FF2B5EF4-FFF2-40B4-BE49-F238E27FC236}">
                    <a16:creationId xmlns:a16="http://schemas.microsoft.com/office/drawing/2014/main" id="{E3F74333-CA7A-454D-BE15-E863BFB19035}"/>
                  </a:ext>
                </a:extLst>
              </p:cNvPr>
              <p:cNvSpPr/>
              <p:nvPr/>
            </p:nvSpPr>
            <p:spPr>
              <a:xfrm>
                <a:off x="2956581" y="3285525"/>
                <a:ext cx="946679" cy="1828285"/>
              </a:xfrm>
              <a:prstGeom prst="flowChartProcess">
                <a:avLst/>
              </a:prstGeom>
              <a:solidFill>
                <a:srgbClr val="19376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47" name="Flowchart: Process 46">
                <a:extLst>
                  <a:ext uri="{FF2B5EF4-FFF2-40B4-BE49-F238E27FC236}">
                    <a16:creationId xmlns:a16="http://schemas.microsoft.com/office/drawing/2014/main" id="{ACF8E4F6-CAEF-46A2-BC14-62984BD75691}"/>
                  </a:ext>
                </a:extLst>
              </p:cNvPr>
              <p:cNvSpPr/>
              <p:nvPr/>
            </p:nvSpPr>
            <p:spPr>
              <a:xfrm>
                <a:off x="3356391" y="3099014"/>
                <a:ext cx="1647221" cy="982244"/>
              </a:xfrm>
              <a:prstGeom prst="flowChartProcess">
                <a:avLst/>
              </a:prstGeom>
              <a:solidFill>
                <a:srgbClr val="19376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</p:grpSp>
        <p:sp>
          <p:nvSpPr>
            <p:cNvPr id="43" name="Freeform 4">
              <a:extLst>
                <a:ext uri="{FF2B5EF4-FFF2-40B4-BE49-F238E27FC236}">
                  <a16:creationId xmlns:a16="http://schemas.microsoft.com/office/drawing/2014/main" id="{02060794-D8C0-4B6A-9E24-2089691CE3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2590" y="2905936"/>
              <a:ext cx="3571639" cy="2667000"/>
            </a:xfrm>
            <a:custGeom>
              <a:avLst/>
              <a:gdLst>
                <a:gd name="T0" fmla="*/ 1488 w 1920"/>
                <a:gd name="T1" fmla="*/ 1056 h 1680"/>
                <a:gd name="T2" fmla="*/ 864 w 1920"/>
                <a:gd name="T3" fmla="*/ 432 h 1680"/>
                <a:gd name="T4" fmla="*/ 432 w 1920"/>
                <a:gd name="T5" fmla="*/ 432 h 1680"/>
                <a:gd name="T6" fmla="*/ 432 w 1920"/>
                <a:gd name="T7" fmla="*/ 1248 h 1680"/>
                <a:gd name="T8" fmla="*/ 1248 w 1920"/>
                <a:gd name="T9" fmla="*/ 1248 h 1680"/>
                <a:gd name="T10" fmla="*/ 1296 w 1920"/>
                <a:gd name="T11" fmla="*/ 1248 h 1680"/>
                <a:gd name="T12" fmla="*/ 864 w 1920"/>
                <a:gd name="T13" fmla="*/ 1680 h 1680"/>
                <a:gd name="T14" fmla="*/ 0 w 1920"/>
                <a:gd name="T15" fmla="*/ 1680 h 1680"/>
                <a:gd name="T16" fmla="*/ 0 w 1920"/>
                <a:gd name="T17" fmla="*/ 0 h 1680"/>
                <a:gd name="T18" fmla="*/ 1296 w 1920"/>
                <a:gd name="T19" fmla="*/ 0 h 1680"/>
                <a:gd name="T20" fmla="*/ 1920 w 1920"/>
                <a:gd name="T21" fmla="*/ 624 h 1680"/>
                <a:gd name="T22" fmla="*/ 1488 w 1920"/>
                <a:gd name="T23" fmla="*/ 1056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20" h="1680">
                  <a:moveTo>
                    <a:pt x="1488" y="1056"/>
                  </a:moveTo>
                  <a:lnTo>
                    <a:pt x="864" y="432"/>
                  </a:lnTo>
                  <a:lnTo>
                    <a:pt x="432" y="432"/>
                  </a:lnTo>
                  <a:lnTo>
                    <a:pt x="432" y="1248"/>
                  </a:lnTo>
                  <a:lnTo>
                    <a:pt x="1248" y="1248"/>
                  </a:lnTo>
                  <a:lnTo>
                    <a:pt x="1296" y="1248"/>
                  </a:lnTo>
                  <a:lnTo>
                    <a:pt x="864" y="1680"/>
                  </a:lnTo>
                  <a:lnTo>
                    <a:pt x="0" y="1680"/>
                  </a:lnTo>
                  <a:lnTo>
                    <a:pt x="0" y="0"/>
                  </a:lnTo>
                  <a:lnTo>
                    <a:pt x="1296" y="0"/>
                  </a:lnTo>
                  <a:lnTo>
                    <a:pt x="1920" y="624"/>
                  </a:lnTo>
                  <a:lnTo>
                    <a:pt x="1488" y="1056"/>
                  </a:lnTo>
                  <a:close/>
                </a:path>
              </a:pathLst>
            </a:custGeom>
            <a:solidFill>
              <a:srgbClr val="00738C"/>
            </a:solidFill>
            <a:ln w="57150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44" name="Freeform 5">
              <a:extLst>
                <a:ext uri="{FF2B5EF4-FFF2-40B4-BE49-F238E27FC236}">
                  <a16:creationId xmlns:a16="http://schemas.microsoft.com/office/drawing/2014/main" id="{5A3DDE28-49AA-4B9E-AFD9-63CE9FC90630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5996252" y="3550791"/>
              <a:ext cx="3571639" cy="2667000"/>
            </a:xfrm>
            <a:custGeom>
              <a:avLst/>
              <a:gdLst>
                <a:gd name="T0" fmla="*/ 1488 w 1920"/>
                <a:gd name="T1" fmla="*/ 1056 h 1680"/>
                <a:gd name="T2" fmla="*/ 864 w 1920"/>
                <a:gd name="T3" fmla="*/ 432 h 1680"/>
                <a:gd name="T4" fmla="*/ 432 w 1920"/>
                <a:gd name="T5" fmla="*/ 432 h 1680"/>
                <a:gd name="T6" fmla="*/ 432 w 1920"/>
                <a:gd name="T7" fmla="*/ 1248 h 1680"/>
                <a:gd name="T8" fmla="*/ 1248 w 1920"/>
                <a:gd name="T9" fmla="*/ 1248 h 1680"/>
                <a:gd name="T10" fmla="*/ 1296 w 1920"/>
                <a:gd name="T11" fmla="*/ 1248 h 1680"/>
                <a:gd name="T12" fmla="*/ 864 w 1920"/>
                <a:gd name="T13" fmla="*/ 1680 h 1680"/>
                <a:gd name="T14" fmla="*/ 0 w 1920"/>
                <a:gd name="T15" fmla="*/ 1680 h 1680"/>
                <a:gd name="T16" fmla="*/ 0 w 1920"/>
                <a:gd name="T17" fmla="*/ 0 h 1680"/>
                <a:gd name="T18" fmla="*/ 1296 w 1920"/>
                <a:gd name="T19" fmla="*/ 0 h 1680"/>
                <a:gd name="T20" fmla="*/ 1920 w 1920"/>
                <a:gd name="T21" fmla="*/ 624 h 1680"/>
                <a:gd name="T22" fmla="*/ 1488 w 1920"/>
                <a:gd name="T23" fmla="*/ 1056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20" h="1680">
                  <a:moveTo>
                    <a:pt x="1488" y="1056"/>
                  </a:moveTo>
                  <a:lnTo>
                    <a:pt x="864" y="432"/>
                  </a:lnTo>
                  <a:lnTo>
                    <a:pt x="432" y="432"/>
                  </a:lnTo>
                  <a:lnTo>
                    <a:pt x="432" y="1248"/>
                  </a:lnTo>
                  <a:lnTo>
                    <a:pt x="1248" y="1248"/>
                  </a:lnTo>
                  <a:lnTo>
                    <a:pt x="1296" y="1248"/>
                  </a:lnTo>
                  <a:lnTo>
                    <a:pt x="864" y="1680"/>
                  </a:lnTo>
                  <a:lnTo>
                    <a:pt x="0" y="1680"/>
                  </a:lnTo>
                  <a:lnTo>
                    <a:pt x="0" y="0"/>
                  </a:lnTo>
                  <a:lnTo>
                    <a:pt x="1296" y="0"/>
                  </a:lnTo>
                  <a:lnTo>
                    <a:pt x="1920" y="624"/>
                  </a:lnTo>
                  <a:lnTo>
                    <a:pt x="1488" y="1056"/>
                  </a:lnTo>
                  <a:close/>
                </a:path>
              </a:pathLst>
            </a:custGeom>
            <a:solidFill>
              <a:srgbClr val="00738C"/>
            </a:solidFill>
            <a:ln w="57150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45" name="Freeform 6">
              <a:extLst>
                <a:ext uri="{FF2B5EF4-FFF2-40B4-BE49-F238E27FC236}">
                  <a16:creationId xmlns:a16="http://schemas.microsoft.com/office/drawing/2014/main" id="{89B269FA-5791-4399-A445-05F2A11400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6597" y="2892287"/>
              <a:ext cx="7143278" cy="3352800"/>
            </a:xfrm>
            <a:custGeom>
              <a:avLst/>
              <a:gdLst>
                <a:gd name="T0" fmla="*/ 1248 w 3840"/>
                <a:gd name="T1" fmla="*/ 2112 h 2112"/>
                <a:gd name="T2" fmla="*/ 432 w 3840"/>
                <a:gd name="T3" fmla="*/ 2112 h 2112"/>
                <a:gd name="T4" fmla="*/ 0 w 3840"/>
                <a:gd name="T5" fmla="*/ 1680 h 2112"/>
                <a:gd name="T6" fmla="*/ 864 w 3840"/>
                <a:gd name="T7" fmla="*/ 1680 h 2112"/>
                <a:gd name="T8" fmla="*/ 2544 w 3840"/>
                <a:gd name="T9" fmla="*/ 0 h 2112"/>
                <a:gd name="T10" fmla="*/ 3408 w 3840"/>
                <a:gd name="T11" fmla="*/ 0 h 2112"/>
                <a:gd name="T12" fmla="*/ 3840 w 3840"/>
                <a:gd name="T13" fmla="*/ 432 h 2112"/>
                <a:gd name="T14" fmla="*/ 2976 w 3840"/>
                <a:gd name="T15" fmla="*/ 432 h 2112"/>
                <a:gd name="T16" fmla="*/ 1248 w 3840"/>
                <a:gd name="T17" fmla="*/ 2112 h 2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40" h="2112">
                  <a:moveTo>
                    <a:pt x="1248" y="2112"/>
                  </a:moveTo>
                  <a:lnTo>
                    <a:pt x="432" y="2112"/>
                  </a:lnTo>
                  <a:lnTo>
                    <a:pt x="0" y="1680"/>
                  </a:lnTo>
                  <a:lnTo>
                    <a:pt x="864" y="1680"/>
                  </a:lnTo>
                  <a:lnTo>
                    <a:pt x="2544" y="0"/>
                  </a:lnTo>
                  <a:lnTo>
                    <a:pt x="3408" y="0"/>
                  </a:lnTo>
                  <a:lnTo>
                    <a:pt x="3840" y="432"/>
                  </a:lnTo>
                  <a:lnTo>
                    <a:pt x="2976" y="432"/>
                  </a:lnTo>
                  <a:lnTo>
                    <a:pt x="1248" y="2112"/>
                  </a:lnTo>
                  <a:close/>
                </a:path>
              </a:pathLst>
            </a:custGeom>
            <a:solidFill>
              <a:srgbClr val="00B0DA"/>
            </a:solidFill>
            <a:ln w="57150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40437696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590EA05-07DC-40F2-B004-41D65DEFFBB8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5032" y="580913"/>
            <a:ext cx="7876192" cy="5696174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05925A1B-7034-422E-A38B-A89B24703031}"/>
              </a:ext>
            </a:extLst>
          </p:cNvPr>
          <p:cNvGrpSpPr/>
          <p:nvPr userDrawn="1"/>
        </p:nvGrpSpPr>
        <p:grpSpPr>
          <a:xfrm>
            <a:off x="141334" y="6159615"/>
            <a:ext cx="881617" cy="580477"/>
            <a:chOff x="515570" y="685797"/>
            <a:chExt cx="7504481" cy="6588154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53D5D6D5-79DF-499A-86BC-03BF38C918A7}"/>
                </a:ext>
              </a:extLst>
            </p:cNvPr>
            <p:cNvGrpSpPr/>
            <p:nvPr/>
          </p:nvGrpSpPr>
          <p:grpSpPr>
            <a:xfrm rot="19968187">
              <a:off x="515570" y="2725655"/>
              <a:ext cx="5016922" cy="4548296"/>
              <a:chOff x="2553789" y="1716833"/>
              <a:chExt cx="2609850" cy="2366067"/>
            </a:xfrm>
          </p:grpSpPr>
          <p:sp>
            <p:nvSpPr>
              <p:cNvPr id="12" name="Freeform: Shape 11">
                <a:extLst>
                  <a:ext uri="{FF2B5EF4-FFF2-40B4-BE49-F238E27FC236}">
                    <a16:creationId xmlns:a16="http://schemas.microsoft.com/office/drawing/2014/main" id="{184698CC-6199-4DAD-9D12-22E906E4B68A}"/>
                  </a:ext>
                </a:extLst>
              </p:cNvPr>
              <p:cNvSpPr/>
              <p:nvPr/>
            </p:nvSpPr>
            <p:spPr>
              <a:xfrm>
                <a:off x="4584519" y="1720700"/>
                <a:ext cx="579120" cy="2362200"/>
              </a:xfrm>
              <a:custGeom>
                <a:avLst/>
                <a:gdLst>
                  <a:gd name="connsiteX0" fmla="*/ 0 w 579120"/>
                  <a:gd name="connsiteY0" fmla="*/ 1950720 h 2362200"/>
                  <a:gd name="connsiteX1" fmla="*/ 293370 w 579120"/>
                  <a:gd name="connsiteY1" fmla="*/ 0 h 2362200"/>
                  <a:gd name="connsiteX2" fmla="*/ 579120 w 579120"/>
                  <a:gd name="connsiteY2" fmla="*/ 419100 h 2362200"/>
                  <a:gd name="connsiteX3" fmla="*/ 289560 w 579120"/>
                  <a:gd name="connsiteY3" fmla="*/ 2362200 h 2362200"/>
                  <a:gd name="connsiteX4" fmla="*/ 0 w 579120"/>
                  <a:gd name="connsiteY4" fmla="*/ 1950720 h 236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9120" h="2362200">
                    <a:moveTo>
                      <a:pt x="0" y="1950720"/>
                    </a:moveTo>
                    <a:lnTo>
                      <a:pt x="293370" y="0"/>
                    </a:lnTo>
                    <a:lnTo>
                      <a:pt x="579120" y="419100"/>
                    </a:lnTo>
                    <a:lnTo>
                      <a:pt x="289560" y="2362200"/>
                    </a:lnTo>
                    <a:lnTo>
                      <a:pt x="0" y="1950720"/>
                    </a:lnTo>
                    <a:close/>
                  </a:path>
                </a:pathLst>
              </a:custGeom>
              <a:solidFill>
                <a:srgbClr val="00B0D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3" name="Freeform: Shape 12">
                <a:extLst>
                  <a:ext uri="{FF2B5EF4-FFF2-40B4-BE49-F238E27FC236}">
                    <a16:creationId xmlns:a16="http://schemas.microsoft.com/office/drawing/2014/main" id="{B3C974E0-293C-4D8E-8587-2F3790565E4F}"/>
                  </a:ext>
                </a:extLst>
              </p:cNvPr>
              <p:cNvSpPr/>
              <p:nvPr/>
            </p:nvSpPr>
            <p:spPr>
              <a:xfrm>
                <a:off x="2839172" y="1716833"/>
                <a:ext cx="2321990" cy="431874"/>
              </a:xfrm>
              <a:custGeom>
                <a:avLst/>
                <a:gdLst>
                  <a:gd name="connsiteX0" fmla="*/ 0 w 2321990"/>
                  <a:gd name="connsiteY0" fmla="*/ 0 h 431874"/>
                  <a:gd name="connsiteX1" fmla="*/ 2031408 w 2321990"/>
                  <a:gd name="connsiteY1" fmla="*/ 2666 h 431874"/>
                  <a:gd name="connsiteX2" fmla="*/ 2321990 w 2321990"/>
                  <a:gd name="connsiteY2" fmla="*/ 431874 h 431874"/>
                  <a:gd name="connsiteX3" fmla="*/ 287916 w 2321990"/>
                  <a:gd name="connsiteY3" fmla="*/ 421210 h 431874"/>
                  <a:gd name="connsiteX4" fmla="*/ 0 w 2321990"/>
                  <a:gd name="connsiteY4" fmla="*/ 0 h 4318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21990" h="431874">
                    <a:moveTo>
                      <a:pt x="0" y="0"/>
                    </a:moveTo>
                    <a:lnTo>
                      <a:pt x="2031408" y="2666"/>
                    </a:lnTo>
                    <a:lnTo>
                      <a:pt x="2321990" y="431874"/>
                    </a:lnTo>
                    <a:lnTo>
                      <a:pt x="287916" y="4212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38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4" name="Freeform: Shape 13">
                <a:extLst>
                  <a:ext uri="{FF2B5EF4-FFF2-40B4-BE49-F238E27FC236}">
                    <a16:creationId xmlns:a16="http://schemas.microsoft.com/office/drawing/2014/main" id="{B70FF1F1-4934-48F4-BE53-40259D9A394B}"/>
                  </a:ext>
                </a:extLst>
              </p:cNvPr>
              <p:cNvSpPr/>
              <p:nvPr/>
            </p:nvSpPr>
            <p:spPr>
              <a:xfrm>
                <a:off x="2553789" y="3651026"/>
                <a:ext cx="2321990" cy="431874"/>
              </a:xfrm>
              <a:custGeom>
                <a:avLst/>
                <a:gdLst>
                  <a:gd name="connsiteX0" fmla="*/ 0 w 2321990"/>
                  <a:gd name="connsiteY0" fmla="*/ 0 h 431874"/>
                  <a:gd name="connsiteX1" fmla="*/ 2031408 w 2321990"/>
                  <a:gd name="connsiteY1" fmla="*/ 2666 h 431874"/>
                  <a:gd name="connsiteX2" fmla="*/ 2321990 w 2321990"/>
                  <a:gd name="connsiteY2" fmla="*/ 431874 h 431874"/>
                  <a:gd name="connsiteX3" fmla="*/ 287916 w 2321990"/>
                  <a:gd name="connsiteY3" fmla="*/ 421210 h 431874"/>
                  <a:gd name="connsiteX4" fmla="*/ 0 w 2321990"/>
                  <a:gd name="connsiteY4" fmla="*/ 0 h 4318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21990" h="431874">
                    <a:moveTo>
                      <a:pt x="0" y="0"/>
                    </a:moveTo>
                    <a:lnTo>
                      <a:pt x="2031408" y="2666"/>
                    </a:lnTo>
                    <a:lnTo>
                      <a:pt x="2321990" y="431874"/>
                    </a:lnTo>
                    <a:lnTo>
                      <a:pt x="287916" y="4212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38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5" name="Freeform: Shape 14">
                <a:extLst>
                  <a:ext uri="{FF2B5EF4-FFF2-40B4-BE49-F238E27FC236}">
                    <a16:creationId xmlns:a16="http://schemas.microsoft.com/office/drawing/2014/main" id="{B04D035C-819F-44B7-9B06-FECE79EE4B8D}"/>
                  </a:ext>
                </a:extLst>
              </p:cNvPr>
              <p:cNvSpPr/>
              <p:nvPr/>
            </p:nvSpPr>
            <p:spPr>
              <a:xfrm>
                <a:off x="2553789" y="1720700"/>
                <a:ext cx="579120" cy="2362200"/>
              </a:xfrm>
              <a:custGeom>
                <a:avLst/>
                <a:gdLst>
                  <a:gd name="connsiteX0" fmla="*/ 0 w 579120"/>
                  <a:gd name="connsiteY0" fmla="*/ 1950720 h 2362200"/>
                  <a:gd name="connsiteX1" fmla="*/ 293370 w 579120"/>
                  <a:gd name="connsiteY1" fmla="*/ 0 h 2362200"/>
                  <a:gd name="connsiteX2" fmla="*/ 579120 w 579120"/>
                  <a:gd name="connsiteY2" fmla="*/ 419100 h 2362200"/>
                  <a:gd name="connsiteX3" fmla="*/ 289560 w 579120"/>
                  <a:gd name="connsiteY3" fmla="*/ 2362200 h 2362200"/>
                  <a:gd name="connsiteX4" fmla="*/ 0 w 579120"/>
                  <a:gd name="connsiteY4" fmla="*/ 1950720 h 236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9120" h="2362200">
                    <a:moveTo>
                      <a:pt x="0" y="1950720"/>
                    </a:moveTo>
                    <a:lnTo>
                      <a:pt x="293370" y="0"/>
                    </a:lnTo>
                    <a:lnTo>
                      <a:pt x="579120" y="419100"/>
                    </a:lnTo>
                    <a:lnTo>
                      <a:pt x="289560" y="2362200"/>
                    </a:lnTo>
                    <a:lnTo>
                      <a:pt x="0" y="1950720"/>
                    </a:lnTo>
                    <a:close/>
                  </a:path>
                </a:pathLst>
              </a:custGeom>
              <a:solidFill>
                <a:srgbClr val="00B0D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 dirty="0"/>
              </a:p>
            </p:txBody>
          </p:sp>
        </p:grp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6389674-9856-4E63-AFFD-940709630328}"/>
                </a:ext>
              </a:extLst>
            </p:cNvPr>
            <p:cNvGrpSpPr/>
            <p:nvPr/>
          </p:nvGrpSpPr>
          <p:grpSpPr>
            <a:xfrm>
              <a:off x="5378880" y="685797"/>
              <a:ext cx="2641171" cy="2527890"/>
              <a:chOff x="5378880" y="685797"/>
              <a:chExt cx="2641171" cy="2527890"/>
            </a:xfrm>
          </p:grpSpPr>
          <p:sp>
            <p:nvSpPr>
              <p:cNvPr id="7" name="Freeform: Shape 6">
                <a:extLst>
                  <a:ext uri="{FF2B5EF4-FFF2-40B4-BE49-F238E27FC236}">
                    <a16:creationId xmlns:a16="http://schemas.microsoft.com/office/drawing/2014/main" id="{D9244183-22E3-45ED-A220-EAEBB94FA82E}"/>
                  </a:ext>
                </a:extLst>
              </p:cNvPr>
              <p:cNvSpPr/>
              <p:nvPr/>
            </p:nvSpPr>
            <p:spPr>
              <a:xfrm>
                <a:off x="5378880" y="2437528"/>
                <a:ext cx="2199635" cy="759618"/>
              </a:xfrm>
              <a:custGeom>
                <a:avLst/>
                <a:gdLst>
                  <a:gd name="connsiteX0" fmla="*/ 381000 w 2214563"/>
                  <a:gd name="connsiteY0" fmla="*/ 0 h 759618"/>
                  <a:gd name="connsiteX1" fmla="*/ 2214563 w 2214563"/>
                  <a:gd name="connsiteY1" fmla="*/ 433387 h 759618"/>
                  <a:gd name="connsiteX2" fmla="*/ 1824038 w 2214563"/>
                  <a:gd name="connsiteY2" fmla="*/ 759618 h 759618"/>
                  <a:gd name="connsiteX3" fmla="*/ 0 w 2214563"/>
                  <a:gd name="connsiteY3" fmla="*/ 319087 h 759618"/>
                  <a:gd name="connsiteX4" fmla="*/ 381000 w 2214563"/>
                  <a:gd name="connsiteY4" fmla="*/ 0 h 7596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214563" h="759618">
                    <a:moveTo>
                      <a:pt x="381000" y="0"/>
                    </a:moveTo>
                    <a:lnTo>
                      <a:pt x="2214563" y="433387"/>
                    </a:lnTo>
                    <a:lnTo>
                      <a:pt x="1824038" y="759618"/>
                    </a:lnTo>
                    <a:lnTo>
                      <a:pt x="0" y="319087"/>
                    </a:lnTo>
                    <a:lnTo>
                      <a:pt x="381000" y="0"/>
                    </a:lnTo>
                    <a:close/>
                  </a:path>
                </a:pathLst>
              </a:custGeom>
              <a:solidFill>
                <a:srgbClr val="8D98A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8" name="Freeform: Shape 7">
                <a:extLst>
                  <a:ext uri="{FF2B5EF4-FFF2-40B4-BE49-F238E27FC236}">
                    <a16:creationId xmlns:a16="http://schemas.microsoft.com/office/drawing/2014/main" id="{6E7CC313-D5F3-4E72-A806-53D14F1BDF3C}"/>
                  </a:ext>
                </a:extLst>
              </p:cNvPr>
              <p:cNvSpPr/>
              <p:nvPr/>
            </p:nvSpPr>
            <p:spPr>
              <a:xfrm>
                <a:off x="5410200" y="685798"/>
                <a:ext cx="776287" cy="2081213"/>
              </a:xfrm>
              <a:custGeom>
                <a:avLst/>
                <a:gdLst>
                  <a:gd name="connsiteX0" fmla="*/ 776287 w 776287"/>
                  <a:gd name="connsiteY0" fmla="*/ 0 h 2081213"/>
                  <a:gd name="connsiteX1" fmla="*/ 378619 w 776287"/>
                  <a:gd name="connsiteY1" fmla="*/ 1769269 h 2081213"/>
                  <a:gd name="connsiteX2" fmla="*/ 0 w 776287"/>
                  <a:gd name="connsiteY2" fmla="*/ 2081213 h 2081213"/>
                  <a:gd name="connsiteX3" fmla="*/ 397669 w 776287"/>
                  <a:gd name="connsiteY3" fmla="*/ 311944 h 2081213"/>
                  <a:gd name="connsiteX4" fmla="*/ 776287 w 776287"/>
                  <a:gd name="connsiteY4" fmla="*/ 0 h 20812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76287" h="2081213">
                    <a:moveTo>
                      <a:pt x="776287" y="0"/>
                    </a:moveTo>
                    <a:lnTo>
                      <a:pt x="378619" y="1769269"/>
                    </a:lnTo>
                    <a:lnTo>
                      <a:pt x="0" y="2081213"/>
                    </a:lnTo>
                    <a:lnTo>
                      <a:pt x="397669" y="311944"/>
                    </a:lnTo>
                    <a:lnTo>
                      <a:pt x="776287" y="0"/>
                    </a:lnTo>
                    <a:close/>
                  </a:path>
                </a:pathLst>
              </a:custGeom>
              <a:solidFill>
                <a:srgbClr val="77849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9" name="Freeform: Shape 8">
                <a:extLst>
                  <a:ext uri="{FF2B5EF4-FFF2-40B4-BE49-F238E27FC236}">
                    <a16:creationId xmlns:a16="http://schemas.microsoft.com/office/drawing/2014/main" id="{41964C14-D89C-4460-99CD-F27E5DB19650}"/>
                  </a:ext>
                </a:extLst>
              </p:cNvPr>
              <p:cNvSpPr/>
              <p:nvPr/>
            </p:nvSpPr>
            <p:spPr>
              <a:xfrm>
                <a:off x="7200538" y="1109662"/>
                <a:ext cx="817132" cy="2104025"/>
              </a:xfrm>
              <a:custGeom>
                <a:avLst/>
                <a:gdLst>
                  <a:gd name="connsiteX0" fmla="*/ 776287 w 776287"/>
                  <a:gd name="connsiteY0" fmla="*/ 0 h 2081213"/>
                  <a:gd name="connsiteX1" fmla="*/ 378619 w 776287"/>
                  <a:gd name="connsiteY1" fmla="*/ 1769269 h 2081213"/>
                  <a:gd name="connsiteX2" fmla="*/ 0 w 776287"/>
                  <a:gd name="connsiteY2" fmla="*/ 2081213 h 2081213"/>
                  <a:gd name="connsiteX3" fmla="*/ 397669 w 776287"/>
                  <a:gd name="connsiteY3" fmla="*/ 311944 h 2081213"/>
                  <a:gd name="connsiteX4" fmla="*/ 776287 w 776287"/>
                  <a:gd name="connsiteY4" fmla="*/ 0 h 20812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76287" h="2081213">
                    <a:moveTo>
                      <a:pt x="776287" y="0"/>
                    </a:moveTo>
                    <a:lnTo>
                      <a:pt x="378619" y="1769269"/>
                    </a:lnTo>
                    <a:lnTo>
                      <a:pt x="0" y="2081213"/>
                    </a:lnTo>
                    <a:lnTo>
                      <a:pt x="397669" y="311944"/>
                    </a:lnTo>
                    <a:lnTo>
                      <a:pt x="776287" y="0"/>
                    </a:lnTo>
                    <a:close/>
                  </a:path>
                </a:pathLst>
              </a:custGeom>
              <a:solidFill>
                <a:srgbClr val="77849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0" name="Freeform: Shape 9">
                <a:extLst>
                  <a:ext uri="{FF2B5EF4-FFF2-40B4-BE49-F238E27FC236}">
                    <a16:creationId xmlns:a16="http://schemas.microsoft.com/office/drawing/2014/main" id="{B48FDB48-0C7B-481C-A588-36F88ABC7439}"/>
                  </a:ext>
                </a:extLst>
              </p:cNvPr>
              <p:cNvSpPr/>
              <p:nvPr/>
            </p:nvSpPr>
            <p:spPr>
              <a:xfrm>
                <a:off x="5807869" y="685797"/>
                <a:ext cx="2212182" cy="745333"/>
              </a:xfrm>
              <a:custGeom>
                <a:avLst/>
                <a:gdLst>
                  <a:gd name="connsiteX0" fmla="*/ 381000 w 2214563"/>
                  <a:gd name="connsiteY0" fmla="*/ 0 h 759618"/>
                  <a:gd name="connsiteX1" fmla="*/ 2214563 w 2214563"/>
                  <a:gd name="connsiteY1" fmla="*/ 433387 h 759618"/>
                  <a:gd name="connsiteX2" fmla="*/ 1824038 w 2214563"/>
                  <a:gd name="connsiteY2" fmla="*/ 759618 h 759618"/>
                  <a:gd name="connsiteX3" fmla="*/ 0 w 2214563"/>
                  <a:gd name="connsiteY3" fmla="*/ 319087 h 759618"/>
                  <a:gd name="connsiteX4" fmla="*/ 381000 w 2214563"/>
                  <a:gd name="connsiteY4" fmla="*/ 0 h 7596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214563" h="759618">
                    <a:moveTo>
                      <a:pt x="381000" y="0"/>
                    </a:moveTo>
                    <a:lnTo>
                      <a:pt x="2214563" y="433387"/>
                    </a:lnTo>
                    <a:lnTo>
                      <a:pt x="1824038" y="759618"/>
                    </a:lnTo>
                    <a:lnTo>
                      <a:pt x="0" y="319087"/>
                    </a:lnTo>
                    <a:lnTo>
                      <a:pt x="381000" y="0"/>
                    </a:lnTo>
                    <a:close/>
                  </a:path>
                </a:pathLst>
              </a:custGeom>
              <a:solidFill>
                <a:srgbClr val="8D98A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1" name="Frame 10">
                <a:extLst>
                  <a:ext uri="{FF2B5EF4-FFF2-40B4-BE49-F238E27FC236}">
                    <a16:creationId xmlns:a16="http://schemas.microsoft.com/office/drawing/2014/main" id="{57F97347-60CC-4AF5-82F6-7E63EB7C6DA4}"/>
                  </a:ext>
                </a:extLst>
              </p:cNvPr>
              <p:cNvSpPr/>
              <p:nvPr/>
            </p:nvSpPr>
            <p:spPr>
              <a:xfrm rot="809787">
                <a:off x="5565661" y="1180429"/>
                <a:ext cx="1878806" cy="1847850"/>
              </a:xfrm>
              <a:prstGeom prst="frame">
                <a:avLst>
                  <a:gd name="adj1" fmla="val 2320"/>
                </a:avLst>
              </a:prstGeom>
              <a:solidFill>
                <a:srgbClr val="00B0D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33E528E-786C-46BC-9CBD-9E384982DDD8}"/>
              </a:ext>
            </a:extLst>
          </p:cNvPr>
          <p:cNvGrpSpPr/>
          <p:nvPr userDrawn="1"/>
        </p:nvGrpSpPr>
        <p:grpSpPr>
          <a:xfrm rot="2880000">
            <a:off x="11252748" y="6237866"/>
            <a:ext cx="704315" cy="440773"/>
            <a:chOff x="2456597" y="2892287"/>
            <a:chExt cx="7143278" cy="3352800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72FD3A14-14BF-4ABC-B44F-68D1B9906365}"/>
                </a:ext>
              </a:extLst>
            </p:cNvPr>
            <p:cNvGrpSpPr/>
            <p:nvPr/>
          </p:nvGrpSpPr>
          <p:grpSpPr>
            <a:xfrm flipH="1" flipV="1">
              <a:off x="7010802" y="3991135"/>
              <a:ext cx="2047030" cy="2014794"/>
              <a:chOff x="2956580" y="3099015"/>
              <a:chExt cx="2047031" cy="2014794"/>
            </a:xfrm>
          </p:grpSpPr>
          <p:sp>
            <p:nvSpPr>
              <p:cNvPr id="24" name="Flowchart: Process 23">
                <a:extLst>
                  <a:ext uri="{FF2B5EF4-FFF2-40B4-BE49-F238E27FC236}">
                    <a16:creationId xmlns:a16="http://schemas.microsoft.com/office/drawing/2014/main" id="{A014EF17-0AB1-4C65-8AD0-9C29D7D082FC}"/>
                  </a:ext>
                </a:extLst>
              </p:cNvPr>
              <p:cNvSpPr/>
              <p:nvPr/>
            </p:nvSpPr>
            <p:spPr>
              <a:xfrm>
                <a:off x="2956580" y="3285524"/>
                <a:ext cx="946679" cy="1828285"/>
              </a:xfrm>
              <a:prstGeom prst="flowChartProcess">
                <a:avLst/>
              </a:prstGeom>
              <a:solidFill>
                <a:srgbClr val="19376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25" name="Flowchart: Process 24">
                <a:extLst>
                  <a:ext uri="{FF2B5EF4-FFF2-40B4-BE49-F238E27FC236}">
                    <a16:creationId xmlns:a16="http://schemas.microsoft.com/office/drawing/2014/main" id="{96A56113-7F15-428D-BF46-CC7D62CEBF8D}"/>
                  </a:ext>
                </a:extLst>
              </p:cNvPr>
              <p:cNvSpPr/>
              <p:nvPr/>
            </p:nvSpPr>
            <p:spPr>
              <a:xfrm>
                <a:off x="3356390" y="3099015"/>
                <a:ext cx="1647221" cy="982244"/>
              </a:xfrm>
              <a:prstGeom prst="flowChartProcess">
                <a:avLst/>
              </a:prstGeom>
              <a:solidFill>
                <a:srgbClr val="19376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B9D0F0AE-5E0C-48FB-BDFC-CF0B71A1142C}"/>
                </a:ext>
              </a:extLst>
            </p:cNvPr>
            <p:cNvGrpSpPr/>
            <p:nvPr/>
          </p:nvGrpSpPr>
          <p:grpSpPr>
            <a:xfrm>
              <a:off x="2956579" y="3099014"/>
              <a:ext cx="2047030" cy="2014794"/>
              <a:chOff x="2956581" y="3099014"/>
              <a:chExt cx="2047031" cy="2014796"/>
            </a:xfrm>
          </p:grpSpPr>
          <p:sp>
            <p:nvSpPr>
              <p:cNvPr id="22" name="Flowchart: Process 21">
                <a:extLst>
                  <a:ext uri="{FF2B5EF4-FFF2-40B4-BE49-F238E27FC236}">
                    <a16:creationId xmlns:a16="http://schemas.microsoft.com/office/drawing/2014/main" id="{D6329941-5210-41B8-87CF-5C95C30B227C}"/>
                  </a:ext>
                </a:extLst>
              </p:cNvPr>
              <p:cNvSpPr/>
              <p:nvPr/>
            </p:nvSpPr>
            <p:spPr>
              <a:xfrm>
                <a:off x="2956581" y="3285525"/>
                <a:ext cx="946679" cy="1828285"/>
              </a:xfrm>
              <a:prstGeom prst="flowChartProcess">
                <a:avLst/>
              </a:prstGeom>
              <a:solidFill>
                <a:srgbClr val="19376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23" name="Flowchart: Process 22">
                <a:extLst>
                  <a:ext uri="{FF2B5EF4-FFF2-40B4-BE49-F238E27FC236}">
                    <a16:creationId xmlns:a16="http://schemas.microsoft.com/office/drawing/2014/main" id="{E868CAF0-7EDC-43A6-BD05-613A31A2393A}"/>
                  </a:ext>
                </a:extLst>
              </p:cNvPr>
              <p:cNvSpPr/>
              <p:nvPr/>
            </p:nvSpPr>
            <p:spPr>
              <a:xfrm>
                <a:off x="3356391" y="3099014"/>
                <a:ext cx="1647221" cy="982244"/>
              </a:xfrm>
              <a:prstGeom prst="flowChartProcess">
                <a:avLst/>
              </a:prstGeom>
              <a:solidFill>
                <a:srgbClr val="19376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</p:grpSp>
        <p:sp>
          <p:nvSpPr>
            <p:cNvPr id="19" name="Freeform 4">
              <a:extLst>
                <a:ext uri="{FF2B5EF4-FFF2-40B4-BE49-F238E27FC236}">
                  <a16:creationId xmlns:a16="http://schemas.microsoft.com/office/drawing/2014/main" id="{00A6B5C4-9B06-448A-A8CA-AC461D851F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2590" y="2905936"/>
              <a:ext cx="3571639" cy="2667000"/>
            </a:xfrm>
            <a:custGeom>
              <a:avLst/>
              <a:gdLst>
                <a:gd name="T0" fmla="*/ 1488 w 1920"/>
                <a:gd name="T1" fmla="*/ 1056 h 1680"/>
                <a:gd name="T2" fmla="*/ 864 w 1920"/>
                <a:gd name="T3" fmla="*/ 432 h 1680"/>
                <a:gd name="T4" fmla="*/ 432 w 1920"/>
                <a:gd name="T5" fmla="*/ 432 h 1680"/>
                <a:gd name="T6" fmla="*/ 432 w 1920"/>
                <a:gd name="T7" fmla="*/ 1248 h 1680"/>
                <a:gd name="T8" fmla="*/ 1248 w 1920"/>
                <a:gd name="T9" fmla="*/ 1248 h 1680"/>
                <a:gd name="T10" fmla="*/ 1296 w 1920"/>
                <a:gd name="T11" fmla="*/ 1248 h 1680"/>
                <a:gd name="T12" fmla="*/ 864 w 1920"/>
                <a:gd name="T13" fmla="*/ 1680 h 1680"/>
                <a:gd name="T14" fmla="*/ 0 w 1920"/>
                <a:gd name="T15" fmla="*/ 1680 h 1680"/>
                <a:gd name="T16" fmla="*/ 0 w 1920"/>
                <a:gd name="T17" fmla="*/ 0 h 1680"/>
                <a:gd name="T18" fmla="*/ 1296 w 1920"/>
                <a:gd name="T19" fmla="*/ 0 h 1680"/>
                <a:gd name="T20" fmla="*/ 1920 w 1920"/>
                <a:gd name="T21" fmla="*/ 624 h 1680"/>
                <a:gd name="T22" fmla="*/ 1488 w 1920"/>
                <a:gd name="T23" fmla="*/ 1056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20" h="1680">
                  <a:moveTo>
                    <a:pt x="1488" y="1056"/>
                  </a:moveTo>
                  <a:lnTo>
                    <a:pt x="864" y="432"/>
                  </a:lnTo>
                  <a:lnTo>
                    <a:pt x="432" y="432"/>
                  </a:lnTo>
                  <a:lnTo>
                    <a:pt x="432" y="1248"/>
                  </a:lnTo>
                  <a:lnTo>
                    <a:pt x="1248" y="1248"/>
                  </a:lnTo>
                  <a:lnTo>
                    <a:pt x="1296" y="1248"/>
                  </a:lnTo>
                  <a:lnTo>
                    <a:pt x="864" y="1680"/>
                  </a:lnTo>
                  <a:lnTo>
                    <a:pt x="0" y="1680"/>
                  </a:lnTo>
                  <a:lnTo>
                    <a:pt x="0" y="0"/>
                  </a:lnTo>
                  <a:lnTo>
                    <a:pt x="1296" y="0"/>
                  </a:lnTo>
                  <a:lnTo>
                    <a:pt x="1920" y="624"/>
                  </a:lnTo>
                  <a:lnTo>
                    <a:pt x="1488" y="1056"/>
                  </a:lnTo>
                  <a:close/>
                </a:path>
              </a:pathLst>
            </a:custGeom>
            <a:solidFill>
              <a:srgbClr val="00738C"/>
            </a:solidFill>
            <a:ln w="57150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20" name="Freeform 5">
              <a:extLst>
                <a:ext uri="{FF2B5EF4-FFF2-40B4-BE49-F238E27FC236}">
                  <a16:creationId xmlns:a16="http://schemas.microsoft.com/office/drawing/2014/main" id="{BA31E1BA-A268-47E4-90FC-212701B8D70E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5996252" y="3550791"/>
              <a:ext cx="3571639" cy="2667000"/>
            </a:xfrm>
            <a:custGeom>
              <a:avLst/>
              <a:gdLst>
                <a:gd name="T0" fmla="*/ 1488 w 1920"/>
                <a:gd name="T1" fmla="*/ 1056 h 1680"/>
                <a:gd name="T2" fmla="*/ 864 w 1920"/>
                <a:gd name="T3" fmla="*/ 432 h 1680"/>
                <a:gd name="T4" fmla="*/ 432 w 1920"/>
                <a:gd name="T5" fmla="*/ 432 h 1680"/>
                <a:gd name="T6" fmla="*/ 432 w 1920"/>
                <a:gd name="T7" fmla="*/ 1248 h 1680"/>
                <a:gd name="T8" fmla="*/ 1248 w 1920"/>
                <a:gd name="T9" fmla="*/ 1248 h 1680"/>
                <a:gd name="T10" fmla="*/ 1296 w 1920"/>
                <a:gd name="T11" fmla="*/ 1248 h 1680"/>
                <a:gd name="T12" fmla="*/ 864 w 1920"/>
                <a:gd name="T13" fmla="*/ 1680 h 1680"/>
                <a:gd name="T14" fmla="*/ 0 w 1920"/>
                <a:gd name="T15" fmla="*/ 1680 h 1680"/>
                <a:gd name="T16" fmla="*/ 0 w 1920"/>
                <a:gd name="T17" fmla="*/ 0 h 1680"/>
                <a:gd name="T18" fmla="*/ 1296 w 1920"/>
                <a:gd name="T19" fmla="*/ 0 h 1680"/>
                <a:gd name="T20" fmla="*/ 1920 w 1920"/>
                <a:gd name="T21" fmla="*/ 624 h 1680"/>
                <a:gd name="T22" fmla="*/ 1488 w 1920"/>
                <a:gd name="T23" fmla="*/ 1056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20" h="1680">
                  <a:moveTo>
                    <a:pt x="1488" y="1056"/>
                  </a:moveTo>
                  <a:lnTo>
                    <a:pt x="864" y="432"/>
                  </a:lnTo>
                  <a:lnTo>
                    <a:pt x="432" y="432"/>
                  </a:lnTo>
                  <a:lnTo>
                    <a:pt x="432" y="1248"/>
                  </a:lnTo>
                  <a:lnTo>
                    <a:pt x="1248" y="1248"/>
                  </a:lnTo>
                  <a:lnTo>
                    <a:pt x="1296" y="1248"/>
                  </a:lnTo>
                  <a:lnTo>
                    <a:pt x="864" y="1680"/>
                  </a:lnTo>
                  <a:lnTo>
                    <a:pt x="0" y="1680"/>
                  </a:lnTo>
                  <a:lnTo>
                    <a:pt x="0" y="0"/>
                  </a:lnTo>
                  <a:lnTo>
                    <a:pt x="1296" y="0"/>
                  </a:lnTo>
                  <a:lnTo>
                    <a:pt x="1920" y="624"/>
                  </a:lnTo>
                  <a:lnTo>
                    <a:pt x="1488" y="1056"/>
                  </a:lnTo>
                  <a:close/>
                </a:path>
              </a:pathLst>
            </a:custGeom>
            <a:solidFill>
              <a:srgbClr val="00738C"/>
            </a:solidFill>
            <a:ln w="57150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21" name="Freeform 6">
              <a:extLst>
                <a:ext uri="{FF2B5EF4-FFF2-40B4-BE49-F238E27FC236}">
                  <a16:creationId xmlns:a16="http://schemas.microsoft.com/office/drawing/2014/main" id="{94B2AB5A-C284-4A44-89EB-DED196BFFC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6597" y="2892287"/>
              <a:ext cx="7143278" cy="3352800"/>
            </a:xfrm>
            <a:custGeom>
              <a:avLst/>
              <a:gdLst>
                <a:gd name="T0" fmla="*/ 1248 w 3840"/>
                <a:gd name="T1" fmla="*/ 2112 h 2112"/>
                <a:gd name="T2" fmla="*/ 432 w 3840"/>
                <a:gd name="T3" fmla="*/ 2112 h 2112"/>
                <a:gd name="T4" fmla="*/ 0 w 3840"/>
                <a:gd name="T5" fmla="*/ 1680 h 2112"/>
                <a:gd name="T6" fmla="*/ 864 w 3840"/>
                <a:gd name="T7" fmla="*/ 1680 h 2112"/>
                <a:gd name="T8" fmla="*/ 2544 w 3840"/>
                <a:gd name="T9" fmla="*/ 0 h 2112"/>
                <a:gd name="T10" fmla="*/ 3408 w 3840"/>
                <a:gd name="T11" fmla="*/ 0 h 2112"/>
                <a:gd name="T12" fmla="*/ 3840 w 3840"/>
                <a:gd name="T13" fmla="*/ 432 h 2112"/>
                <a:gd name="T14" fmla="*/ 2976 w 3840"/>
                <a:gd name="T15" fmla="*/ 432 h 2112"/>
                <a:gd name="T16" fmla="*/ 1248 w 3840"/>
                <a:gd name="T17" fmla="*/ 2112 h 2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40" h="2112">
                  <a:moveTo>
                    <a:pt x="1248" y="2112"/>
                  </a:moveTo>
                  <a:lnTo>
                    <a:pt x="432" y="2112"/>
                  </a:lnTo>
                  <a:lnTo>
                    <a:pt x="0" y="1680"/>
                  </a:lnTo>
                  <a:lnTo>
                    <a:pt x="864" y="1680"/>
                  </a:lnTo>
                  <a:lnTo>
                    <a:pt x="2544" y="0"/>
                  </a:lnTo>
                  <a:lnTo>
                    <a:pt x="3408" y="0"/>
                  </a:lnTo>
                  <a:lnTo>
                    <a:pt x="3840" y="432"/>
                  </a:lnTo>
                  <a:lnTo>
                    <a:pt x="2976" y="432"/>
                  </a:lnTo>
                  <a:lnTo>
                    <a:pt x="1248" y="2112"/>
                  </a:lnTo>
                  <a:close/>
                </a:path>
              </a:pathLst>
            </a:custGeom>
            <a:solidFill>
              <a:srgbClr val="00B0DA"/>
            </a:solidFill>
            <a:ln w="57150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6544017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1CBF3C0-ACF7-40CD-993B-52B56D738A2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3" r="-23951"/>
          <a:stretch/>
        </p:blipFill>
        <p:spPr>
          <a:xfrm>
            <a:off x="0" y="1198540"/>
            <a:ext cx="1341120" cy="164592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A876FB3-052E-4778-8773-D8084B34745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email">
            <a:lum bright="70000" contrast="-7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9"/>
          <a:stretch/>
        </p:blipFill>
        <p:spPr>
          <a:xfrm>
            <a:off x="10241280" y="587642"/>
            <a:ext cx="1950720" cy="4126286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346A5751-E150-42A9-A64B-0C7B3BC921E4}"/>
              </a:ext>
            </a:extLst>
          </p:cNvPr>
          <p:cNvGrpSpPr/>
          <p:nvPr userDrawn="1"/>
        </p:nvGrpSpPr>
        <p:grpSpPr>
          <a:xfrm>
            <a:off x="141334" y="6159615"/>
            <a:ext cx="881617" cy="580477"/>
            <a:chOff x="515570" y="685797"/>
            <a:chExt cx="7504481" cy="6588154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A40696B7-1A56-4462-9DBF-A1F0EEB31C35}"/>
                </a:ext>
              </a:extLst>
            </p:cNvPr>
            <p:cNvGrpSpPr/>
            <p:nvPr/>
          </p:nvGrpSpPr>
          <p:grpSpPr>
            <a:xfrm rot="19968187">
              <a:off x="515570" y="2725655"/>
              <a:ext cx="5016922" cy="4548296"/>
              <a:chOff x="2553789" y="1716833"/>
              <a:chExt cx="2609850" cy="2366067"/>
            </a:xfrm>
          </p:grpSpPr>
          <p:sp>
            <p:nvSpPr>
              <p:cNvPr id="35" name="Freeform: Shape 34">
                <a:extLst>
                  <a:ext uri="{FF2B5EF4-FFF2-40B4-BE49-F238E27FC236}">
                    <a16:creationId xmlns:a16="http://schemas.microsoft.com/office/drawing/2014/main" id="{9428DF89-1FEB-451C-8A72-AF0DA4BC5622}"/>
                  </a:ext>
                </a:extLst>
              </p:cNvPr>
              <p:cNvSpPr/>
              <p:nvPr/>
            </p:nvSpPr>
            <p:spPr>
              <a:xfrm>
                <a:off x="4584519" y="1720700"/>
                <a:ext cx="579120" cy="2362200"/>
              </a:xfrm>
              <a:custGeom>
                <a:avLst/>
                <a:gdLst>
                  <a:gd name="connsiteX0" fmla="*/ 0 w 579120"/>
                  <a:gd name="connsiteY0" fmla="*/ 1950720 h 2362200"/>
                  <a:gd name="connsiteX1" fmla="*/ 293370 w 579120"/>
                  <a:gd name="connsiteY1" fmla="*/ 0 h 2362200"/>
                  <a:gd name="connsiteX2" fmla="*/ 579120 w 579120"/>
                  <a:gd name="connsiteY2" fmla="*/ 419100 h 2362200"/>
                  <a:gd name="connsiteX3" fmla="*/ 289560 w 579120"/>
                  <a:gd name="connsiteY3" fmla="*/ 2362200 h 2362200"/>
                  <a:gd name="connsiteX4" fmla="*/ 0 w 579120"/>
                  <a:gd name="connsiteY4" fmla="*/ 1950720 h 236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9120" h="2362200">
                    <a:moveTo>
                      <a:pt x="0" y="1950720"/>
                    </a:moveTo>
                    <a:lnTo>
                      <a:pt x="293370" y="0"/>
                    </a:lnTo>
                    <a:lnTo>
                      <a:pt x="579120" y="419100"/>
                    </a:lnTo>
                    <a:lnTo>
                      <a:pt x="289560" y="2362200"/>
                    </a:lnTo>
                    <a:lnTo>
                      <a:pt x="0" y="1950720"/>
                    </a:lnTo>
                    <a:close/>
                  </a:path>
                </a:pathLst>
              </a:custGeom>
              <a:solidFill>
                <a:srgbClr val="00B0D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36" name="Freeform: Shape 35">
                <a:extLst>
                  <a:ext uri="{FF2B5EF4-FFF2-40B4-BE49-F238E27FC236}">
                    <a16:creationId xmlns:a16="http://schemas.microsoft.com/office/drawing/2014/main" id="{68C4A057-51EB-4C1F-9640-F54D14AC6F96}"/>
                  </a:ext>
                </a:extLst>
              </p:cNvPr>
              <p:cNvSpPr/>
              <p:nvPr/>
            </p:nvSpPr>
            <p:spPr>
              <a:xfrm>
                <a:off x="2839172" y="1716833"/>
                <a:ext cx="2321990" cy="431874"/>
              </a:xfrm>
              <a:custGeom>
                <a:avLst/>
                <a:gdLst>
                  <a:gd name="connsiteX0" fmla="*/ 0 w 2321990"/>
                  <a:gd name="connsiteY0" fmla="*/ 0 h 431874"/>
                  <a:gd name="connsiteX1" fmla="*/ 2031408 w 2321990"/>
                  <a:gd name="connsiteY1" fmla="*/ 2666 h 431874"/>
                  <a:gd name="connsiteX2" fmla="*/ 2321990 w 2321990"/>
                  <a:gd name="connsiteY2" fmla="*/ 431874 h 431874"/>
                  <a:gd name="connsiteX3" fmla="*/ 287916 w 2321990"/>
                  <a:gd name="connsiteY3" fmla="*/ 421210 h 431874"/>
                  <a:gd name="connsiteX4" fmla="*/ 0 w 2321990"/>
                  <a:gd name="connsiteY4" fmla="*/ 0 h 4318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21990" h="431874">
                    <a:moveTo>
                      <a:pt x="0" y="0"/>
                    </a:moveTo>
                    <a:lnTo>
                      <a:pt x="2031408" y="2666"/>
                    </a:lnTo>
                    <a:lnTo>
                      <a:pt x="2321990" y="431874"/>
                    </a:lnTo>
                    <a:lnTo>
                      <a:pt x="287916" y="4212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38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37" name="Freeform: Shape 36">
                <a:extLst>
                  <a:ext uri="{FF2B5EF4-FFF2-40B4-BE49-F238E27FC236}">
                    <a16:creationId xmlns:a16="http://schemas.microsoft.com/office/drawing/2014/main" id="{4324B5DE-FB09-4436-AD24-50347A308FC5}"/>
                  </a:ext>
                </a:extLst>
              </p:cNvPr>
              <p:cNvSpPr/>
              <p:nvPr/>
            </p:nvSpPr>
            <p:spPr>
              <a:xfrm>
                <a:off x="2553789" y="3651026"/>
                <a:ext cx="2321990" cy="431874"/>
              </a:xfrm>
              <a:custGeom>
                <a:avLst/>
                <a:gdLst>
                  <a:gd name="connsiteX0" fmla="*/ 0 w 2321990"/>
                  <a:gd name="connsiteY0" fmla="*/ 0 h 431874"/>
                  <a:gd name="connsiteX1" fmla="*/ 2031408 w 2321990"/>
                  <a:gd name="connsiteY1" fmla="*/ 2666 h 431874"/>
                  <a:gd name="connsiteX2" fmla="*/ 2321990 w 2321990"/>
                  <a:gd name="connsiteY2" fmla="*/ 431874 h 431874"/>
                  <a:gd name="connsiteX3" fmla="*/ 287916 w 2321990"/>
                  <a:gd name="connsiteY3" fmla="*/ 421210 h 431874"/>
                  <a:gd name="connsiteX4" fmla="*/ 0 w 2321990"/>
                  <a:gd name="connsiteY4" fmla="*/ 0 h 4318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21990" h="431874">
                    <a:moveTo>
                      <a:pt x="0" y="0"/>
                    </a:moveTo>
                    <a:lnTo>
                      <a:pt x="2031408" y="2666"/>
                    </a:lnTo>
                    <a:lnTo>
                      <a:pt x="2321990" y="431874"/>
                    </a:lnTo>
                    <a:lnTo>
                      <a:pt x="287916" y="4212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38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38" name="Freeform: Shape 37">
                <a:extLst>
                  <a:ext uri="{FF2B5EF4-FFF2-40B4-BE49-F238E27FC236}">
                    <a16:creationId xmlns:a16="http://schemas.microsoft.com/office/drawing/2014/main" id="{949CA4F7-74DD-47C3-986B-A7897E62ABE7}"/>
                  </a:ext>
                </a:extLst>
              </p:cNvPr>
              <p:cNvSpPr/>
              <p:nvPr/>
            </p:nvSpPr>
            <p:spPr>
              <a:xfrm>
                <a:off x="2553789" y="1720700"/>
                <a:ext cx="579120" cy="2362200"/>
              </a:xfrm>
              <a:custGeom>
                <a:avLst/>
                <a:gdLst>
                  <a:gd name="connsiteX0" fmla="*/ 0 w 579120"/>
                  <a:gd name="connsiteY0" fmla="*/ 1950720 h 2362200"/>
                  <a:gd name="connsiteX1" fmla="*/ 293370 w 579120"/>
                  <a:gd name="connsiteY1" fmla="*/ 0 h 2362200"/>
                  <a:gd name="connsiteX2" fmla="*/ 579120 w 579120"/>
                  <a:gd name="connsiteY2" fmla="*/ 419100 h 2362200"/>
                  <a:gd name="connsiteX3" fmla="*/ 289560 w 579120"/>
                  <a:gd name="connsiteY3" fmla="*/ 2362200 h 2362200"/>
                  <a:gd name="connsiteX4" fmla="*/ 0 w 579120"/>
                  <a:gd name="connsiteY4" fmla="*/ 1950720 h 236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9120" h="2362200">
                    <a:moveTo>
                      <a:pt x="0" y="1950720"/>
                    </a:moveTo>
                    <a:lnTo>
                      <a:pt x="293370" y="0"/>
                    </a:lnTo>
                    <a:lnTo>
                      <a:pt x="579120" y="419100"/>
                    </a:lnTo>
                    <a:lnTo>
                      <a:pt x="289560" y="2362200"/>
                    </a:lnTo>
                    <a:lnTo>
                      <a:pt x="0" y="1950720"/>
                    </a:lnTo>
                    <a:close/>
                  </a:path>
                </a:pathLst>
              </a:custGeom>
              <a:solidFill>
                <a:srgbClr val="00B0D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 dirty="0"/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22FB8F64-8AA9-478D-BE1F-5702F1237233}"/>
                </a:ext>
              </a:extLst>
            </p:cNvPr>
            <p:cNvGrpSpPr/>
            <p:nvPr/>
          </p:nvGrpSpPr>
          <p:grpSpPr>
            <a:xfrm>
              <a:off x="5378880" y="685797"/>
              <a:ext cx="2641171" cy="2527890"/>
              <a:chOff x="5378880" y="685797"/>
              <a:chExt cx="2641171" cy="2527890"/>
            </a:xfrm>
          </p:grpSpPr>
          <p:sp>
            <p:nvSpPr>
              <p:cNvPr id="30" name="Freeform: Shape 29">
                <a:extLst>
                  <a:ext uri="{FF2B5EF4-FFF2-40B4-BE49-F238E27FC236}">
                    <a16:creationId xmlns:a16="http://schemas.microsoft.com/office/drawing/2014/main" id="{B2FEA8F5-5A82-4C47-980D-90CEA607417F}"/>
                  </a:ext>
                </a:extLst>
              </p:cNvPr>
              <p:cNvSpPr/>
              <p:nvPr/>
            </p:nvSpPr>
            <p:spPr>
              <a:xfrm>
                <a:off x="5378880" y="2437528"/>
                <a:ext cx="2199635" cy="759618"/>
              </a:xfrm>
              <a:custGeom>
                <a:avLst/>
                <a:gdLst>
                  <a:gd name="connsiteX0" fmla="*/ 381000 w 2214563"/>
                  <a:gd name="connsiteY0" fmla="*/ 0 h 759618"/>
                  <a:gd name="connsiteX1" fmla="*/ 2214563 w 2214563"/>
                  <a:gd name="connsiteY1" fmla="*/ 433387 h 759618"/>
                  <a:gd name="connsiteX2" fmla="*/ 1824038 w 2214563"/>
                  <a:gd name="connsiteY2" fmla="*/ 759618 h 759618"/>
                  <a:gd name="connsiteX3" fmla="*/ 0 w 2214563"/>
                  <a:gd name="connsiteY3" fmla="*/ 319087 h 759618"/>
                  <a:gd name="connsiteX4" fmla="*/ 381000 w 2214563"/>
                  <a:gd name="connsiteY4" fmla="*/ 0 h 7596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214563" h="759618">
                    <a:moveTo>
                      <a:pt x="381000" y="0"/>
                    </a:moveTo>
                    <a:lnTo>
                      <a:pt x="2214563" y="433387"/>
                    </a:lnTo>
                    <a:lnTo>
                      <a:pt x="1824038" y="759618"/>
                    </a:lnTo>
                    <a:lnTo>
                      <a:pt x="0" y="319087"/>
                    </a:lnTo>
                    <a:lnTo>
                      <a:pt x="381000" y="0"/>
                    </a:lnTo>
                    <a:close/>
                  </a:path>
                </a:pathLst>
              </a:custGeom>
              <a:solidFill>
                <a:srgbClr val="8D98A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31" name="Freeform: Shape 30">
                <a:extLst>
                  <a:ext uri="{FF2B5EF4-FFF2-40B4-BE49-F238E27FC236}">
                    <a16:creationId xmlns:a16="http://schemas.microsoft.com/office/drawing/2014/main" id="{6BB1B6F8-BBFB-46AF-9E87-470504DD98D6}"/>
                  </a:ext>
                </a:extLst>
              </p:cNvPr>
              <p:cNvSpPr/>
              <p:nvPr/>
            </p:nvSpPr>
            <p:spPr>
              <a:xfrm>
                <a:off x="5410200" y="685798"/>
                <a:ext cx="776287" cy="2081213"/>
              </a:xfrm>
              <a:custGeom>
                <a:avLst/>
                <a:gdLst>
                  <a:gd name="connsiteX0" fmla="*/ 776287 w 776287"/>
                  <a:gd name="connsiteY0" fmla="*/ 0 h 2081213"/>
                  <a:gd name="connsiteX1" fmla="*/ 378619 w 776287"/>
                  <a:gd name="connsiteY1" fmla="*/ 1769269 h 2081213"/>
                  <a:gd name="connsiteX2" fmla="*/ 0 w 776287"/>
                  <a:gd name="connsiteY2" fmla="*/ 2081213 h 2081213"/>
                  <a:gd name="connsiteX3" fmla="*/ 397669 w 776287"/>
                  <a:gd name="connsiteY3" fmla="*/ 311944 h 2081213"/>
                  <a:gd name="connsiteX4" fmla="*/ 776287 w 776287"/>
                  <a:gd name="connsiteY4" fmla="*/ 0 h 20812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76287" h="2081213">
                    <a:moveTo>
                      <a:pt x="776287" y="0"/>
                    </a:moveTo>
                    <a:lnTo>
                      <a:pt x="378619" y="1769269"/>
                    </a:lnTo>
                    <a:lnTo>
                      <a:pt x="0" y="2081213"/>
                    </a:lnTo>
                    <a:lnTo>
                      <a:pt x="397669" y="311944"/>
                    </a:lnTo>
                    <a:lnTo>
                      <a:pt x="776287" y="0"/>
                    </a:lnTo>
                    <a:close/>
                  </a:path>
                </a:pathLst>
              </a:custGeom>
              <a:solidFill>
                <a:srgbClr val="77849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32" name="Freeform: Shape 31">
                <a:extLst>
                  <a:ext uri="{FF2B5EF4-FFF2-40B4-BE49-F238E27FC236}">
                    <a16:creationId xmlns:a16="http://schemas.microsoft.com/office/drawing/2014/main" id="{909F1F72-6B2C-42B3-968B-36C6DAEB56C9}"/>
                  </a:ext>
                </a:extLst>
              </p:cNvPr>
              <p:cNvSpPr/>
              <p:nvPr/>
            </p:nvSpPr>
            <p:spPr>
              <a:xfrm>
                <a:off x="7200538" y="1109662"/>
                <a:ext cx="817132" cy="2104025"/>
              </a:xfrm>
              <a:custGeom>
                <a:avLst/>
                <a:gdLst>
                  <a:gd name="connsiteX0" fmla="*/ 776287 w 776287"/>
                  <a:gd name="connsiteY0" fmla="*/ 0 h 2081213"/>
                  <a:gd name="connsiteX1" fmla="*/ 378619 w 776287"/>
                  <a:gd name="connsiteY1" fmla="*/ 1769269 h 2081213"/>
                  <a:gd name="connsiteX2" fmla="*/ 0 w 776287"/>
                  <a:gd name="connsiteY2" fmla="*/ 2081213 h 2081213"/>
                  <a:gd name="connsiteX3" fmla="*/ 397669 w 776287"/>
                  <a:gd name="connsiteY3" fmla="*/ 311944 h 2081213"/>
                  <a:gd name="connsiteX4" fmla="*/ 776287 w 776287"/>
                  <a:gd name="connsiteY4" fmla="*/ 0 h 20812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76287" h="2081213">
                    <a:moveTo>
                      <a:pt x="776287" y="0"/>
                    </a:moveTo>
                    <a:lnTo>
                      <a:pt x="378619" y="1769269"/>
                    </a:lnTo>
                    <a:lnTo>
                      <a:pt x="0" y="2081213"/>
                    </a:lnTo>
                    <a:lnTo>
                      <a:pt x="397669" y="311944"/>
                    </a:lnTo>
                    <a:lnTo>
                      <a:pt x="776287" y="0"/>
                    </a:lnTo>
                    <a:close/>
                  </a:path>
                </a:pathLst>
              </a:custGeom>
              <a:solidFill>
                <a:srgbClr val="77849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33" name="Freeform: Shape 32">
                <a:extLst>
                  <a:ext uri="{FF2B5EF4-FFF2-40B4-BE49-F238E27FC236}">
                    <a16:creationId xmlns:a16="http://schemas.microsoft.com/office/drawing/2014/main" id="{77C675CE-3463-431A-8EF5-74E0395D5872}"/>
                  </a:ext>
                </a:extLst>
              </p:cNvPr>
              <p:cNvSpPr/>
              <p:nvPr/>
            </p:nvSpPr>
            <p:spPr>
              <a:xfrm>
                <a:off x="5807869" y="685797"/>
                <a:ext cx="2212182" cy="745333"/>
              </a:xfrm>
              <a:custGeom>
                <a:avLst/>
                <a:gdLst>
                  <a:gd name="connsiteX0" fmla="*/ 381000 w 2214563"/>
                  <a:gd name="connsiteY0" fmla="*/ 0 h 759618"/>
                  <a:gd name="connsiteX1" fmla="*/ 2214563 w 2214563"/>
                  <a:gd name="connsiteY1" fmla="*/ 433387 h 759618"/>
                  <a:gd name="connsiteX2" fmla="*/ 1824038 w 2214563"/>
                  <a:gd name="connsiteY2" fmla="*/ 759618 h 759618"/>
                  <a:gd name="connsiteX3" fmla="*/ 0 w 2214563"/>
                  <a:gd name="connsiteY3" fmla="*/ 319087 h 759618"/>
                  <a:gd name="connsiteX4" fmla="*/ 381000 w 2214563"/>
                  <a:gd name="connsiteY4" fmla="*/ 0 h 7596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214563" h="759618">
                    <a:moveTo>
                      <a:pt x="381000" y="0"/>
                    </a:moveTo>
                    <a:lnTo>
                      <a:pt x="2214563" y="433387"/>
                    </a:lnTo>
                    <a:lnTo>
                      <a:pt x="1824038" y="759618"/>
                    </a:lnTo>
                    <a:lnTo>
                      <a:pt x="0" y="319087"/>
                    </a:lnTo>
                    <a:lnTo>
                      <a:pt x="381000" y="0"/>
                    </a:lnTo>
                    <a:close/>
                  </a:path>
                </a:pathLst>
              </a:custGeom>
              <a:solidFill>
                <a:srgbClr val="8D98A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34" name="Frame 33">
                <a:extLst>
                  <a:ext uri="{FF2B5EF4-FFF2-40B4-BE49-F238E27FC236}">
                    <a16:creationId xmlns:a16="http://schemas.microsoft.com/office/drawing/2014/main" id="{77C2241D-896D-49DD-9BA2-4E1809DDE9D5}"/>
                  </a:ext>
                </a:extLst>
              </p:cNvPr>
              <p:cNvSpPr/>
              <p:nvPr/>
            </p:nvSpPr>
            <p:spPr>
              <a:xfrm rot="809787">
                <a:off x="5565661" y="1180429"/>
                <a:ext cx="1878806" cy="1847850"/>
              </a:xfrm>
              <a:prstGeom prst="frame">
                <a:avLst>
                  <a:gd name="adj1" fmla="val 2320"/>
                </a:avLst>
              </a:prstGeom>
              <a:solidFill>
                <a:srgbClr val="00B0D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367D3E00-02C5-428A-88B3-06224C86E874}"/>
              </a:ext>
            </a:extLst>
          </p:cNvPr>
          <p:cNvGrpSpPr/>
          <p:nvPr userDrawn="1"/>
        </p:nvGrpSpPr>
        <p:grpSpPr>
          <a:xfrm rot="2880000">
            <a:off x="11252748" y="6237866"/>
            <a:ext cx="704315" cy="440773"/>
            <a:chOff x="2456597" y="2892287"/>
            <a:chExt cx="7143278" cy="3352800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9A2756A7-40A1-447D-8951-5C7243A9BB75}"/>
                </a:ext>
              </a:extLst>
            </p:cNvPr>
            <p:cNvGrpSpPr/>
            <p:nvPr/>
          </p:nvGrpSpPr>
          <p:grpSpPr>
            <a:xfrm flipH="1" flipV="1">
              <a:off x="7010802" y="3991135"/>
              <a:ext cx="2047030" cy="2014794"/>
              <a:chOff x="2956580" y="3099015"/>
              <a:chExt cx="2047031" cy="2014794"/>
            </a:xfrm>
          </p:grpSpPr>
          <p:sp>
            <p:nvSpPr>
              <p:cNvPr id="47" name="Flowchart: Process 46">
                <a:extLst>
                  <a:ext uri="{FF2B5EF4-FFF2-40B4-BE49-F238E27FC236}">
                    <a16:creationId xmlns:a16="http://schemas.microsoft.com/office/drawing/2014/main" id="{4F59812B-A1E7-4C47-AB7B-77FFEC0EC60D}"/>
                  </a:ext>
                </a:extLst>
              </p:cNvPr>
              <p:cNvSpPr/>
              <p:nvPr/>
            </p:nvSpPr>
            <p:spPr>
              <a:xfrm>
                <a:off x="2956580" y="3285524"/>
                <a:ext cx="946679" cy="1828285"/>
              </a:xfrm>
              <a:prstGeom prst="flowChartProcess">
                <a:avLst/>
              </a:prstGeom>
              <a:solidFill>
                <a:srgbClr val="19376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48" name="Flowchart: Process 47">
                <a:extLst>
                  <a:ext uri="{FF2B5EF4-FFF2-40B4-BE49-F238E27FC236}">
                    <a16:creationId xmlns:a16="http://schemas.microsoft.com/office/drawing/2014/main" id="{2C7A44A9-8401-4E22-9A51-4576390F850A}"/>
                  </a:ext>
                </a:extLst>
              </p:cNvPr>
              <p:cNvSpPr/>
              <p:nvPr/>
            </p:nvSpPr>
            <p:spPr>
              <a:xfrm>
                <a:off x="3356390" y="3099015"/>
                <a:ext cx="1647221" cy="982244"/>
              </a:xfrm>
              <a:prstGeom prst="flowChartProcess">
                <a:avLst/>
              </a:prstGeom>
              <a:solidFill>
                <a:srgbClr val="19376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</p:grp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C735DE14-9445-4E8A-ABBD-55911B5BDB86}"/>
                </a:ext>
              </a:extLst>
            </p:cNvPr>
            <p:cNvGrpSpPr/>
            <p:nvPr/>
          </p:nvGrpSpPr>
          <p:grpSpPr>
            <a:xfrm>
              <a:off x="2956579" y="3099014"/>
              <a:ext cx="2047030" cy="2014794"/>
              <a:chOff x="2956581" y="3099014"/>
              <a:chExt cx="2047031" cy="2014796"/>
            </a:xfrm>
          </p:grpSpPr>
          <p:sp>
            <p:nvSpPr>
              <p:cNvPr id="45" name="Flowchart: Process 44">
                <a:extLst>
                  <a:ext uri="{FF2B5EF4-FFF2-40B4-BE49-F238E27FC236}">
                    <a16:creationId xmlns:a16="http://schemas.microsoft.com/office/drawing/2014/main" id="{EBA9C627-B7FA-4945-A2D6-857E0A27067B}"/>
                  </a:ext>
                </a:extLst>
              </p:cNvPr>
              <p:cNvSpPr/>
              <p:nvPr/>
            </p:nvSpPr>
            <p:spPr>
              <a:xfrm>
                <a:off x="2956581" y="3285525"/>
                <a:ext cx="946679" cy="1828285"/>
              </a:xfrm>
              <a:prstGeom prst="flowChartProcess">
                <a:avLst/>
              </a:prstGeom>
              <a:solidFill>
                <a:srgbClr val="19376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46" name="Flowchart: Process 45">
                <a:extLst>
                  <a:ext uri="{FF2B5EF4-FFF2-40B4-BE49-F238E27FC236}">
                    <a16:creationId xmlns:a16="http://schemas.microsoft.com/office/drawing/2014/main" id="{4B28EED7-2C5F-418D-9E8B-95D55AB22496}"/>
                  </a:ext>
                </a:extLst>
              </p:cNvPr>
              <p:cNvSpPr/>
              <p:nvPr/>
            </p:nvSpPr>
            <p:spPr>
              <a:xfrm>
                <a:off x="3356391" y="3099014"/>
                <a:ext cx="1647221" cy="982244"/>
              </a:xfrm>
              <a:prstGeom prst="flowChartProcess">
                <a:avLst/>
              </a:prstGeom>
              <a:solidFill>
                <a:srgbClr val="19376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</p:grpSp>
        <p:sp>
          <p:nvSpPr>
            <p:cNvPr id="42" name="Freeform 4">
              <a:extLst>
                <a:ext uri="{FF2B5EF4-FFF2-40B4-BE49-F238E27FC236}">
                  <a16:creationId xmlns:a16="http://schemas.microsoft.com/office/drawing/2014/main" id="{090198DE-B887-44C0-B8EF-97C34B66FB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2590" y="2905936"/>
              <a:ext cx="3571639" cy="2667000"/>
            </a:xfrm>
            <a:custGeom>
              <a:avLst/>
              <a:gdLst>
                <a:gd name="T0" fmla="*/ 1488 w 1920"/>
                <a:gd name="T1" fmla="*/ 1056 h 1680"/>
                <a:gd name="T2" fmla="*/ 864 w 1920"/>
                <a:gd name="T3" fmla="*/ 432 h 1680"/>
                <a:gd name="T4" fmla="*/ 432 w 1920"/>
                <a:gd name="T5" fmla="*/ 432 h 1680"/>
                <a:gd name="T6" fmla="*/ 432 w 1920"/>
                <a:gd name="T7" fmla="*/ 1248 h 1680"/>
                <a:gd name="T8" fmla="*/ 1248 w 1920"/>
                <a:gd name="T9" fmla="*/ 1248 h 1680"/>
                <a:gd name="T10" fmla="*/ 1296 w 1920"/>
                <a:gd name="T11" fmla="*/ 1248 h 1680"/>
                <a:gd name="T12" fmla="*/ 864 w 1920"/>
                <a:gd name="T13" fmla="*/ 1680 h 1680"/>
                <a:gd name="T14" fmla="*/ 0 w 1920"/>
                <a:gd name="T15" fmla="*/ 1680 h 1680"/>
                <a:gd name="T16" fmla="*/ 0 w 1920"/>
                <a:gd name="T17" fmla="*/ 0 h 1680"/>
                <a:gd name="T18" fmla="*/ 1296 w 1920"/>
                <a:gd name="T19" fmla="*/ 0 h 1680"/>
                <a:gd name="T20" fmla="*/ 1920 w 1920"/>
                <a:gd name="T21" fmla="*/ 624 h 1680"/>
                <a:gd name="T22" fmla="*/ 1488 w 1920"/>
                <a:gd name="T23" fmla="*/ 1056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20" h="1680">
                  <a:moveTo>
                    <a:pt x="1488" y="1056"/>
                  </a:moveTo>
                  <a:lnTo>
                    <a:pt x="864" y="432"/>
                  </a:lnTo>
                  <a:lnTo>
                    <a:pt x="432" y="432"/>
                  </a:lnTo>
                  <a:lnTo>
                    <a:pt x="432" y="1248"/>
                  </a:lnTo>
                  <a:lnTo>
                    <a:pt x="1248" y="1248"/>
                  </a:lnTo>
                  <a:lnTo>
                    <a:pt x="1296" y="1248"/>
                  </a:lnTo>
                  <a:lnTo>
                    <a:pt x="864" y="1680"/>
                  </a:lnTo>
                  <a:lnTo>
                    <a:pt x="0" y="1680"/>
                  </a:lnTo>
                  <a:lnTo>
                    <a:pt x="0" y="0"/>
                  </a:lnTo>
                  <a:lnTo>
                    <a:pt x="1296" y="0"/>
                  </a:lnTo>
                  <a:lnTo>
                    <a:pt x="1920" y="624"/>
                  </a:lnTo>
                  <a:lnTo>
                    <a:pt x="1488" y="1056"/>
                  </a:lnTo>
                  <a:close/>
                </a:path>
              </a:pathLst>
            </a:custGeom>
            <a:solidFill>
              <a:srgbClr val="00738C"/>
            </a:solidFill>
            <a:ln w="57150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43" name="Freeform 5">
              <a:extLst>
                <a:ext uri="{FF2B5EF4-FFF2-40B4-BE49-F238E27FC236}">
                  <a16:creationId xmlns:a16="http://schemas.microsoft.com/office/drawing/2014/main" id="{46ABC0D9-029E-465D-AF16-D079ED2C295C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5996252" y="3550791"/>
              <a:ext cx="3571639" cy="2667000"/>
            </a:xfrm>
            <a:custGeom>
              <a:avLst/>
              <a:gdLst>
                <a:gd name="T0" fmla="*/ 1488 w 1920"/>
                <a:gd name="T1" fmla="*/ 1056 h 1680"/>
                <a:gd name="T2" fmla="*/ 864 w 1920"/>
                <a:gd name="T3" fmla="*/ 432 h 1680"/>
                <a:gd name="T4" fmla="*/ 432 w 1920"/>
                <a:gd name="T5" fmla="*/ 432 h 1680"/>
                <a:gd name="T6" fmla="*/ 432 w 1920"/>
                <a:gd name="T7" fmla="*/ 1248 h 1680"/>
                <a:gd name="T8" fmla="*/ 1248 w 1920"/>
                <a:gd name="T9" fmla="*/ 1248 h 1680"/>
                <a:gd name="T10" fmla="*/ 1296 w 1920"/>
                <a:gd name="T11" fmla="*/ 1248 h 1680"/>
                <a:gd name="T12" fmla="*/ 864 w 1920"/>
                <a:gd name="T13" fmla="*/ 1680 h 1680"/>
                <a:gd name="T14" fmla="*/ 0 w 1920"/>
                <a:gd name="T15" fmla="*/ 1680 h 1680"/>
                <a:gd name="T16" fmla="*/ 0 w 1920"/>
                <a:gd name="T17" fmla="*/ 0 h 1680"/>
                <a:gd name="T18" fmla="*/ 1296 w 1920"/>
                <a:gd name="T19" fmla="*/ 0 h 1680"/>
                <a:gd name="T20" fmla="*/ 1920 w 1920"/>
                <a:gd name="T21" fmla="*/ 624 h 1680"/>
                <a:gd name="T22" fmla="*/ 1488 w 1920"/>
                <a:gd name="T23" fmla="*/ 1056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20" h="1680">
                  <a:moveTo>
                    <a:pt x="1488" y="1056"/>
                  </a:moveTo>
                  <a:lnTo>
                    <a:pt x="864" y="432"/>
                  </a:lnTo>
                  <a:lnTo>
                    <a:pt x="432" y="432"/>
                  </a:lnTo>
                  <a:lnTo>
                    <a:pt x="432" y="1248"/>
                  </a:lnTo>
                  <a:lnTo>
                    <a:pt x="1248" y="1248"/>
                  </a:lnTo>
                  <a:lnTo>
                    <a:pt x="1296" y="1248"/>
                  </a:lnTo>
                  <a:lnTo>
                    <a:pt x="864" y="1680"/>
                  </a:lnTo>
                  <a:lnTo>
                    <a:pt x="0" y="1680"/>
                  </a:lnTo>
                  <a:lnTo>
                    <a:pt x="0" y="0"/>
                  </a:lnTo>
                  <a:lnTo>
                    <a:pt x="1296" y="0"/>
                  </a:lnTo>
                  <a:lnTo>
                    <a:pt x="1920" y="624"/>
                  </a:lnTo>
                  <a:lnTo>
                    <a:pt x="1488" y="1056"/>
                  </a:lnTo>
                  <a:close/>
                </a:path>
              </a:pathLst>
            </a:custGeom>
            <a:solidFill>
              <a:srgbClr val="00738C"/>
            </a:solidFill>
            <a:ln w="57150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44" name="Freeform 6">
              <a:extLst>
                <a:ext uri="{FF2B5EF4-FFF2-40B4-BE49-F238E27FC236}">
                  <a16:creationId xmlns:a16="http://schemas.microsoft.com/office/drawing/2014/main" id="{350CC62B-1072-4A7C-AE8A-2F85B7642E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6597" y="2892287"/>
              <a:ext cx="7143278" cy="3352800"/>
            </a:xfrm>
            <a:custGeom>
              <a:avLst/>
              <a:gdLst>
                <a:gd name="T0" fmla="*/ 1248 w 3840"/>
                <a:gd name="T1" fmla="*/ 2112 h 2112"/>
                <a:gd name="T2" fmla="*/ 432 w 3840"/>
                <a:gd name="T3" fmla="*/ 2112 h 2112"/>
                <a:gd name="T4" fmla="*/ 0 w 3840"/>
                <a:gd name="T5" fmla="*/ 1680 h 2112"/>
                <a:gd name="T6" fmla="*/ 864 w 3840"/>
                <a:gd name="T7" fmla="*/ 1680 h 2112"/>
                <a:gd name="T8" fmla="*/ 2544 w 3840"/>
                <a:gd name="T9" fmla="*/ 0 h 2112"/>
                <a:gd name="T10" fmla="*/ 3408 w 3840"/>
                <a:gd name="T11" fmla="*/ 0 h 2112"/>
                <a:gd name="T12" fmla="*/ 3840 w 3840"/>
                <a:gd name="T13" fmla="*/ 432 h 2112"/>
                <a:gd name="T14" fmla="*/ 2976 w 3840"/>
                <a:gd name="T15" fmla="*/ 432 h 2112"/>
                <a:gd name="T16" fmla="*/ 1248 w 3840"/>
                <a:gd name="T17" fmla="*/ 2112 h 2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40" h="2112">
                  <a:moveTo>
                    <a:pt x="1248" y="2112"/>
                  </a:moveTo>
                  <a:lnTo>
                    <a:pt x="432" y="2112"/>
                  </a:lnTo>
                  <a:lnTo>
                    <a:pt x="0" y="1680"/>
                  </a:lnTo>
                  <a:lnTo>
                    <a:pt x="864" y="1680"/>
                  </a:lnTo>
                  <a:lnTo>
                    <a:pt x="2544" y="0"/>
                  </a:lnTo>
                  <a:lnTo>
                    <a:pt x="3408" y="0"/>
                  </a:lnTo>
                  <a:lnTo>
                    <a:pt x="3840" y="432"/>
                  </a:lnTo>
                  <a:lnTo>
                    <a:pt x="2976" y="432"/>
                  </a:lnTo>
                  <a:lnTo>
                    <a:pt x="1248" y="2112"/>
                  </a:lnTo>
                  <a:close/>
                </a:path>
              </a:pathLst>
            </a:custGeom>
            <a:solidFill>
              <a:srgbClr val="00B0DA"/>
            </a:solidFill>
            <a:ln w="57150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2129055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6681B30-6A02-42A5-8510-49E1C4FE9A2A}"/>
              </a:ext>
            </a:extLst>
          </p:cNvPr>
          <p:cNvGrpSpPr/>
          <p:nvPr userDrawn="1"/>
        </p:nvGrpSpPr>
        <p:grpSpPr>
          <a:xfrm>
            <a:off x="141334" y="6159615"/>
            <a:ext cx="881617" cy="580477"/>
            <a:chOff x="515570" y="685797"/>
            <a:chExt cx="7504481" cy="6588154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F65F90C7-3CF0-49C3-9211-785F2C83CD1C}"/>
                </a:ext>
              </a:extLst>
            </p:cNvPr>
            <p:cNvGrpSpPr/>
            <p:nvPr/>
          </p:nvGrpSpPr>
          <p:grpSpPr>
            <a:xfrm rot="19968187">
              <a:off x="515570" y="2725655"/>
              <a:ext cx="5016922" cy="4548296"/>
              <a:chOff x="2553789" y="1716833"/>
              <a:chExt cx="2609850" cy="2366067"/>
            </a:xfrm>
          </p:grpSpPr>
          <p:sp>
            <p:nvSpPr>
              <p:cNvPr id="11" name="Freeform: Shape 10">
                <a:extLst>
                  <a:ext uri="{FF2B5EF4-FFF2-40B4-BE49-F238E27FC236}">
                    <a16:creationId xmlns:a16="http://schemas.microsoft.com/office/drawing/2014/main" id="{12AA539E-CB24-400A-9C12-24799676B41A}"/>
                  </a:ext>
                </a:extLst>
              </p:cNvPr>
              <p:cNvSpPr/>
              <p:nvPr/>
            </p:nvSpPr>
            <p:spPr>
              <a:xfrm>
                <a:off x="4584519" y="1720700"/>
                <a:ext cx="579120" cy="2362200"/>
              </a:xfrm>
              <a:custGeom>
                <a:avLst/>
                <a:gdLst>
                  <a:gd name="connsiteX0" fmla="*/ 0 w 579120"/>
                  <a:gd name="connsiteY0" fmla="*/ 1950720 h 2362200"/>
                  <a:gd name="connsiteX1" fmla="*/ 293370 w 579120"/>
                  <a:gd name="connsiteY1" fmla="*/ 0 h 2362200"/>
                  <a:gd name="connsiteX2" fmla="*/ 579120 w 579120"/>
                  <a:gd name="connsiteY2" fmla="*/ 419100 h 2362200"/>
                  <a:gd name="connsiteX3" fmla="*/ 289560 w 579120"/>
                  <a:gd name="connsiteY3" fmla="*/ 2362200 h 2362200"/>
                  <a:gd name="connsiteX4" fmla="*/ 0 w 579120"/>
                  <a:gd name="connsiteY4" fmla="*/ 1950720 h 236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9120" h="2362200">
                    <a:moveTo>
                      <a:pt x="0" y="1950720"/>
                    </a:moveTo>
                    <a:lnTo>
                      <a:pt x="293370" y="0"/>
                    </a:lnTo>
                    <a:lnTo>
                      <a:pt x="579120" y="419100"/>
                    </a:lnTo>
                    <a:lnTo>
                      <a:pt x="289560" y="2362200"/>
                    </a:lnTo>
                    <a:lnTo>
                      <a:pt x="0" y="1950720"/>
                    </a:lnTo>
                    <a:close/>
                  </a:path>
                </a:pathLst>
              </a:custGeom>
              <a:solidFill>
                <a:srgbClr val="00B0D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2" name="Freeform: Shape 11">
                <a:extLst>
                  <a:ext uri="{FF2B5EF4-FFF2-40B4-BE49-F238E27FC236}">
                    <a16:creationId xmlns:a16="http://schemas.microsoft.com/office/drawing/2014/main" id="{599CA785-4CAD-4BAC-8EDF-FE76E5AC2FDF}"/>
                  </a:ext>
                </a:extLst>
              </p:cNvPr>
              <p:cNvSpPr/>
              <p:nvPr/>
            </p:nvSpPr>
            <p:spPr>
              <a:xfrm>
                <a:off x="2839172" y="1716833"/>
                <a:ext cx="2321990" cy="431874"/>
              </a:xfrm>
              <a:custGeom>
                <a:avLst/>
                <a:gdLst>
                  <a:gd name="connsiteX0" fmla="*/ 0 w 2321990"/>
                  <a:gd name="connsiteY0" fmla="*/ 0 h 431874"/>
                  <a:gd name="connsiteX1" fmla="*/ 2031408 w 2321990"/>
                  <a:gd name="connsiteY1" fmla="*/ 2666 h 431874"/>
                  <a:gd name="connsiteX2" fmla="*/ 2321990 w 2321990"/>
                  <a:gd name="connsiteY2" fmla="*/ 431874 h 431874"/>
                  <a:gd name="connsiteX3" fmla="*/ 287916 w 2321990"/>
                  <a:gd name="connsiteY3" fmla="*/ 421210 h 431874"/>
                  <a:gd name="connsiteX4" fmla="*/ 0 w 2321990"/>
                  <a:gd name="connsiteY4" fmla="*/ 0 h 4318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21990" h="431874">
                    <a:moveTo>
                      <a:pt x="0" y="0"/>
                    </a:moveTo>
                    <a:lnTo>
                      <a:pt x="2031408" y="2666"/>
                    </a:lnTo>
                    <a:lnTo>
                      <a:pt x="2321990" y="431874"/>
                    </a:lnTo>
                    <a:lnTo>
                      <a:pt x="287916" y="4212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38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3" name="Freeform: Shape 12">
                <a:extLst>
                  <a:ext uri="{FF2B5EF4-FFF2-40B4-BE49-F238E27FC236}">
                    <a16:creationId xmlns:a16="http://schemas.microsoft.com/office/drawing/2014/main" id="{529CA65E-0DF3-483D-A5B2-5B649D6415A1}"/>
                  </a:ext>
                </a:extLst>
              </p:cNvPr>
              <p:cNvSpPr/>
              <p:nvPr/>
            </p:nvSpPr>
            <p:spPr>
              <a:xfrm>
                <a:off x="2553789" y="3651026"/>
                <a:ext cx="2321990" cy="431874"/>
              </a:xfrm>
              <a:custGeom>
                <a:avLst/>
                <a:gdLst>
                  <a:gd name="connsiteX0" fmla="*/ 0 w 2321990"/>
                  <a:gd name="connsiteY0" fmla="*/ 0 h 431874"/>
                  <a:gd name="connsiteX1" fmla="*/ 2031408 w 2321990"/>
                  <a:gd name="connsiteY1" fmla="*/ 2666 h 431874"/>
                  <a:gd name="connsiteX2" fmla="*/ 2321990 w 2321990"/>
                  <a:gd name="connsiteY2" fmla="*/ 431874 h 431874"/>
                  <a:gd name="connsiteX3" fmla="*/ 287916 w 2321990"/>
                  <a:gd name="connsiteY3" fmla="*/ 421210 h 431874"/>
                  <a:gd name="connsiteX4" fmla="*/ 0 w 2321990"/>
                  <a:gd name="connsiteY4" fmla="*/ 0 h 4318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321990" h="431874">
                    <a:moveTo>
                      <a:pt x="0" y="0"/>
                    </a:moveTo>
                    <a:lnTo>
                      <a:pt x="2031408" y="2666"/>
                    </a:lnTo>
                    <a:lnTo>
                      <a:pt x="2321990" y="431874"/>
                    </a:lnTo>
                    <a:lnTo>
                      <a:pt x="287916" y="4212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738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4" name="Freeform: Shape 13">
                <a:extLst>
                  <a:ext uri="{FF2B5EF4-FFF2-40B4-BE49-F238E27FC236}">
                    <a16:creationId xmlns:a16="http://schemas.microsoft.com/office/drawing/2014/main" id="{22D0FEA2-3426-4968-B77F-BA3519FE5A80}"/>
                  </a:ext>
                </a:extLst>
              </p:cNvPr>
              <p:cNvSpPr/>
              <p:nvPr/>
            </p:nvSpPr>
            <p:spPr>
              <a:xfrm>
                <a:off x="2553789" y="1720700"/>
                <a:ext cx="579120" cy="2362200"/>
              </a:xfrm>
              <a:custGeom>
                <a:avLst/>
                <a:gdLst>
                  <a:gd name="connsiteX0" fmla="*/ 0 w 579120"/>
                  <a:gd name="connsiteY0" fmla="*/ 1950720 h 2362200"/>
                  <a:gd name="connsiteX1" fmla="*/ 293370 w 579120"/>
                  <a:gd name="connsiteY1" fmla="*/ 0 h 2362200"/>
                  <a:gd name="connsiteX2" fmla="*/ 579120 w 579120"/>
                  <a:gd name="connsiteY2" fmla="*/ 419100 h 2362200"/>
                  <a:gd name="connsiteX3" fmla="*/ 289560 w 579120"/>
                  <a:gd name="connsiteY3" fmla="*/ 2362200 h 2362200"/>
                  <a:gd name="connsiteX4" fmla="*/ 0 w 579120"/>
                  <a:gd name="connsiteY4" fmla="*/ 1950720 h 2362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79120" h="2362200">
                    <a:moveTo>
                      <a:pt x="0" y="1950720"/>
                    </a:moveTo>
                    <a:lnTo>
                      <a:pt x="293370" y="0"/>
                    </a:lnTo>
                    <a:lnTo>
                      <a:pt x="579120" y="419100"/>
                    </a:lnTo>
                    <a:lnTo>
                      <a:pt x="289560" y="2362200"/>
                    </a:lnTo>
                    <a:lnTo>
                      <a:pt x="0" y="1950720"/>
                    </a:lnTo>
                    <a:close/>
                  </a:path>
                </a:pathLst>
              </a:custGeom>
              <a:solidFill>
                <a:srgbClr val="00B0D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 dirty="0"/>
              </a:p>
            </p:txBody>
          </p:sp>
        </p:grp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77E1B47E-F61A-497D-AF22-C0774DA755E1}"/>
                </a:ext>
              </a:extLst>
            </p:cNvPr>
            <p:cNvGrpSpPr/>
            <p:nvPr/>
          </p:nvGrpSpPr>
          <p:grpSpPr>
            <a:xfrm>
              <a:off x="5378880" y="685797"/>
              <a:ext cx="2641171" cy="2527890"/>
              <a:chOff x="5378880" y="685797"/>
              <a:chExt cx="2641171" cy="2527890"/>
            </a:xfrm>
          </p:grpSpPr>
          <p:sp>
            <p:nvSpPr>
              <p:cNvPr id="6" name="Freeform: Shape 5">
                <a:extLst>
                  <a:ext uri="{FF2B5EF4-FFF2-40B4-BE49-F238E27FC236}">
                    <a16:creationId xmlns:a16="http://schemas.microsoft.com/office/drawing/2014/main" id="{A29B1CF3-AA99-4C58-BC66-D429FA682CBF}"/>
                  </a:ext>
                </a:extLst>
              </p:cNvPr>
              <p:cNvSpPr/>
              <p:nvPr/>
            </p:nvSpPr>
            <p:spPr>
              <a:xfrm>
                <a:off x="5378880" y="2437528"/>
                <a:ext cx="2199635" cy="759618"/>
              </a:xfrm>
              <a:custGeom>
                <a:avLst/>
                <a:gdLst>
                  <a:gd name="connsiteX0" fmla="*/ 381000 w 2214563"/>
                  <a:gd name="connsiteY0" fmla="*/ 0 h 759618"/>
                  <a:gd name="connsiteX1" fmla="*/ 2214563 w 2214563"/>
                  <a:gd name="connsiteY1" fmla="*/ 433387 h 759618"/>
                  <a:gd name="connsiteX2" fmla="*/ 1824038 w 2214563"/>
                  <a:gd name="connsiteY2" fmla="*/ 759618 h 759618"/>
                  <a:gd name="connsiteX3" fmla="*/ 0 w 2214563"/>
                  <a:gd name="connsiteY3" fmla="*/ 319087 h 759618"/>
                  <a:gd name="connsiteX4" fmla="*/ 381000 w 2214563"/>
                  <a:gd name="connsiteY4" fmla="*/ 0 h 7596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214563" h="759618">
                    <a:moveTo>
                      <a:pt x="381000" y="0"/>
                    </a:moveTo>
                    <a:lnTo>
                      <a:pt x="2214563" y="433387"/>
                    </a:lnTo>
                    <a:lnTo>
                      <a:pt x="1824038" y="759618"/>
                    </a:lnTo>
                    <a:lnTo>
                      <a:pt x="0" y="319087"/>
                    </a:lnTo>
                    <a:lnTo>
                      <a:pt x="381000" y="0"/>
                    </a:lnTo>
                    <a:close/>
                  </a:path>
                </a:pathLst>
              </a:custGeom>
              <a:solidFill>
                <a:srgbClr val="8D98A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7" name="Freeform: Shape 6">
                <a:extLst>
                  <a:ext uri="{FF2B5EF4-FFF2-40B4-BE49-F238E27FC236}">
                    <a16:creationId xmlns:a16="http://schemas.microsoft.com/office/drawing/2014/main" id="{83917FC7-A396-4AC2-B7C0-8D8EB1804A2E}"/>
                  </a:ext>
                </a:extLst>
              </p:cNvPr>
              <p:cNvSpPr/>
              <p:nvPr/>
            </p:nvSpPr>
            <p:spPr>
              <a:xfrm>
                <a:off x="5410200" y="685798"/>
                <a:ext cx="776287" cy="2081213"/>
              </a:xfrm>
              <a:custGeom>
                <a:avLst/>
                <a:gdLst>
                  <a:gd name="connsiteX0" fmla="*/ 776287 w 776287"/>
                  <a:gd name="connsiteY0" fmla="*/ 0 h 2081213"/>
                  <a:gd name="connsiteX1" fmla="*/ 378619 w 776287"/>
                  <a:gd name="connsiteY1" fmla="*/ 1769269 h 2081213"/>
                  <a:gd name="connsiteX2" fmla="*/ 0 w 776287"/>
                  <a:gd name="connsiteY2" fmla="*/ 2081213 h 2081213"/>
                  <a:gd name="connsiteX3" fmla="*/ 397669 w 776287"/>
                  <a:gd name="connsiteY3" fmla="*/ 311944 h 2081213"/>
                  <a:gd name="connsiteX4" fmla="*/ 776287 w 776287"/>
                  <a:gd name="connsiteY4" fmla="*/ 0 h 20812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76287" h="2081213">
                    <a:moveTo>
                      <a:pt x="776287" y="0"/>
                    </a:moveTo>
                    <a:lnTo>
                      <a:pt x="378619" y="1769269"/>
                    </a:lnTo>
                    <a:lnTo>
                      <a:pt x="0" y="2081213"/>
                    </a:lnTo>
                    <a:lnTo>
                      <a:pt x="397669" y="311944"/>
                    </a:lnTo>
                    <a:lnTo>
                      <a:pt x="776287" y="0"/>
                    </a:lnTo>
                    <a:close/>
                  </a:path>
                </a:pathLst>
              </a:custGeom>
              <a:solidFill>
                <a:srgbClr val="77849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8" name="Freeform: Shape 7">
                <a:extLst>
                  <a:ext uri="{FF2B5EF4-FFF2-40B4-BE49-F238E27FC236}">
                    <a16:creationId xmlns:a16="http://schemas.microsoft.com/office/drawing/2014/main" id="{B214AB95-F7A5-4EBD-B472-B089A22D8385}"/>
                  </a:ext>
                </a:extLst>
              </p:cNvPr>
              <p:cNvSpPr/>
              <p:nvPr/>
            </p:nvSpPr>
            <p:spPr>
              <a:xfrm>
                <a:off x="7200538" y="1109662"/>
                <a:ext cx="817132" cy="2104025"/>
              </a:xfrm>
              <a:custGeom>
                <a:avLst/>
                <a:gdLst>
                  <a:gd name="connsiteX0" fmla="*/ 776287 w 776287"/>
                  <a:gd name="connsiteY0" fmla="*/ 0 h 2081213"/>
                  <a:gd name="connsiteX1" fmla="*/ 378619 w 776287"/>
                  <a:gd name="connsiteY1" fmla="*/ 1769269 h 2081213"/>
                  <a:gd name="connsiteX2" fmla="*/ 0 w 776287"/>
                  <a:gd name="connsiteY2" fmla="*/ 2081213 h 2081213"/>
                  <a:gd name="connsiteX3" fmla="*/ 397669 w 776287"/>
                  <a:gd name="connsiteY3" fmla="*/ 311944 h 2081213"/>
                  <a:gd name="connsiteX4" fmla="*/ 776287 w 776287"/>
                  <a:gd name="connsiteY4" fmla="*/ 0 h 20812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76287" h="2081213">
                    <a:moveTo>
                      <a:pt x="776287" y="0"/>
                    </a:moveTo>
                    <a:lnTo>
                      <a:pt x="378619" y="1769269"/>
                    </a:lnTo>
                    <a:lnTo>
                      <a:pt x="0" y="2081213"/>
                    </a:lnTo>
                    <a:lnTo>
                      <a:pt x="397669" y="311944"/>
                    </a:lnTo>
                    <a:lnTo>
                      <a:pt x="776287" y="0"/>
                    </a:lnTo>
                    <a:close/>
                  </a:path>
                </a:pathLst>
              </a:custGeom>
              <a:solidFill>
                <a:srgbClr val="77849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9" name="Freeform: Shape 8">
                <a:extLst>
                  <a:ext uri="{FF2B5EF4-FFF2-40B4-BE49-F238E27FC236}">
                    <a16:creationId xmlns:a16="http://schemas.microsoft.com/office/drawing/2014/main" id="{88329A45-A026-4527-AB7F-AA0A60E810AC}"/>
                  </a:ext>
                </a:extLst>
              </p:cNvPr>
              <p:cNvSpPr/>
              <p:nvPr/>
            </p:nvSpPr>
            <p:spPr>
              <a:xfrm>
                <a:off x="5807869" y="685797"/>
                <a:ext cx="2212182" cy="745333"/>
              </a:xfrm>
              <a:custGeom>
                <a:avLst/>
                <a:gdLst>
                  <a:gd name="connsiteX0" fmla="*/ 381000 w 2214563"/>
                  <a:gd name="connsiteY0" fmla="*/ 0 h 759618"/>
                  <a:gd name="connsiteX1" fmla="*/ 2214563 w 2214563"/>
                  <a:gd name="connsiteY1" fmla="*/ 433387 h 759618"/>
                  <a:gd name="connsiteX2" fmla="*/ 1824038 w 2214563"/>
                  <a:gd name="connsiteY2" fmla="*/ 759618 h 759618"/>
                  <a:gd name="connsiteX3" fmla="*/ 0 w 2214563"/>
                  <a:gd name="connsiteY3" fmla="*/ 319087 h 759618"/>
                  <a:gd name="connsiteX4" fmla="*/ 381000 w 2214563"/>
                  <a:gd name="connsiteY4" fmla="*/ 0 h 7596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214563" h="759618">
                    <a:moveTo>
                      <a:pt x="381000" y="0"/>
                    </a:moveTo>
                    <a:lnTo>
                      <a:pt x="2214563" y="433387"/>
                    </a:lnTo>
                    <a:lnTo>
                      <a:pt x="1824038" y="759618"/>
                    </a:lnTo>
                    <a:lnTo>
                      <a:pt x="0" y="319087"/>
                    </a:lnTo>
                    <a:lnTo>
                      <a:pt x="381000" y="0"/>
                    </a:lnTo>
                    <a:close/>
                  </a:path>
                </a:pathLst>
              </a:custGeom>
              <a:solidFill>
                <a:srgbClr val="8D98A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10" name="Frame 9">
                <a:extLst>
                  <a:ext uri="{FF2B5EF4-FFF2-40B4-BE49-F238E27FC236}">
                    <a16:creationId xmlns:a16="http://schemas.microsoft.com/office/drawing/2014/main" id="{50408598-E5C0-43A6-BEA2-5E9520668754}"/>
                  </a:ext>
                </a:extLst>
              </p:cNvPr>
              <p:cNvSpPr/>
              <p:nvPr/>
            </p:nvSpPr>
            <p:spPr>
              <a:xfrm rot="809787">
                <a:off x="5565661" y="1180429"/>
                <a:ext cx="1878806" cy="1847850"/>
              </a:xfrm>
              <a:prstGeom prst="frame">
                <a:avLst>
                  <a:gd name="adj1" fmla="val 2320"/>
                </a:avLst>
              </a:prstGeom>
              <a:solidFill>
                <a:srgbClr val="00B0D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3C3F5F9-7EFA-4847-A41B-B307AAEB9EFB}"/>
              </a:ext>
            </a:extLst>
          </p:cNvPr>
          <p:cNvGrpSpPr/>
          <p:nvPr userDrawn="1"/>
        </p:nvGrpSpPr>
        <p:grpSpPr>
          <a:xfrm rot="2880000">
            <a:off x="11252748" y="6237866"/>
            <a:ext cx="704315" cy="440773"/>
            <a:chOff x="2456597" y="2892287"/>
            <a:chExt cx="7143278" cy="3352800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5BF8767-8079-46F8-861C-A621FB723C5A}"/>
                </a:ext>
              </a:extLst>
            </p:cNvPr>
            <p:cNvGrpSpPr/>
            <p:nvPr/>
          </p:nvGrpSpPr>
          <p:grpSpPr>
            <a:xfrm flipH="1" flipV="1">
              <a:off x="7010802" y="3991135"/>
              <a:ext cx="2047030" cy="2014794"/>
              <a:chOff x="2956580" y="3099015"/>
              <a:chExt cx="2047031" cy="2014794"/>
            </a:xfrm>
          </p:grpSpPr>
          <p:sp>
            <p:nvSpPr>
              <p:cNvPr id="23" name="Flowchart: Process 22">
                <a:extLst>
                  <a:ext uri="{FF2B5EF4-FFF2-40B4-BE49-F238E27FC236}">
                    <a16:creationId xmlns:a16="http://schemas.microsoft.com/office/drawing/2014/main" id="{14248A57-F9CB-4E43-B86E-680A4288E152}"/>
                  </a:ext>
                </a:extLst>
              </p:cNvPr>
              <p:cNvSpPr/>
              <p:nvPr/>
            </p:nvSpPr>
            <p:spPr>
              <a:xfrm>
                <a:off x="2956580" y="3285524"/>
                <a:ext cx="946679" cy="1828285"/>
              </a:xfrm>
              <a:prstGeom prst="flowChartProcess">
                <a:avLst/>
              </a:prstGeom>
              <a:solidFill>
                <a:srgbClr val="19376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24" name="Flowchart: Process 23">
                <a:extLst>
                  <a:ext uri="{FF2B5EF4-FFF2-40B4-BE49-F238E27FC236}">
                    <a16:creationId xmlns:a16="http://schemas.microsoft.com/office/drawing/2014/main" id="{476D7C6F-2B44-490A-96EF-EBE909275819}"/>
                  </a:ext>
                </a:extLst>
              </p:cNvPr>
              <p:cNvSpPr/>
              <p:nvPr/>
            </p:nvSpPr>
            <p:spPr>
              <a:xfrm>
                <a:off x="3356390" y="3099015"/>
                <a:ext cx="1647221" cy="982244"/>
              </a:xfrm>
              <a:prstGeom prst="flowChartProcess">
                <a:avLst/>
              </a:prstGeom>
              <a:solidFill>
                <a:srgbClr val="19376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1F2A0696-9A9D-4C76-9091-45FFFC6C18D9}"/>
                </a:ext>
              </a:extLst>
            </p:cNvPr>
            <p:cNvGrpSpPr/>
            <p:nvPr/>
          </p:nvGrpSpPr>
          <p:grpSpPr>
            <a:xfrm>
              <a:off x="2956579" y="3099014"/>
              <a:ext cx="2047030" cy="2014794"/>
              <a:chOff x="2956581" y="3099014"/>
              <a:chExt cx="2047031" cy="2014796"/>
            </a:xfrm>
          </p:grpSpPr>
          <p:sp>
            <p:nvSpPr>
              <p:cNvPr id="21" name="Flowchart: Process 20">
                <a:extLst>
                  <a:ext uri="{FF2B5EF4-FFF2-40B4-BE49-F238E27FC236}">
                    <a16:creationId xmlns:a16="http://schemas.microsoft.com/office/drawing/2014/main" id="{4AC68378-90AC-4141-B6A5-6DDB5A05CB8D}"/>
                  </a:ext>
                </a:extLst>
              </p:cNvPr>
              <p:cNvSpPr/>
              <p:nvPr/>
            </p:nvSpPr>
            <p:spPr>
              <a:xfrm>
                <a:off x="2956581" y="3285525"/>
                <a:ext cx="946679" cy="1828285"/>
              </a:xfrm>
              <a:prstGeom prst="flowChartProcess">
                <a:avLst/>
              </a:prstGeom>
              <a:solidFill>
                <a:srgbClr val="19376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22" name="Flowchart: Process 21">
                <a:extLst>
                  <a:ext uri="{FF2B5EF4-FFF2-40B4-BE49-F238E27FC236}">
                    <a16:creationId xmlns:a16="http://schemas.microsoft.com/office/drawing/2014/main" id="{E5731F2F-7236-4CA7-9F12-26E186DF3707}"/>
                  </a:ext>
                </a:extLst>
              </p:cNvPr>
              <p:cNvSpPr/>
              <p:nvPr/>
            </p:nvSpPr>
            <p:spPr>
              <a:xfrm>
                <a:off x="3356391" y="3099014"/>
                <a:ext cx="1647221" cy="982244"/>
              </a:xfrm>
              <a:prstGeom prst="flowChartProcess">
                <a:avLst/>
              </a:prstGeom>
              <a:solidFill>
                <a:srgbClr val="19376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</p:grpSp>
        <p:sp>
          <p:nvSpPr>
            <p:cNvPr id="18" name="Freeform 4">
              <a:extLst>
                <a:ext uri="{FF2B5EF4-FFF2-40B4-BE49-F238E27FC236}">
                  <a16:creationId xmlns:a16="http://schemas.microsoft.com/office/drawing/2014/main" id="{8067B854-5609-4695-98B6-6EA68235AB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72590" y="2905936"/>
              <a:ext cx="3571639" cy="2667000"/>
            </a:xfrm>
            <a:custGeom>
              <a:avLst/>
              <a:gdLst>
                <a:gd name="T0" fmla="*/ 1488 w 1920"/>
                <a:gd name="T1" fmla="*/ 1056 h 1680"/>
                <a:gd name="T2" fmla="*/ 864 w 1920"/>
                <a:gd name="T3" fmla="*/ 432 h 1680"/>
                <a:gd name="T4" fmla="*/ 432 w 1920"/>
                <a:gd name="T5" fmla="*/ 432 h 1680"/>
                <a:gd name="T6" fmla="*/ 432 w 1920"/>
                <a:gd name="T7" fmla="*/ 1248 h 1680"/>
                <a:gd name="T8" fmla="*/ 1248 w 1920"/>
                <a:gd name="T9" fmla="*/ 1248 h 1680"/>
                <a:gd name="T10" fmla="*/ 1296 w 1920"/>
                <a:gd name="T11" fmla="*/ 1248 h 1680"/>
                <a:gd name="T12" fmla="*/ 864 w 1920"/>
                <a:gd name="T13" fmla="*/ 1680 h 1680"/>
                <a:gd name="T14" fmla="*/ 0 w 1920"/>
                <a:gd name="T15" fmla="*/ 1680 h 1680"/>
                <a:gd name="T16" fmla="*/ 0 w 1920"/>
                <a:gd name="T17" fmla="*/ 0 h 1680"/>
                <a:gd name="T18" fmla="*/ 1296 w 1920"/>
                <a:gd name="T19" fmla="*/ 0 h 1680"/>
                <a:gd name="T20" fmla="*/ 1920 w 1920"/>
                <a:gd name="T21" fmla="*/ 624 h 1680"/>
                <a:gd name="T22" fmla="*/ 1488 w 1920"/>
                <a:gd name="T23" fmla="*/ 1056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20" h="1680">
                  <a:moveTo>
                    <a:pt x="1488" y="1056"/>
                  </a:moveTo>
                  <a:lnTo>
                    <a:pt x="864" y="432"/>
                  </a:lnTo>
                  <a:lnTo>
                    <a:pt x="432" y="432"/>
                  </a:lnTo>
                  <a:lnTo>
                    <a:pt x="432" y="1248"/>
                  </a:lnTo>
                  <a:lnTo>
                    <a:pt x="1248" y="1248"/>
                  </a:lnTo>
                  <a:lnTo>
                    <a:pt x="1296" y="1248"/>
                  </a:lnTo>
                  <a:lnTo>
                    <a:pt x="864" y="1680"/>
                  </a:lnTo>
                  <a:lnTo>
                    <a:pt x="0" y="1680"/>
                  </a:lnTo>
                  <a:lnTo>
                    <a:pt x="0" y="0"/>
                  </a:lnTo>
                  <a:lnTo>
                    <a:pt x="1296" y="0"/>
                  </a:lnTo>
                  <a:lnTo>
                    <a:pt x="1920" y="624"/>
                  </a:lnTo>
                  <a:lnTo>
                    <a:pt x="1488" y="1056"/>
                  </a:lnTo>
                  <a:close/>
                </a:path>
              </a:pathLst>
            </a:custGeom>
            <a:solidFill>
              <a:srgbClr val="00738C"/>
            </a:solidFill>
            <a:ln w="57150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19" name="Freeform 5">
              <a:extLst>
                <a:ext uri="{FF2B5EF4-FFF2-40B4-BE49-F238E27FC236}">
                  <a16:creationId xmlns:a16="http://schemas.microsoft.com/office/drawing/2014/main" id="{7B7B7295-A234-44CC-8B43-806E41D02751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5996252" y="3550791"/>
              <a:ext cx="3571639" cy="2667000"/>
            </a:xfrm>
            <a:custGeom>
              <a:avLst/>
              <a:gdLst>
                <a:gd name="T0" fmla="*/ 1488 w 1920"/>
                <a:gd name="T1" fmla="*/ 1056 h 1680"/>
                <a:gd name="T2" fmla="*/ 864 w 1920"/>
                <a:gd name="T3" fmla="*/ 432 h 1680"/>
                <a:gd name="T4" fmla="*/ 432 w 1920"/>
                <a:gd name="T5" fmla="*/ 432 h 1680"/>
                <a:gd name="T6" fmla="*/ 432 w 1920"/>
                <a:gd name="T7" fmla="*/ 1248 h 1680"/>
                <a:gd name="T8" fmla="*/ 1248 w 1920"/>
                <a:gd name="T9" fmla="*/ 1248 h 1680"/>
                <a:gd name="T10" fmla="*/ 1296 w 1920"/>
                <a:gd name="T11" fmla="*/ 1248 h 1680"/>
                <a:gd name="T12" fmla="*/ 864 w 1920"/>
                <a:gd name="T13" fmla="*/ 1680 h 1680"/>
                <a:gd name="T14" fmla="*/ 0 w 1920"/>
                <a:gd name="T15" fmla="*/ 1680 h 1680"/>
                <a:gd name="T16" fmla="*/ 0 w 1920"/>
                <a:gd name="T17" fmla="*/ 0 h 1680"/>
                <a:gd name="T18" fmla="*/ 1296 w 1920"/>
                <a:gd name="T19" fmla="*/ 0 h 1680"/>
                <a:gd name="T20" fmla="*/ 1920 w 1920"/>
                <a:gd name="T21" fmla="*/ 624 h 1680"/>
                <a:gd name="T22" fmla="*/ 1488 w 1920"/>
                <a:gd name="T23" fmla="*/ 1056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20" h="1680">
                  <a:moveTo>
                    <a:pt x="1488" y="1056"/>
                  </a:moveTo>
                  <a:lnTo>
                    <a:pt x="864" y="432"/>
                  </a:lnTo>
                  <a:lnTo>
                    <a:pt x="432" y="432"/>
                  </a:lnTo>
                  <a:lnTo>
                    <a:pt x="432" y="1248"/>
                  </a:lnTo>
                  <a:lnTo>
                    <a:pt x="1248" y="1248"/>
                  </a:lnTo>
                  <a:lnTo>
                    <a:pt x="1296" y="1248"/>
                  </a:lnTo>
                  <a:lnTo>
                    <a:pt x="864" y="1680"/>
                  </a:lnTo>
                  <a:lnTo>
                    <a:pt x="0" y="1680"/>
                  </a:lnTo>
                  <a:lnTo>
                    <a:pt x="0" y="0"/>
                  </a:lnTo>
                  <a:lnTo>
                    <a:pt x="1296" y="0"/>
                  </a:lnTo>
                  <a:lnTo>
                    <a:pt x="1920" y="624"/>
                  </a:lnTo>
                  <a:lnTo>
                    <a:pt x="1488" y="1056"/>
                  </a:lnTo>
                  <a:close/>
                </a:path>
              </a:pathLst>
            </a:custGeom>
            <a:solidFill>
              <a:srgbClr val="00738C"/>
            </a:solidFill>
            <a:ln w="57150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800"/>
            </a:p>
          </p:txBody>
        </p:sp>
        <p:sp>
          <p:nvSpPr>
            <p:cNvPr id="20" name="Freeform 6">
              <a:extLst>
                <a:ext uri="{FF2B5EF4-FFF2-40B4-BE49-F238E27FC236}">
                  <a16:creationId xmlns:a16="http://schemas.microsoft.com/office/drawing/2014/main" id="{B41C17C1-CC66-4CC7-A627-975456B0A9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6597" y="2892287"/>
              <a:ext cx="7143278" cy="3352800"/>
            </a:xfrm>
            <a:custGeom>
              <a:avLst/>
              <a:gdLst>
                <a:gd name="T0" fmla="*/ 1248 w 3840"/>
                <a:gd name="T1" fmla="*/ 2112 h 2112"/>
                <a:gd name="T2" fmla="*/ 432 w 3840"/>
                <a:gd name="T3" fmla="*/ 2112 h 2112"/>
                <a:gd name="T4" fmla="*/ 0 w 3840"/>
                <a:gd name="T5" fmla="*/ 1680 h 2112"/>
                <a:gd name="T6" fmla="*/ 864 w 3840"/>
                <a:gd name="T7" fmla="*/ 1680 h 2112"/>
                <a:gd name="T8" fmla="*/ 2544 w 3840"/>
                <a:gd name="T9" fmla="*/ 0 h 2112"/>
                <a:gd name="T10" fmla="*/ 3408 w 3840"/>
                <a:gd name="T11" fmla="*/ 0 h 2112"/>
                <a:gd name="T12" fmla="*/ 3840 w 3840"/>
                <a:gd name="T13" fmla="*/ 432 h 2112"/>
                <a:gd name="T14" fmla="*/ 2976 w 3840"/>
                <a:gd name="T15" fmla="*/ 432 h 2112"/>
                <a:gd name="T16" fmla="*/ 1248 w 3840"/>
                <a:gd name="T17" fmla="*/ 2112 h 2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840" h="2112">
                  <a:moveTo>
                    <a:pt x="1248" y="2112"/>
                  </a:moveTo>
                  <a:lnTo>
                    <a:pt x="432" y="2112"/>
                  </a:lnTo>
                  <a:lnTo>
                    <a:pt x="0" y="1680"/>
                  </a:lnTo>
                  <a:lnTo>
                    <a:pt x="864" y="1680"/>
                  </a:lnTo>
                  <a:lnTo>
                    <a:pt x="2544" y="0"/>
                  </a:lnTo>
                  <a:lnTo>
                    <a:pt x="3408" y="0"/>
                  </a:lnTo>
                  <a:lnTo>
                    <a:pt x="3840" y="432"/>
                  </a:lnTo>
                  <a:lnTo>
                    <a:pt x="2976" y="432"/>
                  </a:lnTo>
                  <a:lnTo>
                    <a:pt x="1248" y="2112"/>
                  </a:lnTo>
                  <a:close/>
                </a:path>
              </a:pathLst>
            </a:custGeom>
            <a:solidFill>
              <a:srgbClr val="00B0DA"/>
            </a:solidFill>
            <a:ln w="57150" cmpd="sng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4617744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16035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09621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1684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3/4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84769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slideLayout" Target="../slideLayouts/slideLayout17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6298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80" r:id="rId2"/>
    <p:sldLayoutId id="2147483682" r:id="rId3"/>
    <p:sldLayoutId id="2147483681" r:id="rId4"/>
    <p:sldLayoutId id="214748368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3/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098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5" Type="http://schemas.openxmlformats.org/officeDocument/2006/relationships/image" Target="../media/image6.tiff"/><Relationship Id="rId4" Type="http://schemas.openxmlformats.org/officeDocument/2006/relationships/image" Target="../media/image5.tif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3" Type="http://schemas.openxmlformats.org/officeDocument/2006/relationships/image" Target="../media/image28.png"/><Relationship Id="rId7" Type="http://schemas.microsoft.com/office/2007/relationships/hdphoto" Target="../media/hdphoto2.wdp"/><Relationship Id="rId12" Type="http://schemas.openxmlformats.org/officeDocument/2006/relationships/image" Target="../media/image35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11" Type="http://schemas.openxmlformats.org/officeDocument/2006/relationships/image" Target="../media/image34.jpeg"/><Relationship Id="rId5" Type="http://schemas.openxmlformats.org/officeDocument/2006/relationships/image" Target="../media/image29.jpg"/><Relationship Id="rId10" Type="http://schemas.openxmlformats.org/officeDocument/2006/relationships/image" Target="../media/image33.jpeg"/><Relationship Id="rId4" Type="http://schemas.microsoft.com/office/2007/relationships/hdphoto" Target="../media/hdphoto1.wdp"/><Relationship Id="rId9" Type="http://schemas.openxmlformats.org/officeDocument/2006/relationships/image" Target="../media/image32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jpeg"/><Relationship Id="rId3" Type="http://schemas.openxmlformats.org/officeDocument/2006/relationships/image" Target="../media/image41.png"/><Relationship Id="rId7" Type="http://schemas.openxmlformats.org/officeDocument/2006/relationships/image" Target="../media/image44.jpeg"/><Relationship Id="rId12" Type="http://schemas.openxmlformats.org/officeDocument/2006/relationships/image" Target="../media/image4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jpeg"/><Relationship Id="rId11" Type="http://schemas.openxmlformats.org/officeDocument/2006/relationships/image" Target="../media/image48.jpeg"/><Relationship Id="rId5" Type="http://schemas.openxmlformats.org/officeDocument/2006/relationships/image" Target="../media/image42.jpeg"/><Relationship Id="rId10" Type="http://schemas.openxmlformats.org/officeDocument/2006/relationships/image" Target="../media/image47.jpg"/><Relationship Id="rId4" Type="http://schemas.microsoft.com/office/2007/relationships/hdphoto" Target="../media/hdphoto3.wdp"/><Relationship Id="rId9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3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9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73.jpeg"/><Relationship Id="rId26" Type="http://schemas.openxmlformats.org/officeDocument/2006/relationships/image" Target="../media/image81.png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76.jpe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68.emf"/><Relationship Id="rId17" Type="http://schemas.openxmlformats.org/officeDocument/2006/relationships/image" Target="../media/image72.png"/><Relationship Id="rId25" Type="http://schemas.openxmlformats.org/officeDocument/2006/relationships/image" Target="../media/image80.jp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0.emf"/><Relationship Id="rId20" Type="http://schemas.openxmlformats.org/officeDocument/2006/relationships/image" Target="../media/image75.jpeg"/><Relationship Id="rId1" Type="http://schemas.openxmlformats.org/officeDocument/2006/relationships/vmlDrawing" Target="../drawings/vmlDrawing5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79.jpeg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image" Target="../media/image78.jpeg"/><Relationship Id="rId10" Type="http://schemas.openxmlformats.org/officeDocument/2006/relationships/image" Target="../media/image67.emf"/><Relationship Id="rId19" Type="http://schemas.openxmlformats.org/officeDocument/2006/relationships/image" Target="../media/image74.jpeg"/><Relationship Id="rId4" Type="http://schemas.openxmlformats.org/officeDocument/2006/relationships/image" Target="../media/image71.jpe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69.emf"/><Relationship Id="rId22" Type="http://schemas.openxmlformats.org/officeDocument/2006/relationships/image" Target="../media/image77.jpeg"/><Relationship Id="rId27" Type="http://schemas.openxmlformats.org/officeDocument/2006/relationships/image" Target="../media/image82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8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6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88.emf"/><Relationship Id="rId4" Type="http://schemas.openxmlformats.org/officeDocument/2006/relationships/image" Target="../media/image85.emf"/><Relationship Id="rId9" Type="http://schemas.openxmlformats.org/officeDocument/2006/relationships/oleObject" Target="../embeddings/oleObject16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jpeg"/><Relationship Id="rId3" Type="http://schemas.openxmlformats.org/officeDocument/2006/relationships/image" Target="../media/image91.png"/><Relationship Id="rId7" Type="http://schemas.openxmlformats.org/officeDocument/2006/relationships/image" Target="../media/image95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4.jpeg"/><Relationship Id="rId5" Type="http://schemas.openxmlformats.org/officeDocument/2006/relationships/image" Target="../media/image93.jpeg"/><Relationship Id="rId4" Type="http://schemas.openxmlformats.org/officeDocument/2006/relationships/image" Target="../media/image9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0.emf"/><Relationship Id="rId4" Type="http://schemas.openxmlformats.org/officeDocument/2006/relationships/image" Target="../media/image9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4.jpg"/><Relationship Id="rId4" Type="http://schemas.openxmlformats.org/officeDocument/2006/relationships/image" Target="../media/image103.jp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1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3.jpe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7" Type="http://schemas.openxmlformats.org/officeDocument/2006/relationships/image" Target="../media/image121.jpg"/><Relationship Id="rId2" Type="http://schemas.openxmlformats.org/officeDocument/2006/relationships/image" Target="../media/image116.gi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0.jpe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JPG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7.jpeg"/><Relationship Id="rId5" Type="http://schemas.openxmlformats.org/officeDocument/2006/relationships/image" Target="../media/image126.jpeg"/><Relationship Id="rId4" Type="http://schemas.openxmlformats.org/officeDocument/2006/relationships/image" Target="../media/image125.jp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jpg"/><Relationship Id="rId13" Type="http://schemas.openxmlformats.org/officeDocument/2006/relationships/hyperlink" Target="https://www.maritime-executive.com/article/adidas-uses-ocean-plastic-in-shoe" TargetMode="External"/><Relationship Id="rId3" Type="http://schemas.openxmlformats.org/officeDocument/2006/relationships/image" Target="../media/image137.jpeg"/><Relationship Id="rId7" Type="http://schemas.openxmlformats.org/officeDocument/2006/relationships/image" Target="../media/image141.jpeg"/><Relationship Id="rId12" Type="http://schemas.openxmlformats.org/officeDocument/2006/relationships/hyperlink" Target="http://www.parley.tv/updates/2015/7/3/adidas-x-parley" TargetMode="External"/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0.png"/><Relationship Id="rId11" Type="http://schemas.openxmlformats.org/officeDocument/2006/relationships/image" Target="../media/image145.jpeg"/><Relationship Id="rId5" Type="http://schemas.openxmlformats.org/officeDocument/2006/relationships/image" Target="../media/image139.png"/><Relationship Id="rId10" Type="http://schemas.openxmlformats.org/officeDocument/2006/relationships/image" Target="../media/image144.jpg"/><Relationship Id="rId4" Type="http://schemas.openxmlformats.org/officeDocument/2006/relationships/image" Target="../media/image138.jpeg"/><Relationship Id="rId9" Type="http://schemas.openxmlformats.org/officeDocument/2006/relationships/image" Target="../media/image143.jpeg"/><Relationship Id="rId14" Type="http://schemas.openxmlformats.org/officeDocument/2006/relationships/hyperlink" Target="https://solecollector.com/news/2015/07/parley-adidas-ultra-boost-recycled-ocean-gillnet" TargetMode="Externa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3" Type="http://schemas.openxmlformats.org/officeDocument/2006/relationships/image" Target="../media/image148.png"/><Relationship Id="rId7" Type="http://schemas.openxmlformats.org/officeDocument/2006/relationships/oleObject" Target="../embeddings/oleObject19.bin"/><Relationship Id="rId12" Type="http://schemas.microsoft.com/office/2007/relationships/hdphoto" Target="../media/hdphoto6.wdp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6.emf"/><Relationship Id="rId11" Type="http://schemas.openxmlformats.org/officeDocument/2006/relationships/image" Target="../media/image150.png"/><Relationship Id="rId5" Type="http://schemas.openxmlformats.org/officeDocument/2006/relationships/oleObject" Target="../embeddings/oleObject18.bin"/><Relationship Id="rId10" Type="http://schemas.microsoft.com/office/2007/relationships/hdphoto" Target="../media/hdphoto5.wdp"/><Relationship Id="rId4" Type="http://schemas.microsoft.com/office/2007/relationships/hdphoto" Target="../media/hdphoto4.wdp"/><Relationship Id="rId9" Type="http://schemas.openxmlformats.org/officeDocument/2006/relationships/image" Target="../media/image149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151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jpg"/><Relationship Id="rId7" Type="http://schemas.openxmlformats.org/officeDocument/2006/relationships/image" Target="../media/image20.pn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jpg"/><Relationship Id="rId10" Type="http://schemas.openxmlformats.org/officeDocument/2006/relationships/image" Target="../media/image23.png"/><Relationship Id="rId4" Type="http://schemas.openxmlformats.org/officeDocument/2006/relationships/image" Target="../media/image17.jpg"/><Relationship Id="rId9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34C62954-09B2-564F-AF7C-35DD98326D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78700" y="1083896"/>
            <a:ext cx="8434597" cy="908175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3600" b="1" dirty="0">
              <a:solidFill>
                <a:srgbClr val="00728A"/>
              </a:solidFill>
              <a:latin typeface="+mn-lt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66999" y="2149338"/>
            <a:ext cx="6858000" cy="315992"/>
          </a:xfrm>
        </p:spPr>
        <p:txBody>
          <a:bodyPr>
            <a:noAutofit/>
          </a:bodyPr>
          <a:lstStyle/>
          <a:p>
            <a:r>
              <a:rPr lang="en-US">
                <a:solidFill>
                  <a:srgbClr val="00728A"/>
                </a:solidFill>
              </a:rPr>
              <a:t>Circular Bioeconomy</a:t>
            </a:r>
            <a:endParaRPr lang="en-US" sz="2400" dirty="0">
              <a:solidFill>
                <a:srgbClr val="00728A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450252" y="4667329"/>
            <a:ext cx="20506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900" dirty="0">
                <a:latin typeface="Times New Roman" charset="0"/>
              </a:rPr>
            </a:br>
            <a:endParaRPr lang="en-US" sz="900" dirty="0">
              <a:latin typeface="Times New Roman" charset="0"/>
            </a:endParaRPr>
          </a:p>
          <a:p>
            <a:br>
              <a:rPr lang="en-US" sz="900" dirty="0">
                <a:latin typeface="Times New Roman" charset="0"/>
              </a:rPr>
            </a:br>
            <a:endParaRPr lang="en-US" sz="900" dirty="0">
              <a:latin typeface="Times New Roman" charset="0"/>
            </a:endParaRPr>
          </a:p>
          <a:p>
            <a:r>
              <a:rPr lang="en-US" sz="9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9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9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9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9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9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900" dirty="0">
                <a:solidFill>
                  <a:srgbClr val="2F2A2B"/>
                </a:solidFill>
                <a:latin typeface="Times New Roman" charset="0"/>
              </a:rPr>
              <a:t>YAL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99278" y="4099177"/>
            <a:ext cx="765149" cy="112221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50045" y="5056709"/>
            <a:ext cx="1982709" cy="51550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50045" y="3175577"/>
            <a:ext cx="2155910" cy="64677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39071" y="2576184"/>
            <a:ext cx="2274176" cy="1705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7724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5501529-560B-428D-9BF1-BEB8EAEBAC7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1878" y="4766114"/>
            <a:ext cx="2260315" cy="127142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A7AFC66-878E-42C7-9526-60A46914121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551" b="89888" l="2536" r="93661">
                        <a14:foregroundMark x1="6498" y1="15449" x2="6498" y2="15449"/>
                        <a14:foregroundMark x1="5547" y1="57303" x2="5547" y2="57303"/>
                        <a14:foregroundMark x1="5230" y1="28652" x2="5230" y2="28652"/>
                        <a14:foregroundMark x1="3170" y1="19663" x2="3170" y2="19663"/>
                        <a14:foregroundMark x1="5864" y1="44101" x2="5864" y2="44101"/>
                        <a14:foregroundMark x1="2536" y1="51966" x2="2536" y2="51966"/>
                        <a14:foregroundMark x1="93661" y1="67978" x2="93661" y2="6797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3325" y="984918"/>
            <a:ext cx="2363002" cy="133316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5EC1EA5-A643-4344-98BF-51E20D030DF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1876" y="2738735"/>
            <a:ext cx="1849634" cy="138722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D321AF6-E195-4205-8EE0-F1F99370F71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0843" y="4898614"/>
            <a:ext cx="2105805" cy="13013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22F974E-8604-4275-827F-4868C2B2982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6112" y="3283760"/>
            <a:ext cx="1496602" cy="99711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3255CF2-3363-4A93-ADF8-203110C0B91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0917" y="762288"/>
            <a:ext cx="1964453" cy="133629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CE8F810-9672-433B-9911-A811A20C31F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6114" y="4704790"/>
            <a:ext cx="2061281" cy="13940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AE20E8F-CEFF-44B7-ABEB-F6D9B516102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8197" y="733201"/>
            <a:ext cx="1312853" cy="2005534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174B554E-3953-46E8-BB5E-3E5B9AC61397}"/>
              </a:ext>
            </a:extLst>
          </p:cNvPr>
          <p:cNvGrpSpPr/>
          <p:nvPr/>
        </p:nvGrpSpPr>
        <p:grpSpPr>
          <a:xfrm>
            <a:off x="1714918" y="517326"/>
            <a:ext cx="8815227" cy="5905226"/>
            <a:chOff x="195209" y="143838"/>
            <a:chExt cx="8815227" cy="5905226"/>
          </a:xfrm>
        </p:grpSpPr>
        <p:sp>
          <p:nvSpPr>
            <p:cNvPr id="12" name="Cube 11">
              <a:extLst>
                <a:ext uri="{FF2B5EF4-FFF2-40B4-BE49-F238E27FC236}">
                  <a16:creationId xmlns:a16="http://schemas.microsoft.com/office/drawing/2014/main" id="{A933A8B0-8EBB-43CE-B56D-222BBC9B3CE3}"/>
                </a:ext>
              </a:extLst>
            </p:cNvPr>
            <p:cNvSpPr/>
            <p:nvPr/>
          </p:nvSpPr>
          <p:spPr>
            <a:xfrm>
              <a:off x="195209" y="143838"/>
              <a:ext cx="2234629" cy="2404154"/>
            </a:xfrm>
            <a:prstGeom prst="cube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Cube 12">
              <a:extLst>
                <a:ext uri="{FF2B5EF4-FFF2-40B4-BE49-F238E27FC236}">
                  <a16:creationId xmlns:a16="http://schemas.microsoft.com/office/drawing/2014/main" id="{36F85798-1F9B-4B95-99C4-9BF296862723}"/>
                </a:ext>
              </a:extLst>
            </p:cNvPr>
            <p:cNvSpPr/>
            <p:nvPr/>
          </p:nvSpPr>
          <p:spPr>
            <a:xfrm>
              <a:off x="2735929" y="359713"/>
              <a:ext cx="2899446" cy="1746489"/>
            </a:xfrm>
            <a:prstGeom prst="cube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Cube 13">
              <a:extLst>
                <a:ext uri="{FF2B5EF4-FFF2-40B4-BE49-F238E27FC236}">
                  <a16:creationId xmlns:a16="http://schemas.microsoft.com/office/drawing/2014/main" id="{2CD561A4-1101-4FAC-99BB-D1CF11B75156}"/>
                </a:ext>
              </a:extLst>
            </p:cNvPr>
            <p:cNvSpPr/>
            <p:nvPr/>
          </p:nvSpPr>
          <p:spPr>
            <a:xfrm>
              <a:off x="3544584" y="4302575"/>
              <a:ext cx="2409290" cy="1746489"/>
            </a:xfrm>
            <a:prstGeom prst="cube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>
              <a:extLst>
                <a:ext uri="{FF2B5EF4-FFF2-40B4-BE49-F238E27FC236}">
                  <a16:creationId xmlns:a16="http://schemas.microsoft.com/office/drawing/2014/main" id="{3D381E8C-C009-4B1D-82E0-72007484CE0C}"/>
                </a:ext>
              </a:extLst>
            </p:cNvPr>
            <p:cNvSpPr/>
            <p:nvPr/>
          </p:nvSpPr>
          <p:spPr>
            <a:xfrm>
              <a:off x="326638" y="4080025"/>
              <a:ext cx="2919995" cy="1746489"/>
            </a:xfrm>
            <a:prstGeom prst="cube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Cube 15">
              <a:extLst>
                <a:ext uri="{FF2B5EF4-FFF2-40B4-BE49-F238E27FC236}">
                  <a16:creationId xmlns:a16="http://schemas.microsoft.com/office/drawing/2014/main" id="{940587AF-0B51-4EB5-9EF6-5806041EA3F8}"/>
                </a:ext>
              </a:extLst>
            </p:cNvPr>
            <p:cNvSpPr/>
            <p:nvPr/>
          </p:nvSpPr>
          <p:spPr>
            <a:xfrm>
              <a:off x="441789" y="2692039"/>
              <a:ext cx="2131888" cy="1286849"/>
            </a:xfrm>
            <a:prstGeom prst="cube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ube 16">
              <a:extLst>
                <a:ext uri="{FF2B5EF4-FFF2-40B4-BE49-F238E27FC236}">
                  <a16:creationId xmlns:a16="http://schemas.microsoft.com/office/drawing/2014/main" id="{63FC7693-DB2C-4F42-8566-9A3D1909679E}"/>
                </a:ext>
              </a:extLst>
            </p:cNvPr>
            <p:cNvSpPr/>
            <p:nvPr/>
          </p:nvSpPr>
          <p:spPr>
            <a:xfrm>
              <a:off x="5954319" y="234804"/>
              <a:ext cx="2614327" cy="1614544"/>
            </a:xfrm>
            <a:prstGeom prst="cube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ube 17">
              <a:extLst>
                <a:ext uri="{FF2B5EF4-FFF2-40B4-BE49-F238E27FC236}">
                  <a16:creationId xmlns:a16="http://schemas.microsoft.com/office/drawing/2014/main" id="{7EC0A69F-B1B5-4104-947C-DF335C055F51}"/>
                </a:ext>
              </a:extLst>
            </p:cNvPr>
            <p:cNvSpPr/>
            <p:nvPr/>
          </p:nvSpPr>
          <p:spPr>
            <a:xfrm>
              <a:off x="6069822" y="2137929"/>
              <a:ext cx="2694034" cy="1769452"/>
            </a:xfrm>
            <a:prstGeom prst="cube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ube 18">
              <a:extLst>
                <a:ext uri="{FF2B5EF4-FFF2-40B4-BE49-F238E27FC236}">
                  <a16:creationId xmlns:a16="http://schemas.microsoft.com/office/drawing/2014/main" id="{86D009E2-CB52-4ED3-8A02-36F5D964F714}"/>
                </a:ext>
              </a:extLst>
            </p:cNvPr>
            <p:cNvSpPr/>
            <p:nvPr/>
          </p:nvSpPr>
          <p:spPr>
            <a:xfrm>
              <a:off x="6155440" y="4080025"/>
              <a:ext cx="2854996" cy="1858438"/>
            </a:xfrm>
            <a:prstGeom prst="cube">
              <a:avLst/>
            </a:pr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46D248F-C717-457C-ABAE-588F1DB76A47}"/>
              </a:ext>
            </a:extLst>
          </p:cNvPr>
          <p:cNvGrpSpPr/>
          <p:nvPr/>
        </p:nvGrpSpPr>
        <p:grpSpPr>
          <a:xfrm>
            <a:off x="3196755" y="1735968"/>
            <a:ext cx="5905281" cy="3162646"/>
            <a:chOff x="3196753" y="1735968"/>
            <a:chExt cx="5905281" cy="3162646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2FA51800-DEC4-4644-BFF8-0C34D327719F}"/>
                </a:ext>
              </a:extLst>
            </p:cNvPr>
            <p:cNvCxnSpPr>
              <a:cxnSpLocks/>
              <a:endCxn id="8" idx="2"/>
            </p:cNvCxnSpPr>
            <p:nvPr/>
          </p:nvCxnSpPr>
          <p:spPr>
            <a:xfrm flipV="1">
              <a:off x="5834826" y="2098584"/>
              <a:ext cx="2948316" cy="129756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FCC0788-23F0-4E0C-8E24-F1B97E61324A}"/>
                </a:ext>
              </a:extLst>
            </p:cNvPr>
            <p:cNvCxnSpPr>
              <a:endCxn id="4" idx="2"/>
            </p:cNvCxnSpPr>
            <p:nvPr/>
          </p:nvCxnSpPr>
          <p:spPr>
            <a:xfrm flipH="1" flipV="1">
              <a:off x="5834826" y="2318086"/>
              <a:ext cx="17361" cy="1114262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1EBE0B34-5686-4B19-B3FD-8F64D2862057}"/>
                </a:ext>
              </a:extLst>
            </p:cNvPr>
            <p:cNvCxnSpPr>
              <a:endCxn id="5" idx="2"/>
            </p:cNvCxnSpPr>
            <p:nvPr/>
          </p:nvCxnSpPr>
          <p:spPr>
            <a:xfrm>
              <a:off x="5830726" y="3405426"/>
              <a:ext cx="3065967" cy="720535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A084D244-D407-4DAD-83E0-E07E3AD2AE24}"/>
                </a:ext>
              </a:extLst>
            </p:cNvPr>
            <p:cNvCxnSpPr>
              <a:endCxn id="3" idx="0"/>
            </p:cNvCxnSpPr>
            <p:nvPr/>
          </p:nvCxnSpPr>
          <p:spPr>
            <a:xfrm>
              <a:off x="5830726" y="3396143"/>
              <a:ext cx="3271308" cy="1369969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763C835-137C-4F4C-A7EC-E98B65BB21D9}"/>
                </a:ext>
              </a:extLst>
            </p:cNvPr>
            <p:cNvCxnSpPr>
              <a:cxnSpLocks/>
              <a:endCxn id="6" idx="0"/>
            </p:cNvCxnSpPr>
            <p:nvPr/>
          </p:nvCxnSpPr>
          <p:spPr>
            <a:xfrm>
              <a:off x="5830726" y="3431752"/>
              <a:ext cx="333018" cy="1466862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9ACF17B0-D6CD-40C5-8074-FE714D701D3C}"/>
                </a:ext>
              </a:extLst>
            </p:cNvPr>
            <p:cNvCxnSpPr>
              <a:cxnSpLocks/>
              <a:endCxn id="9" idx="0"/>
            </p:cNvCxnSpPr>
            <p:nvPr/>
          </p:nvCxnSpPr>
          <p:spPr>
            <a:xfrm flipH="1">
              <a:off x="3196753" y="3396142"/>
              <a:ext cx="2633973" cy="1308646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8EFD55BB-E082-4F91-848B-EBDAF64E0805}"/>
                </a:ext>
              </a:extLst>
            </p:cNvPr>
            <p:cNvCxnSpPr>
              <a:endCxn id="7" idx="3"/>
            </p:cNvCxnSpPr>
            <p:nvPr/>
          </p:nvCxnSpPr>
          <p:spPr>
            <a:xfrm flipH="1">
              <a:off x="3662714" y="3399585"/>
              <a:ext cx="2180792" cy="382729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DC85106C-14C9-4A1E-A688-018CF4E44638}"/>
                </a:ext>
              </a:extLst>
            </p:cNvPr>
            <p:cNvCxnSpPr>
              <a:cxnSpLocks/>
              <a:endCxn id="10" idx="3"/>
            </p:cNvCxnSpPr>
            <p:nvPr/>
          </p:nvCxnSpPr>
          <p:spPr>
            <a:xfrm flipH="1" flipV="1">
              <a:off x="3471048" y="1735968"/>
              <a:ext cx="2381139" cy="1660173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B510BDB6-FA64-4ED9-B4E0-F1D659AF46D6}"/>
                </a:ext>
              </a:extLst>
            </p:cNvPr>
            <p:cNvSpPr/>
            <p:nvPr/>
          </p:nvSpPr>
          <p:spPr>
            <a:xfrm>
              <a:off x="5697429" y="3265352"/>
              <a:ext cx="292623" cy="252887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0" name="Picture 29">
            <a:extLst>
              <a:ext uri="{FF2B5EF4-FFF2-40B4-BE49-F238E27FC236}">
                <a16:creationId xmlns:a16="http://schemas.microsoft.com/office/drawing/2014/main" id="{4EF42764-E1AD-4837-97D4-CED99E357ABA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52525" y="1577309"/>
            <a:ext cx="6172303" cy="3703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8044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>
            <a:extLst>
              <a:ext uri="{FF2B5EF4-FFF2-40B4-BE49-F238E27FC236}">
                <a16:creationId xmlns:a16="http://schemas.microsoft.com/office/drawing/2014/main" id="{5A0A25C3-90BB-4BB0-B45E-EA4A01930428}"/>
              </a:ext>
            </a:extLst>
          </p:cNvPr>
          <p:cNvSpPr txBox="1"/>
          <p:nvPr/>
        </p:nvSpPr>
        <p:spPr>
          <a:xfrm>
            <a:off x="8384271" y="2800124"/>
            <a:ext cx="14742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Natural 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</a:rPr>
              <a:t>Resources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CB88A7EE-6DDC-4A62-8248-499ABB8978C0}"/>
              </a:ext>
            </a:extLst>
          </p:cNvPr>
          <p:cNvGrpSpPr/>
          <p:nvPr/>
        </p:nvGrpSpPr>
        <p:grpSpPr>
          <a:xfrm>
            <a:off x="5679633" y="3892702"/>
            <a:ext cx="3540441" cy="755339"/>
            <a:chOff x="3892395" y="4308336"/>
            <a:chExt cx="3540441" cy="755339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1186A82D-630B-4F0B-B553-22CF17F2DB16}"/>
                </a:ext>
              </a:extLst>
            </p:cNvPr>
            <p:cNvSpPr txBox="1"/>
            <p:nvPr/>
          </p:nvSpPr>
          <p:spPr>
            <a:xfrm>
              <a:off x="3892395" y="4602010"/>
              <a:ext cx="207768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Manufacturing</a:t>
              </a:r>
            </a:p>
          </p:txBody>
        </p:sp>
        <p:sp>
          <p:nvSpPr>
            <p:cNvPr id="38" name="Arrow: Down 37">
              <a:extLst>
                <a:ext uri="{FF2B5EF4-FFF2-40B4-BE49-F238E27FC236}">
                  <a16:creationId xmlns:a16="http://schemas.microsoft.com/office/drawing/2014/main" id="{69FCB287-43CA-49D4-B88E-25C60545FDF8}"/>
                </a:ext>
              </a:extLst>
            </p:cNvPr>
            <p:cNvSpPr/>
            <p:nvPr/>
          </p:nvSpPr>
          <p:spPr>
            <a:xfrm rot="2962450">
              <a:off x="6596310" y="3838576"/>
              <a:ext cx="366766" cy="1306286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41B0F52-CA2C-4B9D-A6B0-68CFC79D9466}"/>
              </a:ext>
            </a:extLst>
          </p:cNvPr>
          <p:cNvGrpSpPr/>
          <p:nvPr/>
        </p:nvGrpSpPr>
        <p:grpSpPr>
          <a:xfrm>
            <a:off x="2531125" y="3910301"/>
            <a:ext cx="3064918" cy="684713"/>
            <a:chOff x="743889" y="4325935"/>
            <a:chExt cx="3064918" cy="684713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C42CF20-DD80-4704-A743-2FBC5A9C73EF}"/>
                </a:ext>
              </a:extLst>
            </p:cNvPr>
            <p:cNvSpPr txBox="1"/>
            <p:nvPr/>
          </p:nvSpPr>
          <p:spPr>
            <a:xfrm>
              <a:off x="743889" y="4325935"/>
              <a:ext cx="17088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Distribution</a:t>
              </a:r>
            </a:p>
          </p:txBody>
        </p:sp>
        <p:sp>
          <p:nvSpPr>
            <p:cNvPr id="36" name="Arrow: Down 35">
              <a:extLst>
                <a:ext uri="{FF2B5EF4-FFF2-40B4-BE49-F238E27FC236}">
                  <a16:creationId xmlns:a16="http://schemas.microsoft.com/office/drawing/2014/main" id="{0EC5DEDA-83B6-4430-BB69-1129135BB244}"/>
                </a:ext>
              </a:extLst>
            </p:cNvPr>
            <p:cNvSpPr/>
            <p:nvPr/>
          </p:nvSpPr>
          <p:spPr>
            <a:xfrm rot="5788167">
              <a:off x="2972281" y="4174122"/>
              <a:ext cx="366766" cy="1306286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D7DCC2D-20F4-42FE-A92E-FF569D4E5ECD}"/>
              </a:ext>
            </a:extLst>
          </p:cNvPr>
          <p:cNvGrpSpPr/>
          <p:nvPr/>
        </p:nvGrpSpPr>
        <p:grpSpPr>
          <a:xfrm>
            <a:off x="3248660" y="1864950"/>
            <a:ext cx="1442834" cy="1880981"/>
            <a:chOff x="1461424" y="2280584"/>
            <a:chExt cx="1442834" cy="1880981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4C641212-F990-4EA3-AE7D-9F2E33514295}"/>
                </a:ext>
              </a:extLst>
            </p:cNvPr>
            <p:cNvSpPr txBox="1"/>
            <p:nvPr/>
          </p:nvSpPr>
          <p:spPr>
            <a:xfrm>
              <a:off x="1954163" y="2280584"/>
              <a:ext cx="95009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Use</a:t>
              </a:r>
            </a:p>
          </p:txBody>
        </p:sp>
        <p:sp>
          <p:nvSpPr>
            <p:cNvPr id="34" name="Arrow: Down 33">
              <a:extLst>
                <a:ext uri="{FF2B5EF4-FFF2-40B4-BE49-F238E27FC236}">
                  <a16:creationId xmlns:a16="http://schemas.microsoft.com/office/drawing/2014/main" id="{25154581-70D4-4094-A55A-44DA0F7E3EA7}"/>
                </a:ext>
              </a:extLst>
            </p:cNvPr>
            <p:cNvSpPr/>
            <p:nvPr/>
          </p:nvSpPr>
          <p:spPr>
            <a:xfrm rot="11986800">
              <a:off x="1461424" y="2855279"/>
              <a:ext cx="366766" cy="1306286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3223B8F5-FE40-4CED-9AE9-35B79A62AAD7}"/>
              </a:ext>
            </a:extLst>
          </p:cNvPr>
          <p:cNvGrpSpPr/>
          <p:nvPr/>
        </p:nvGrpSpPr>
        <p:grpSpPr>
          <a:xfrm>
            <a:off x="4972886" y="1783979"/>
            <a:ext cx="2939542" cy="461665"/>
            <a:chOff x="3185650" y="2199613"/>
            <a:chExt cx="2939542" cy="461665"/>
          </a:xfrm>
        </p:grpSpPr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64C8F90-0935-4717-AB9C-ED61DF7E0633}"/>
                </a:ext>
              </a:extLst>
            </p:cNvPr>
            <p:cNvSpPr txBox="1"/>
            <p:nvPr/>
          </p:nvSpPr>
          <p:spPr>
            <a:xfrm>
              <a:off x="4664536" y="2199613"/>
              <a:ext cx="14606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Collection</a:t>
              </a:r>
            </a:p>
          </p:txBody>
        </p:sp>
        <p:sp>
          <p:nvSpPr>
            <p:cNvPr id="32" name="Arrow: Down 31">
              <a:extLst>
                <a:ext uri="{FF2B5EF4-FFF2-40B4-BE49-F238E27FC236}">
                  <a16:creationId xmlns:a16="http://schemas.microsoft.com/office/drawing/2014/main" id="{4965C467-A7AF-4EAB-8418-CD76667D8C04}"/>
                </a:ext>
              </a:extLst>
            </p:cNvPr>
            <p:cNvSpPr/>
            <p:nvPr/>
          </p:nvSpPr>
          <p:spPr>
            <a:xfrm rot="16200000">
              <a:off x="3655410" y="1824752"/>
              <a:ext cx="366766" cy="1306286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30" name="Arrow: Down 29">
            <a:extLst>
              <a:ext uri="{FF2B5EF4-FFF2-40B4-BE49-F238E27FC236}">
                <a16:creationId xmlns:a16="http://schemas.microsoft.com/office/drawing/2014/main" id="{68A186D9-280D-4C2E-8866-8D6FDED0693C}"/>
              </a:ext>
            </a:extLst>
          </p:cNvPr>
          <p:cNvSpPr/>
          <p:nvPr/>
        </p:nvSpPr>
        <p:spPr>
          <a:xfrm rot="18643033">
            <a:off x="8470734" y="1672207"/>
            <a:ext cx="366766" cy="1306286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E11910C-13F7-4DED-86ED-261E4AF221AA}"/>
              </a:ext>
            </a:extLst>
          </p:cNvPr>
          <p:cNvSpPr txBox="1"/>
          <p:nvPr/>
        </p:nvSpPr>
        <p:spPr>
          <a:xfrm>
            <a:off x="5161385" y="771183"/>
            <a:ext cx="2020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</a:rPr>
              <a:t>Invention?</a:t>
            </a: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723D8EF8-2BDD-452E-B99C-0AAABEB9AB71}"/>
              </a:ext>
            </a:extLst>
          </p:cNvPr>
          <p:cNvGrpSpPr/>
          <p:nvPr/>
        </p:nvGrpSpPr>
        <p:grpSpPr>
          <a:xfrm>
            <a:off x="4281631" y="2341454"/>
            <a:ext cx="3873721" cy="1822647"/>
            <a:chOff x="432486" y="1063487"/>
            <a:chExt cx="11133438" cy="5238459"/>
          </a:xfrm>
        </p:grpSpPr>
        <p:sp>
          <p:nvSpPr>
            <p:cNvPr id="60" name="Freeform: Shape 59">
              <a:extLst>
                <a:ext uri="{FF2B5EF4-FFF2-40B4-BE49-F238E27FC236}">
                  <a16:creationId xmlns:a16="http://schemas.microsoft.com/office/drawing/2014/main" id="{0DCDB36E-2F69-4567-82C2-750886CEF7B8}"/>
                </a:ext>
              </a:extLst>
            </p:cNvPr>
            <p:cNvSpPr/>
            <p:nvPr/>
          </p:nvSpPr>
          <p:spPr>
            <a:xfrm>
              <a:off x="457200" y="1063487"/>
              <a:ext cx="10455965" cy="3011556"/>
            </a:xfrm>
            <a:custGeom>
              <a:avLst/>
              <a:gdLst>
                <a:gd name="connsiteX0" fmla="*/ 268357 w 10455965"/>
                <a:gd name="connsiteY0" fmla="*/ 2564296 h 3011556"/>
                <a:gd name="connsiteX1" fmla="*/ 19878 w 10455965"/>
                <a:gd name="connsiteY1" fmla="*/ 1818861 h 3011556"/>
                <a:gd name="connsiteX2" fmla="*/ 0 w 10455965"/>
                <a:gd name="connsiteY2" fmla="*/ 1381539 h 3011556"/>
                <a:gd name="connsiteX3" fmla="*/ 208722 w 10455965"/>
                <a:gd name="connsiteY3" fmla="*/ 1162878 h 3011556"/>
                <a:gd name="connsiteX4" fmla="*/ 586409 w 10455965"/>
                <a:gd name="connsiteY4" fmla="*/ 914400 h 3011556"/>
                <a:gd name="connsiteX5" fmla="*/ 1003852 w 10455965"/>
                <a:gd name="connsiteY5" fmla="*/ 755374 h 3011556"/>
                <a:gd name="connsiteX6" fmla="*/ 1560443 w 10455965"/>
                <a:gd name="connsiteY6" fmla="*/ 636104 h 3011556"/>
                <a:gd name="connsiteX7" fmla="*/ 2504661 w 10455965"/>
                <a:gd name="connsiteY7" fmla="*/ 556591 h 3011556"/>
                <a:gd name="connsiteX8" fmla="*/ 3717235 w 10455965"/>
                <a:gd name="connsiteY8" fmla="*/ 487017 h 3011556"/>
                <a:gd name="connsiteX9" fmla="*/ 5068957 w 10455965"/>
                <a:gd name="connsiteY9" fmla="*/ 347870 h 3011556"/>
                <a:gd name="connsiteX10" fmla="*/ 6738730 w 10455965"/>
                <a:gd name="connsiteY10" fmla="*/ 298174 h 3011556"/>
                <a:gd name="connsiteX11" fmla="*/ 8050696 w 10455965"/>
                <a:gd name="connsiteY11" fmla="*/ 99391 h 3011556"/>
                <a:gd name="connsiteX12" fmla="*/ 9153939 w 10455965"/>
                <a:gd name="connsiteY12" fmla="*/ 29817 h 3011556"/>
                <a:gd name="connsiteX13" fmla="*/ 9968948 w 10455965"/>
                <a:gd name="connsiteY13" fmla="*/ 9939 h 3011556"/>
                <a:gd name="connsiteX14" fmla="*/ 10306878 w 10455965"/>
                <a:gd name="connsiteY14" fmla="*/ 0 h 3011556"/>
                <a:gd name="connsiteX15" fmla="*/ 10416209 w 10455965"/>
                <a:gd name="connsiteY15" fmla="*/ 109330 h 3011556"/>
                <a:gd name="connsiteX16" fmla="*/ 10455965 w 10455965"/>
                <a:gd name="connsiteY16" fmla="*/ 805070 h 3011556"/>
                <a:gd name="connsiteX17" fmla="*/ 9303026 w 10455965"/>
                <a:gd name="connsiteY17" fmla="*/ 2266122 h 3011556"/>
                <a:gd name="connsiteX18" fmla="*/ 8160026 w 10455965"/>
                <a:gd name="connsiteY18" fmla="*/ 2484783 h 3011556"/>
                <a:gd name="connsiteX19" fmla="*/ 6549887 w 10455965"/>
                <a:gd name="connsiteY19" fmla="*/ 2524539 h 3011556"/>
                <a:gd name="connsiteX20" fmla="*/ 5595730 w 10455965"/>
                <a:gd name="connsiteY20" fmla="*/ 2594113 h 3011556"/>
                <a:gd name="connsiteX21" fmla="*/ 4621696 w 10455965"/>
                <a:gd name="connsiteY21" fmla="*/ 2673626 h 3011556"/>
                <a:gd name="connsiteX22" fmla="*/ 3548270 w 10455965"/>
                <a:gd name="connsiteY22" fmla="*/ 2802835 h 3011556"/>
                <a:gd name="connsiteX23" fmla="*/ 2524539 w 10455965"/>
                <a:gd name="connsiteY23" fmla="*/ 2852530 h 3011556"/>
                <a:gd name="connsiteX24" fmla="*/ 1918252 w 10455965"/>
                <a:gd name="connsiteY24" fmla="*/ 2872409 h 3011556"/>
                <a:gd name="connsiteX25" fmla="*/ 1103243 w 10455965"/>
                <a:gd name="connsiteY25" fmla="*/ 3011556 h 3011556"/>
                <a:gd name="connsiteX26" fmla="*/ 268357 w 10455965"/>
                <a:gd name="connsiteY26" fmla="*/ 2564296 h 3011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10455965" h="3011556">
                  <a:moveTo>
                    <a:pt x="268357" y="2564296"/>
                  </a:moveTo>
                  <a:lnTo>
                    <a:pt x="19878" y="1818861"/>
                  </a:lnTo>
                  <a:lnTo>
                    <a:pt x="0" y="1381539"/>
                  </a:lnTo>
                  <a:lnTo>
                    <a:pt x="208722" y="1162878"/>
                  </a:lnTo>
                  <a:lnTo>
                    <a:pt x="586409" y="914400"/>
                  </a:lnTo>
                  <a:lnTo>
                    <a:pt x="1003852" y="755374"/>
                  </a:lnTo>
                  <a:lnTo>
                    <a:pt x="1560443" y="636104"/>
                  </a:lnTo>
                  <a:lnTo>
                    <a:pt x="2504661" y="556591"/>
                  </a:lnTo>
                  <a:lnTo>
                    <a:pt x="3717235" y="487017"/>
                  </a:lnTo>
                  <a:lnTo>
                    <a:pt x="5068957" y="347870"/>
                  </a:lnTo>
                  <a:lnTo>
                    <a:pt x="6738730" y="298174"/>
                  </a:lnTo>
                  <a:lnTo>
                    <a:pt x="8050696" y="99391"/>
                  </a:lnTo>
                  <a:lnTo>
                    <a:pt x="9153939" y="29817"/>
                  </a:lnTo>
                  <a:lnTo>
                    <a:pt x="9968948" y="9939"/>
                  </a:lnTo>
                  <a:lnTo>
                    <a:pt x="10306878" y="0"/>
                  </a:lnTo>
                  <a:lnTo>
                    <a:pt x="10416209" y="109330"/>
                  </a:lnTo>
                  <a:lnTo>
                    <a:pt x="10455965" y="805070"/>
                  </a:lnTo>
                  <a:lnTo>
                    <a:pt x="9303026" y="2266122"/>
                  </a:lnTo>
                  <a:lnTo>
                    <a:pt x="8160026" y="2484783"/>
                  </a:lnTo>
                  <a:lnTo>
                    <a:pt x="6549887" y="2524539"/>
                  </a:lnTo>
                  <a:lnTo>
                    <a:pt x="5595730" y="2594113"/>
                  </a:lnTo>
                  <a:lnTo>
                    <a:pt x="4621696" y="2673626"/>
                  </a:lnTo>
                  <a:lnTo>
                    <a:pt x="3548270" y="2802835"/>
                  </a:lnTo>
                  <a:lnTo>
                    <a:pt x="2524539" y="2852530"/>
                  </a:lnTo>
                  <a:lnTo>
                    <a:pt x="1918252" y="2872409"/>
                  </a:lnTo>
                  <a:lnTo>
                    <a:pt x="1103243" y="3011556"/>
                  </a:lnTo>
                  <a:lnTo>
                    <a:pt x="268357" y="2564296"/>
                  </a:lnTo>
                  <a:close/>
                </a:path>
              </a:pathLst>
            </a:custGeom>
            <a:gradFill>
              <a:gsLst>
                <a:gs pos="0">
                  <a:srgbClr val="D6E0F2"/>
                </a:gs>
                <a:gs pos="53000">
                  <a:srgbClr val="ADC2E5"/>
                </a:gs>
                <a:gs pos="100000">
                  <a:srgbClr val="D9E3F3"/>
                </a:gs>
              </a:gsLst>
              <a:lin ang="0" scaled="1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1" name="Freeform: Shape 60">
              <a:extLst>
                <a:ext uri="{FF2B5EF4-FFF2-40B4-BE49-F238E27FC236}">
                  <a16:creationId xmlns:a16="http://schemas.microsoft.com/office/drawing/2014/main" id="{0AABB25F-AB1D-40FA-A455-6EAF0BEB42C8}"/>
                </a:ext>
              </a:extLst>
            </p:cNvPr>
            <p:cNvSpPr/>
            <p:nvPr/>
          </p:nvSpPr>
          <p:spPr>
            <a:xfrm>
              <a:off x="432486" y="1260389"/>
              <a:ext cx="11133438" cy="5041557"/>
            </a:xfrm>
            <a:custGeom>
              <a:avLst/>
              <a:gdLst>
                <a:gd name="connsiteX0" fmla="*/ 0 w 11133438"/>
                <a:gd name="connsiteY0" fmla="*/ 1285103 h 5041557"/>
                <a:gd name="connsiteX1" fmla="*/ 24714 w 11133438"/>
                <a:gd name="connsiteY1" fmla="*/ 3719384 h 5041557"/>
                <a:gd name="connsiteX2" fmla="*/ 864973 w 11133438"/>
                <a:gd name="connsiteY2" fmla="*/ 4238368 h 5041557"/>
                <a:gd name="connsiteX3" fmla="*/ 1791730 w 11133438"/>
                <a:gd name="connsiteY3" fmla="*/ 4670854 h 5041557"/>
                <a:gd name="connsiteX4" fmla="*/ 3027406 w 11133438"/>
                <a:gd name="connsiteY4" fmla="*/ 4930346 h 5041557"/>
                <a:gd name="connsiteX5" fmla="*/ 4275438 w 11133438"/>
                <a:gd name="connsiteY5" fmla="*/ 5041557 h 5041557"/>
                <a:gd name="connsiteX6" fmla="*/ 5461687 w 11133438"/>
                <a:gd name="connsiteY6" fmla="*/ 5004487 h 5041557"/>
                <a:gd name="connsiteX7" fmla="*/ 6697363 w 11133438"/>
                <a:gd name="connsiteY7" fmla="*/ 4744995 h 5041557"/>
                <a:gd name="connsiteX8" fmla="*/ 7858898 w 11133438"/>
                <a:gd name="connsiteY8" fmla="*/ 4337222 h 5041557"/>
                <a:gd name="connsiteX9" fmla="*/ 8909222 w 11133438"/>
                <a:gd name="connsiteY9" fmla="*/ 3954162 h 5041557"/>
                <a:gd name="connsiteX10" fmla="*/ 9761838 w 11133438"/>
                <a:gd name="connsiteY10" fmla="*/ 3484606 h 5041557"/>
                <a:gd name="connsiteX11" fmla="*/ 10441460 w 11133438"/>
                <a:gd name="connsiteY11" fmla="*/ 3039762 h 5041557"/>
                <a:gd name="connsiteX12" fmla="*/ 11133438 w 11133438"/>
                <a:gd name="connsiteY12" fmla="*/ 2434281 h 5041557"/>
                <a:gd name="connsiteX13" fmla="*/ 10453817 w 11133438"/>
                <a:gd name="connsiteY13" fmla="*/ 0 h 5041557"/>
                <a:gd name="connsiteX14" fmla="*/ 10243752 w 11133438"/>
                <a:gd name="connsiteY14" fmla="*/ 444843 h 5041557"/>
                <a:gd name="connsiteX15" fmla="*/ 9601200 w 11133438"/>
                <a:gd name="connsiteY15" fmla="*/ 1037968 h 5041557"/>
                <a:gd name="connsiteX16" fmla="*/ 8798011 w 11133438"/>
                <a:gd name="connsiteY16" fmla="*/ 1569308 h 5041557"/>
                <a:gd name="connsiteX17" fmla="*/ 7797114 w 11133438"/>
                <a:gd name="connsiteY17" fmla="*/ 2100649 h 5041557"/>
                <a:gd name="connsiteX18" fmla="*/ 6499655 w 11133438"/>
                <a:gd name="connsiteY18" fmla="*/ 2619633 h 5041557"/>
                <a:gd name="connsiteX19" fmla="*/ 5609968 w 11133438"/>
                <a:gd name="connsiteY19" fmla="*/ 2817341 h 5041557"/>
                <a:gd name="connsiteX20" fmla="*/ 4584357 w 11133438"/>
                <a:gd name="connsiteY20" fmla="*/ 3015049 h 5041557"/>
                <a:gd name="connsiteX21" fmla="*/ 3496963 w 11133438"/>
                <a:gd name="connsiteY21" fmla="*/ 3039762 h 5041557"/>
                <a:gd name="connsiteX22" fmla="*/ 2557849 w 11133438"/>
                <a:gd name="connsiteY22" fmla="*/ 2965622 h 5041557"/>
                <a:gd name="connsiteX23" fmla="*/ 1445741 w 11133438"/>
                <a:gd name="connsiteY23" fmla="*/ 2681416 h 5041557"/>
                <a:gd name="connsiteX24" fmla="*/ 617838 w 11133438"/>
                <a:gd name="connsiteY24" fmla="*/ 2125362 h 5041557"/>
                <a:gd name="connsiteX25" fmla="*/ 247136 w 11133438"/>
                <a:gd name="connsiteY25" fmla="*/ 1841157 h 5041557"/>
                <a:gd name="connsiteX26" fmla="*/ 86498 w 11133438"/>
                <a:gd name="connsiteY26" fmla="*/ 1556952 h 5041557"/>
                <a:gd name="connsiteX27" fmla="*/ 0 w 11133438"/>
                <a:gd name="connsiteY27" fmla="*/ 1285103 h 50415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1133438" h="5041557">
                  <a:moveTo>
                    <a:pt x="0" y="1285103"/>
                  </a:moveTo>
                  <a:lnTo>
                    <a:pt x="24714" y="3719384"/>
                  </a:lnTo>
                  <a:lnTo>
                    <a:pt x="864973" y="4238368"/>
                  </a:lnTo>
                  <a:lnTo>
                    <a:pt x="1791730" y="4670854"/>
                  </a:lnTo>
                  <a:lnTo>
                    <a:pt x="3027406" y="4930346"/>
                  </a:lnTo>
                  <a:lnTo>
                    <a:pt x="4275438" y="5041557"/>
                  </a:lnTo>
                  <a:lnTo>
                    <a:pt x="5461687" y="5004487"/>
                  </a:lnTo>
                  <a:lnTo>
                    <a:pt x="6697363" y="4744995"/>
                  </a:lnTo>
                  <a:lnTo>
                    <a:pt x="7858898" y="4337222"/>
                  </a:lnTo>
                  <a:lnTo>
                    <a:pt x="8909222" y="3954162"/>
                  </a:lnTo>
                  <a:lnTo>
                    <a:pt x="9761838" y="3484606"/>
                  </a:lnTo>
                  <a:lnTo>
                    <a:pt x="10441460" y="3039762"/>
                  </a:lnTo>
                  <a:lnTo>
                    <a:pt x="11133438" y="2434281"/>
                  </a:lnTo>
                  <a:lnTo>
                    <a:pt x="10453817" y="0"/>
                  </a:lnTo>
                  <a:lnTo>
                    <a:pt x="10243752" y="444843"/>
                  </a:lnTo>
                  <a:lnTo>
                    <a:pt x="9601200" y="1037968"/>
                  </a:lnTo>
                  <a:lnTo>
                    <a:pt x="8798011" y="1569308"/>
                  </a:lnTo>
                  <a:lnTo>
                    <a:pt x="7797114" y="2100649"/>
                  </a:lnTo>
                  <a:lnTo>
                    <a:pt x="6499655" y="2619633"/>
                  </a:lnTo>
                  <a:lnTo>
                    <a:pt x="5609968" y="2817341"/>
                  </a:lnTo>
                  <a:lnTo>
                    <a:pt x="4584357" y="3015049"/>
                  </a:lnTo>
                  <a:lnTo>
                    <a:pt x="3496963" y="3039762"/>
                  </a:lnTo>
                  <a:lnTo>
                    <a:pt x="2557849" y="2965622"/>
                  </a:lnTo>
                  <a:lnTo>
                    <a:pt x="1445741" y="2681416"/>
                  </a:lnTo>
                  <a:lnTo>
                    <a:pt x="617838" y="2125362"/>
                  </a:lnTo>
                  <a:lnTo>
                    <a:pt x="247136" y="1841157"/>
                  </a:lnTo>
                  <a:lnTo>
                    <a:pt x="86498" y="1556952"/>
                  </a:lnTo>
                  <a:lnTo>
                    <a:pt x="0" y="1285103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2FA1E5">
                    <a:tint val="66000"/>
                    <a:satMod val="160000"/>
                  </a:srgbClr>
                </a:gs>
                <a:gs pos="50000">
                  <a:srgbClr val="4474C5"/>
                </a:gs>
                <a:gs pos="100000">
                  <a:srgbClr val="28A6E9"/>
                </a:gs>
              </a:gsLst>
              <a:lin ang="0" scaled="1"/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70519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0" grpId="0" animBg="1"/>
      <p:bldP spid="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4CECD277-FA5F-42B7-8351-DEC8775BA2F2}"/>
              </a:ext>
            </a:extLst>
          </p:cNvPr>
          <p:cNvGrpSpPr/>
          <p:nvPr/>
        </p:nvGrpSpPr>
        <p:grpSpPr>
          <a:xfrm>
            <a:off x="2531125" y="1783977"/>
            <a:ext cx="7327396" cy="2864062"/>
            <a:chOff x="743889" y="2199613"/>
            <a:chExt cx="7327396" cy="2864062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A0A25C3-90BB-4BB0-B45E-EA4A01930428}"/>
                </a:ext>
              </a:extLst>
            </p:cNvPr>
            <p:cNvSpPr txBox="1"/>
            <p:nvPr/>
          </p:nvSpPr>
          <p:spPr>
            <a:xfrm>
              <a:off x="6597035" y="3215758"/>
              <a:ext cx="147425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</a:rPr>
                <a:t>Natural 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</a:rPr>
                <a:t>Resources</a:t>
              </a:r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CB88A7EE-6DDC-4A62-8248-499ABB8978C0}"/>
                </a:ext>
              </a:extLst>
            </p:cNvPr>
            <p:cNvGrpSpPr/>
            <p:nvPr/>
          </p:nvGrpSpPr>
          <p:grpSpPr>
            <a:xfrm>
              <a:off x="3892395" y="4308336"/>
              <a:ext cx="3540441" cy="755339"/>
              <a:chOff x="3892395" y="4308336"/>
              <a:chExt cx="3540441" cy="755339"/>
            </a:xfrm>
          </p:grpSpPr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1186A82D-630B-4F0B-B553-22CF17F2DB16}"/>
                  </a:ext>
                </a:extLst>
              </p:cNvPr>
              <p:cNvSpPr txBox="1"/>
              <p:nvPr/>
            </p:nvSpPr>
            <p:spPr>
              <a:xfrm>
                <a:off x="3892395" y="4602010"/>
                <a:ext cx="207768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</a:rPr>
                  <a:t>Manufacturing</a:t>
                </a:r>
              </a:p>
            </p:txBody>
          </p:sp>
          <p:sp>
            <p:nvSpPr>
              <p:cNvPr id="38" name="Arrow: Down 37">
                <a:extLst>
                  <a:ext uri="{FF2B5EF4-FFF2-40B4-BE49-F238E27FC236}">
                    <a16:creationId xmlns:a16="http://schemas.microsoft.com/office/drawing/2014/main" id="{69FCB287-43CA-49D4-B88E-25C60545FDF8}"/>
                  </a:ext>
                </a:extLst>
              </p:cNvPr>
              <p:cNvSpPr/>
              <p:nvPr/>
            </p:nvSpPr>
            <p:spPr>
              <a:xfrm rot="2962450">
                <a:off x="6596310" y="3838576"/>
                <a:ext cx="366766" cy="1306286"/>
              </a:xfrm>
              <a:prstGeom prst="downArrow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241B0F52-CA2C-4B9D-A6B0-68CFC79D9466}"/>
                </a:ext>
              </a:extLst>
            </p:cNvPr>
            <p:cNvGrpSpPr/>
            <p:nvPr/>
          </p:nvGrpSpPr>
          <p:grpSpPr>
            <a:xfrm>
              <a:off x="743889" y="4325935"/>
              <a:ext cx="3064918" cy="684713"/>
              <a:chOff x="743889" y="4325935"/>
              <a:chExt cx="3064918" cy="684713"/>
            </a:xfrm>
          </p:grpSpPr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C42CF20-DD80-4704-A743-2FBC5A9C73EF}"/>
                  </a:ext>
                </a:extLst>
              </p:cNvPr>
              <p:cNvSpPr txBox="1"/>
              <p:nvPr/>
            </p:nvSpPr>
            <p:spPr>
              <a:xfrm>
                <a:off x="743889" y="4325935"/>
                <a:ext cx="170886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</a:rPr>
                  <a:t>Distribution</a:t>
                </a:r>
              </a:p>
            </p:txBody>
          </p:sp>
          <p:sp>
            <p:nvSpPr>
              <p:cNvPr id="36" name="Arrow: Down 35">
                <a:extLst>
                  <a:ext uri="{FF2B5EF4-FFF2-40B4-BE49-F238E27FC236}">
                    <a16:creationId xmlns:a16="http://schemas.microsoft.com/office/drawing/2014/main" id="{0EC5DEDA-83B6-4430-BB69-1129135BB244}"/>
                  </a:ext>
                </a:extLst>
              </p:cNvPr>
              <p:cNvSpPr/>
              <p:nvPr/>
            </p:nvSpPr>
            <p:spPr>
              <a:xfrm rot="5788167">
                <a:off x="2972281" y="4174122"/>
                <a:ext cx="366766" cy="1306286"/>
              </a:xfrm>
              <a:prstGeom prst="downArrow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4D7DCC2D-20F4-42FE-A92E-FF569D4E5ECD}"/>
                </a:ext>
              </a:extLst>
            </p:cNvPr>
            <p:cNvGrpSpPr/>
            <p:nvPr/>
          </p:nvGrpSpPr>
          <p:grpSpPr>
            <a:xfrm>
              <a:off x="1461424" y="2280584"/>
              <a:ext cx="1442834" cy="1880981"/>
              <a:chOff x="1461424" y="2280584"/>
              <a:chExt cx="1442834" cy="1880981"/>
            </a:xfrm>
          </p:grpSpPr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C641212-F990-4EA3-AE7D-9F2E33514295}"/>
                  </a:ext>
                </a:extLst>
              </p:cNvPr>
              <p:cNvSpPr txBox="1"/>
              <p:nvPr/>
            </p:nvSpPr>
            <p:spPr>
              <a:xfrm>
                <a:off x="1954163" y="2280584"/>
                <a:ext cx="95009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</a:rPr>
                  <a:t>Use</a:t>
                </a:r>
              </a:p>
            </p:txBody>
          </p:sp>
          <p:sp>
            <p:nvSpPr>
              <p:cNvPr id="34" name="Arrow: Down 33">
                <a:extLst>
                  <a:ext uri="{FF2B5EF4-FFF2-40B4-BE49-F238E27FC236}">
                    <a16:creationId xmlns:a16="http://schemas.microsoft.com/office/drawing/2014/main" id="{25154581-70D4-4094-A55A-44DA0F7E3EA7}"/>
                  </a:ext>
                </a:extLst>
              </p:cNvPr>
              <p:cNvSpPr/>
              <p:nvPr/>
            </p:nvSpPr>
            <p:spPr>
              <a:xfrm rot="11986800">
                <a:off x="1461424" y="2855279"/>
                <a:ext cx="366766" cy="1306286"/>
              </a:xfrm>
              <a:prstGeom prst="downArrow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3223B8F5-FE40-4CED-9AE9-35B79A62AAD7}"/>
                </a:ext>
              </a:extLst>
            </p:cNvPr>
            <p:cNvGrpSpPr/>
            <p:nvPr/>
          </p:nvGrpSpPr>
          <p:grpSpPr>
            <a:xfrm>
              <a:off x="3185650" y="2199613"/>
              <a:ext cx="2939542" cy="461665"/>
              <a:chOff x="3185650" y="2199613"/>
              <a:chExt cx="2939542" cy="461665"/>
            </a:xfrm>
          </p:grpSpPr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64C8F90-0935-4717-AB9C-ED61DF7E0633}"/>
                  </a:ext>
                </a:extLst>
              </p:cNvPr>
              <p:cNvSpPr txBox="1"/>
              <p:nvPr/>
            </p:nvSpPr>
            <p:spPr>
              <a:xfrm>
                <a:off x="4664536" y="2199613"/>
                <a:ext cx="146065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</a:rPr>
                  <a:t>Collection</a:t>
                </a:r>
              </a:p>
            </p:txBody>
          </p:sp>
          <p:sp>
            <p:nvSpPr>
              <p:cNvPr id="32" name="Arrow: Down 31">
                <a:extLst>
                  <a:ext uri="{FF2B5EF4-FFF2-40B4-BE49-F238E27FC236}">
                    <a16:creationId xmlns:a16="http://schemas.microsoft.com/office/drawing/2014/main" id="{4965C467-A7AF-4EAB-8418-CD76667D8C04}"/>
                  </a:ext>
                </a:extLst>
              </p:cNvPr>
              <p:cNvSpPr/>
              <p:nvPr/>
            </p:nvSpPr>
            <p:spPr>
              <a:xfrm rot="16200000">
                <a:off x="3655410" y="1824752"/>
                <a:ext cx="366766" cy="1306286"/>
              </a:xfrm>
              <a:prstGeom prst="downArrow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30" name="Arrow: Down 29">
              <a:extLst>
                <a:ext uri="{FF2B5EF4-FFF2-40B4-BE49-F238E27FC236}">
                  <a16:creationId xmlns:a16="http://schemas.microsoft.com/office/drawing/2014/main" id="{68A186D9-280D-4C2E-8866-8D6FDED0693C}"/>
                </a:ext>
              </a:extLst>
            </p:cNvPr>
            <p:cNvSpPr/>
            <p:nvPr/>
          </p:nvSpPr>
          <p:spPr>
            <a:xfrm rot="18643033">
              <a:off x="6683498" y="2087843"/>
              <a:ext cx="366766" cy="1306286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06FC7CD0-A2B3-4679-8DAA-F3D5B04DBD2B}"/>
              </a:ext>
            </a:extLst>
          </p:cNvPr>
          <p:cNvSpPr txBox="1"/>
          <p:nvPr/>
        </p:nvSpPr>
        <p:spPr>
          <a:xfrm>
            <a:off x="8909372" y="1484136"/>
            <a:ext cx="13379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B050"/>
                </a:solidFill>
              </a:rPr>
              <a:t>Basic</a:t>
            </a:r>
          </a:p>
          <a:p>
            <a:pPr algn="ctr"/>
            <a:r>
              <a:rPr lang="en-US" sz="2400" b="1" dirty="0">
                <a:solidFill>
                  <a:srgbClr val="00B050"/>
                </a:solidFill>
              </a:rPr>
              <a:t>Research</a:t>
            </a:r>
          </a:p>
        </p:txBody>
      </p:sp>
      <p:sp>
        <p:nvSpPr>
          <p:cNvPr id="40" name="Arrow: Down 39">
            <a:extLst>
              <a:ext uri="{FF2B5EF4-FFF2-40B4-BE49-F238E27FC236}">
                <a16:creationId xmlns:a16="http://schemas.microsoft.com/office/drawing/2014/main" id="{9170A1BE-CCB1-47A6-BA3E-C1553C3A2AD9}"/>
              </a:ext>
            </a:extLst>
          </p:cNvPr>
          <p:cNvSpPr/>
          <p:nvPr/>
        </p:nvSpPr>
        <p:spPr>
          <a:xfrm rot="16605418">
            <a:off x="7848209" y="762041"/>
            <a:ext cx="366766" cy="1306286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68EFEF-23D9-400F-B9F3-61AD8F524651}"/>
              </a:ext>
            </a:extLst>
          </p:cNvPr>
          <p:cNvGrpSpPr/>
          <p:nvPr/>
        </p:nvGrpSpPr>
        <p:grpSpPr>
          <a:xfrm>
            <a:off x="3751915" y="4803881"/>
            <a:ext cx="3904772" cy="461665"/>
            <a:chOff x="1964679" y="5219515"/>
            <a:chExt cx="3904772" cy="461665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64435A7-C5D3-44D6-9D06-4D42671DF563}"/>
                </a:ext>
              </a:extLst>
            </p:cNvPr>
            <p:cNvSpPr txBox="1"/>
            <p:nvPr/>
          </p:nvSpPr>
          <p:spPr>
            <a:xfrm>
              <a:off x="1964679" y="5219515"/>
              <a:ext cx="19118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00B050"/>
                  </a:solidFill>
                </a:rPr>
                <a:t>Development</a:t>
              </a:r>
            </a:p>
          </p:txBody>
        </p:sp>
        <p:sp>
          <p:nvSpPr>
            <p:cNvPr id="43" name="Arrow: Down 42">
              <a:extLst>
                <a:ext uri="{FF2B5EF4-FFF2-40B4-BE49-F238E27FC236}">
                  <a16:creationId xmlns:a16="http://schemas.microsoft.com/office/drawing/2014/main" id="{18518817-ADE3-4FCC-89DF-95EE2159960D}"/>
                </a:ext>
              </a:extLst>
            </p:cNvPr>
            <p:cNvSpPr/>
            <p:nvPr/>
          </p:nvSpPr>
          <p:spPr>
            <a:xfrm rot="4948569">
              <a:off x="5032925" y="4841346"/>
              <a:ext cx="366766" cy="1306286"/>
            </a:xfrm>
            <a:prstGeom prst="downArrow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F4C54BD6-302E-4771-911A-09D1F40431E0}"/>
              </a:ext>
            </a:extLst>
          </p:cNvPr>
          <p:cNvGrpSpPr/>
          <p:nvPr/>
        </p:nvGrpSpPr>
        <p:grpSpPr>
          <a:xfrm>
            <a:off x="2953413" y="977015"/>
            <a:ext cx="4074436" cy="1000582"/>
            <a:chOff x="1166177" y="1392651"/>
            <a:chExt cx="4074436" cy="1000582"/>
          </a:xfrm>
        </p:grpSpPr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6BE2F12E-F36C-4733-BE4F-9ACBDE388F14}"/>
                </a:ext>
              </a:extLst>
            </p:cNvPr>
            <p:cNvSpPr txBox="1"/>
            <p:nvPr/>
          </p:nvSpPr>
          <p:spPr>
            <a:xfrm>
              <a:off x="2680232" y="1392651"/>
              <a:ext cx="25603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00B050"/>
                  </a:solidFill>
                </a:rPr>
                <a:t>Commercialization</a:t>
              </a:r>
            </a:p>
          </p:txBody>
        </p:sp>
        <p:sp>
          <p:nvSpPr>
            <p:cNvPr id="46" name="Arrow: Down 45">
              <a:extLst>
                <a:ext uri="{FF2B5EF4-FFF2-40B4-BE49-F238E27FC236}">
                  <a16:creationId xmlns:a16="http://schemas.microsoft.com/office/drawing/2014/main" id="{2829F593-4319-4E57-AC05-BD658A55ADA7}"/>
                </a:ext>
              </a:extLst>
            </p:cNvPr>
            <p:cNvSpPr/>
            <p:nvPr/>
          </p:nvSpPr>
          <p:spPr>
            <a:xfrm rot="14260398">
              <a:off x="1635937" y="1556707"/>
              <a:ext cx="366766" cy="1306286"/>
            </a:xfrm>
            <a:prstGeom prst="downArrow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A48F9AC-AC2D-4986-8E93-CDA4C43D043B}"/>
              </a:ext>
            </a:extLst>
          </p:cNvPr>
          <p:cNvGrpSpPr/>
          <p:nvPr/>
        </p:nvGrpSpPr>
        <p:grpSpPr>
          <a:xfrm>
            <a:off x="8500449" y="2956731"/>
            <a:ext cx="1896367" cy="1976894"/>
            <a:chOff x="6713212" y="3372367"/>
            <a:chExt cx="1896367" cy="1976894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FFABC30B-DB1A-4B58-B526-704BCEEC0527}"/>
                </a:ext>
              </a:extLst>
            </p:cNvPr>
            <p:cNvSpPr txBox="1"/>
            <p:nvPr/>
          </p:nvSpPr>
          <p:spPr>
            <a:xfrm>
              <a:off x="6713212" y="4518264"/>
              <a:ext cx="133799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00B050"/>
                  </a:solidFill>
                </a:rPr>
                <a:t>Applied</a:t>
              </a:r>
            </a:p>
            <a:p>
              <a:pPr algn="ctr"/>
              <a:r>
                <a:rPr lang="en-US" sz="2400" b="1" dirty="0">
                  <a:solidFill>
                    <a:srgbClr val="00B050"/>
                  </a:solidFill>
                </a:rPr>
                <a:t>Research</a:t>
              </a:r>
            </a:p>
          </p:txBody>
        </p:sp>
        <p:sp>
          <p:nvSpPr>
            <p:cNvPr id="49" name="Arrow: Bent 48">
              <a:extLst>
                <a:ext uri="{FF2B5EF4-FFF2-40B4-BE49-F238E27FC236}">
                  <a16:creationId xmlns:a16="http://schemas.microsoft.com/office/drawing/2014/main" id="{5036F7D7-B4CF-4BC7-827C-FB698559DD8B}"/>
                </a:ext>
              </a:extLst>
            </p:cNvPr>
            <p:cNvSpPr/>
            <p:nvPr/>
          </p:nvSpPr>
          <p:spPr>
            <a:xfrm rot="8792789">
              <a:off x="7795763" y="3372367"/>
              <a:ext cx="813816" cy="868680"/>
            </a:xfrm>
            <a:prstGeom prst="bentArrow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C9E2FC44-B2C9-4DC6-9C45-9B2BE596B45C}"/>
              </a:ext>
            </a:extLst>
          </p:cNvPr>
          <p:cNvGrpSpPr/>
          <p:nvPr/>
        </p:nvGrpSpPr>
        <p:grpSpPr>
          <a:xfrm>
            <a:off x="1850845" y="2548985"/>
            <a:ext cx="1274515" cy="2108952"/>
            <a:chOff x="63608" y="2964621"/>
            <a:chExt cx="1274515" cy="2108952"/>
          </a:xfrm>
        </p:grpSpPr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B02AA3D8-B881-4D6F-B79C-61F3026AF3E8}"/>
                </a:ext>
              </a:extLst>
            </p:cNvPr>
            <p:cNvSpPr txBox="1"/>
            <p:nvPr/>
          </p:nvSpPr>
          <p:spPr>
            <a:xfrm>
              <a:off x="63608" y="2964621"/>
              <a:ext cx="127451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00B050"/>
                  </a:solidFill>
                </a:rPr>
                <a:t>Scale Up</a:t>
              </a:r>
            </a:p>
          </p:txBody>
        </p:sp>
        <p:sp>
          <p:nvSpPr>
            <p:cNvPr id="52" name="Arrow: Bent 51">
              <a:extLst>
                <a:ext uri="{FF2B5EF4-FFF2-40B4-BE49-F238E27FC236}">
                  <a16:creationId xmlns:a16="http://schemas.microsoft.com/office/drawing/2014/main" id="{1AB6CCAE-594A-4377-BDE6-DE9492F15104}"/>
                </a:ext>
              </a:extLst>
            </p:cNvPr>
            <p:cNvSpPr/>
            <p:nvPr/>
          </p:nvSpPr>
          <p:spPr>
            <a:xfrm rot="16811345">
              <a:off x="276477" y="4232325"/>
              <a:ext cx="813816" cy="868680"/>
            </a:xfrm>
            <a:prstGeom prst="bentArrow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4E3CEBB3-A419-4196-A6FF-3406023C9DFB}"/>
              </a:ext>
            </a:extLst>
          </p:cNvPr>
          <p:cNvGrpSpPr/>
          <p:nvPr/>
        </p:nvGrpSpPr>
        <p:grpSpPr>
          <a:xfrm>
            <a:off x="4281631" y="2341454"/>
            <a:ext cx="3873721" cy="1822647"/>
            <a:chOff x="432486" y="1063487"/>
            <a:chExt cx="11133438" cy="5238459"/>
          </a:xfrm>
        </p:grpSpPr>
        <p:sp>
          <p:nvSpPr>
            <p:cNvPr id="59" name="Freeform: Shape 58">
              <a:extLst>
                <a:ext uri="{FF2B5EF4-FFF2-40B4-BE49-F238E27FC236}">
                  <a16:creationId xmlns:a16="http://schemas.microsoft.com/office/drawing/2014/main" id="{63F2084C-91AA-4261-9FB7-8284DC722D5B}"/>
                </a:ext>
              </a:extLst>
            </p:cNvPr>
            <p:cNvSpPr/>
            <p:nvPr/>
          </p:nvSpPr>
          <p:spPr>
            <a:xfrm>
              <a:off x="457200" y="1063487"/>
              <a:ext cx="10455965" cy="3011556"/>
            </a:xfrm>
            <a:custGeom>
              <a:avLst/>
              <a:gdLst>
                <a:gd name="connsiteX0" fmla="*/ 268357 w 10455965"/>
                <a:gd name="connsiteY0" fmla="*/ 2564296 h 3011556"/>
                <a:gd name="connsiteX1" fmla="*/ 19878 w 10455965"/>
                <a:gd name="connsiteY1" fmla="*/ 1818861 h 3011556"/>
                <a:gd name="connsiteX2" fmla="*/ 0 w 10455965"/>
                <a:gd name="connsiteY2" fmla="*/ 1381539 h 3011556"/>
                <a:gd name="connsiteX3" fmla="*/ 208722 w 10455965"/>
                <a:gd name="connsiteY3" fmla="*/ 1162878 h 3011556"/>
                <a:gd name="connsiteX4" fmla="*/ 586409 w 10455965"/>
                <a:gd name="connsiteY4" fmla="*/ 914400 h 3011556"/>
                <a:gd name="connsiteX5" fmla="*/ 1003852 w 10455965"/>
                <a:gd name="connsiteY5" fmla="*/ 755374 h 3011556"/>
                <a:gd name="connsiteX6" fmla="*/ 1560443 w 10455965"/>
                <a:gd name="connsiteY6" fmla="*/ 636104 h 3011556"/>
                <a:gd name="connsiteX7" fmla="*/ 2504661 w 10455965"/>
                <a:gd name="connsiteY7" fmla="*/ 556591 h 3011556"/>
                <a:gd name="connsiteX8" fmla="*/ 3717235 w 10455965"/>
                <a:gd name="connsiteY8" fmla="*/ 487017 h 3011556"/>
                <a:gd name="connsiteX9" fmla="*/ 5068957 w 10455965"/>
                <a:gd name="connsiteY9" fmla="*/ 347870 h 3011556"/>
                <a:gd name="connsiteX10" fmla="*/ 6738730 w 10455965"/>
                <a:gd name="connsiteY10" fmla="*/ 298174 h 3011556"/>
                <a:gd name="connsiteX11" fmla="*/ 8050696 w 10455965"/>
                <a:gd name="connsiteY11" fmla="*/ 99391 h 3011556"/>
                <a:gd name="connsiteX12" fmla="*/ 9153939 w 10455965"/>
                <a:gd name="connsiteY12" fmla="*/ 29817 h 3011556"/>
                <a:gd name="connsiteX13" fmla="*/ 9968948 w 10455965"/>
                <a:gd name="connsiteY13" fmla="*/ 9939 h 3011556"/>
                <a:gd name="connsiteX14" fmla="*/ 10306878 w 10455965"/>
                <a:gd name="connsiteY14" fmla="*/ 0 h 3011556"/>
                <a:gd name="connsiteX15" fmla="*/ 10416209 w 10455965"/>
                <a:gd name="connsiteY15" fmla="*/ 109330 h 3011556"/>
                <a:gd name="connsiteX16" fmla="*/ 10455965 w 10455965"/>
                <a:gd name="connsiteY16" fmla="*/ 805070 h 3011556"/>
                <a:gd name="connsiteX17" fmla="*/ 9303026 w 10455965"/>
                <a:gd name="connsiteY17" fmla="*/ 2266122 h 3011556"/>
                <a:gd name="connsiteX18" fmla="*/ 8160026 w 10455965"/>
                <a:gd name="connsiteY18" fmla="*/ 2484783 h 3011556"/>
                <a:gd name="connsiteX19" fmla="*/ 6549887 w 10455965"/>
                <a:gd name="connsiteY19" fmla="*/ 2524539 h 3011556"/>
                <a:gd name="connsiteX20" fmla="*/ 5595730 w 10455965"/>
                <a:gd name="connsiteY20" fmla="*/ 2594113 h 3011556"/>
                <a:gd name="connsiteX21" fmla="*/ 4621696 w 10455965"/>
                <a:gd name="connsiteY21" fmla="*/ 2673626 h 3011556"/>
                <a:gd name="connsiteX22" fmla="*/ 3548270 w 10455965"/>
                <a:gd name="connsiteY22" fmla="*/ 2802835 h 3011556"/>
                <a:gd name="connsiteX23" fmla="*/ 2524539 w 10455965"/>
                <a:gd name="connsiteY23" fmla="*/ 2852530 h 3011556"/>
                <a:gd name="connsiteX24" fmla="*/ 1918252 w 10455965"/>
                <a:gd name="connsiteY24" fmla="*/ 2872409 h 3011556"/>
                <a:gd name="connsiteX25" fmla="*/ 1103243 w 10455965"/>
                <a:gd name="connsiteY25" fmla="*/ 3011556 h 3011556"/>
                <a:gd name="connsiteX26" fmla="*/ 268357 w 10455965"/>
                <a:gd name="connsiteY26" fmla="*/ 2564296 h 3011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10455965" h="3011556">
                  <a:moveTo>
                    <a:pt x="268357" y="2564296"/>
                  </a:moveTo>
                  <a:lnTo>
                    <a:pt x="19878" y="1818861"/>
                  </a:lnTo>
                  <a:lnTo>
                    <a:pt x="0" y="1381539"/>
                  </a:lnTo>
                  <a:lnTo>
                    <a:pt x="208722" y="1162878"/>
                  </a:lnTo>
                  <a:lnTo>
                    <a:pt x="586409" y="914400"/>
                  </a:lnTo>
                  <a:lnTo>
                    <a:pt x="1003852" y="755374"/>
                  </a:lnTo>
                  <a:lnTo>
                    <a:pt x="1560443" y="636104"/>
                  </a:lnTo>
                  <a:lnTo>
                    <a:pt x="2504661" y="556591"/>
                  </a:lnTo>
                  <a:lnTo>
                    <a:pt x="3717235" y="487017"/>
                  </a:lnTo>
                  <a:lnTo>
                    <a:pt x="5068957" y="347870"/>
                  </a:lnTo>
                  <a:lnTo>
                    <a:pt x="6738730" y="298174"/>
                  </a:lnTo>
                  <a:lnTo>
                    <a:pt x="8050696" y="99391"/>
                  </a:lnTo>
                  <a:lnTo>
                    <a:pt x="9153939" y="29817"/>
                  </a:lnTo>
                  <a:lnTo>
                    <a:pt x="9968948" y="9939"/>
                  </a:lnTo>
                  <a:lnTo>
                    <a:pt x="10306878" y="0"/>
                  </a:lnTo>
                  <a:lnTo>
                    <a:pt x="10416209" y="109330"/>
                  </a:lnTo>
                  <a:lnTo>
                    <a:pt x="10455965" y="805070"/>
                  </a:lnTo>
                  <a:lnTo>
                    <a:pt x="9303026" y="2266122"/>
                  </a:lnTo>
                  <a:lnTo>
                    <a:pt x="8160026" y="2484783"/>
                  </a:lnTo>
                  <a:lnTo>
                    <a:pt x="6549887" y="2524539"/>
                  </a:lnTo>
                  <a:lnTo>
                    <a:pt x="5595730" y="2594113"/>
                  </a:lnTo>
                  <a:lnTo>
                    <a:pt x="4621696" y="2673626"/>
                  </a:lnTo>
                  <a:lnTo>
                    <a:pt x="3548270" y="2802835"/>
                  </a:lnTo>
                  <a:lnTo>
                    <a:pt x="2524539" y="2852530"/>
                  </a:lnTo>
                  <a:lnTo>
                    <a:pt x="1918252" y="2872409"/>
                  </a:lnTo>
                  <a:lnTo>
                    <a:pt x="1103243" y="3011556"/>
                  </a:lnTo>
                  <a:lnTo>
                    <a:pt x="268357" y="2564296"/>
                  </a:lnTo>
                  <a:close/>
                </a:path>
              </a:pathLst>
            </a:custGeom>
            <a:gradFill>
              <a:gsLst>
                <a:gs pos="0">
                  <a:srgbClr val="D6E0F2"/>
                </a:gs>
                <a:gs pos="53000">
                  <a:srgbClr val="ADC2E5"/>
                </a:gs>
                <a:gs pos="100000">
                  <a:srgbClr val="D9E3F3"/>
                </a:gs>
              </a:gsLst>
              <a:lin ang="0" scaled="1"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0" name="Freeform: Shape 59">
              <a:extLst>
                <a:ext uri="{FF2B5EF4-FFF2-40B4-BE49-F238E27FC236}">
                  <a16:creationId xmlns:a16="http://schemas.microsoft.com/office/drawing/2014/main" id="{17C9EE38-401E-442D-B05F-6152E0E0AC6A}"/>
                </a:ext>
              </a:extLst>
            </p:cNvPr>
            <p:cNvSpPr/>
            <p:nvPr/>
          </p:nvSpPr>
          <p:spPr>
            <a:xfrm>
              <a:off x="432486" y="1260389"/>
              <a:ext cx="11133438" cy="5041557"/>
            </a:xfrm>
            <a:custGeom>
              <a:avLst/>
              <a:gdLst>
                <a:gd name="connsiteX0" fmla="*/ 0 w 11133438"/>
                <a:gd name="connsiteY0" fmla="*/ 1285103 h 5041557"/>
                <a:gd name="connsiteX1" fmla="*/ 24714 w 11133438"/>
                <a:gd name="connsiteY1" fmla="*/ 3719384 h 5041557"/>
                <a:gd name="connsiteX2" fmla="*/ 864973 w 11133438"/>
                <a:gd name="connsiteY2" fmla="*/ 4238368 h 5041557"/>
                <a:gd name="connsiteX3" fmla="*/ 1791730 w 11133438"/>
                <a:gd name="connsiteY3" fmla="*/ 4670854 h 5041557"/>
                <a:gd name="connsiteX4" fmla="*/ 3027406 w 11133438"/>
                <a:gd name="connsiteY4" fmla="*/ 4930346 h 5041557"/>
                <a:gd name="connsiteX5" fmla="*/ 4275438 w 11133438"/>
                <a:gd name="connsiteY5" fmla="*/ 5041557 h 5041557"/>
                <a:gd name="connsiteX6" fmla="*/ 5461687 w 11133438"/>
                <a:gd name="connsiteY6" fmla="*/ 5004487 h 5041557"/>
                <a:gd name="connsiteX7" fmla="*/ 6697363 w 11133438"/>
                <a:gd name="connsiteY7" fmla="*/ 4744995 h 5041557"/>
                <a:gd name="connsiteX8" fmla="*/ 7858898 w 11133438"/>
                <a:gd name="connsiteY8" fmla="*/ 4337222 h 5041557"/>
                <a:gd name="connsiteX9" fmla="*/ 8909222 w 11133438"/>
                <a:gd name="connsiteY9" fmla="*/ 3954162 h 5041557"/>
                <a:gd name="connsiteX10" fmla="*/ 9761838 w 11133438"/>
                <a:gd name="connsiteY10" fmla="*/ 3484606 h 5041557"/>
                <a:gd name="connsiteX11" fmla="*/ 10441460 w 11133438"/>
                <a:gd name="connsiteY11" fmla="*/ 3039762 h 5041557"/>
                <a:gd name="connsiteX12" fmla="*/ 11133438 w 11133438"/>
                <a:gd name="connsiteY12" fmla="*/ 2434281 h 5041557"/>
                <a:gd name="connsiteX13" fmla="*/ 10453817 w 11133438"/>
                <a:gd name="connsiteY13" fmla="*/ 0 h 5041557"/>
                <a:gd name="connsiteX14" fmla="*/ 10243752 w 11133438"/>
                <a:gd name="connsiteY14" fmla="*/ 444843 h 5041557"/>
                <a:gd name="connsiteX15" fmla="*/ 9601200 w 11133438"/>
                <a:gd name="connsiteY15" fmla="*/ 1037968 h 5041557"/>
                <a:gd name="connsiteX16" fmla="*/ 8798011 w 11133438"/>
                <a:gd name="connsiteY16" fmla="*/ 1569308 h 5041557"/>
                <a:gd name="connsiteX17" fmla="*/ 7797114 w 11133438"/>
                <a:gd name="connsiteY17" fmla="*/ 2100649 h 5041557"/>
                <a:gd name="connsiteX18" fmla="*/ 6499655 w 11133438"/>
                <a:gd name="connsiteY18" fmla="*/ 2619633 h 5041557"/>
                <a:gd name="connsiteX19" fmla="*/ 5609968 w 11133438"/>
                <a:gd name="connsiteY19" fmla="*/ 2817341 h 5041557"/>
                <a:gd name="connsiteX20" fmla="*/ 4584357 w 11133438"/>
                <a:gd name="connsiteY20" fmla="*/ 3015049 h 5041557"/>
                <a:gd name="connsiteX21" fmla="*/ 3496963 w 11133438"/>
                <a:gd name="connsiteY21" fmla="*/ 3039762 h 5041557"/>
                <a:gd name="connsiteX22" fmla="*/ 2557849 w 11133438"/>
                <a:gd name="connsiteY22" fmla="*/ 2965622 h 5041557"/>
                <a:gd name="connsiteX23" fmla="*/ 1445741 w 11133438"/>
                <a:gd name="connsiteY23" fmla="*/ 2681416 h 5041557"/>
                <a:gd name="connsiteX24" fmla="*/ 617838 w 11133438"/>
                <a:gd name="connsiteY24" fmla="*/ 2125362 h 5041557"/>
                <a:gd name="connsiteX25" fmla="*/ 247136 w 11133438"/>
                <a:gd name="connsiteY25" fmla="*/ 1841157 h 5041557"/>
                <a:gd name="connsiteX26" fmla="*/ 86498 w 11133438"/>
                <a:gd name="connsiteY26" fmla="*/ 1556952 h 5041557"/>
                <a:gd name="connsiteX27" fmla="*/ 0 w 11133438"/>
                <a:gd name="connsiteY27" fmla="*/ 1285103 h 50415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1133438" h="5041557">
                  <a:moveTo>
                    <a:pt x="0" y="1285103"/>
                  </a:moveTo>
                  <a:lnTo>
                    <a:pt x="24714" y="3719384"/>
                  </a:lnTo>
                  <a:lnTo>
                    <a:pt x="864973" y="4238368"/>
                  </a:lnTo>
                  <a:lnTo>
                    <a:pt x="1791730" y="4670854"/>
                  </a:lnTo>
                  <a:lnTo>
                    <a:pt x="3027406" y="4930346"/>
                  </a:lnTo>
                  <a:lnTo>
                    <a:pt x="4275438" y="5041557"/>
                  </a:lnTo>
                  <a:lnTo>
                    <a:pt x="5461687" y="5004487"/>
                  </a:lnTo>
                  <a:lnTo>
                    <a:pt x="6697363" y="4744995"/>
                  </a:lnTo>
                  <a:lnTo>
                    <a:pt x="7858898" y="4337222"/>
                  </a:lnTo>
                  <a:lnTo>
                    <a:pt x="8909222" y="3954162"/>
                  </a:lnTo>
                  <a:lnTo>
                    <a:pt x="9761838" y="3484606"/>
                  </a:lnTo>
                  <a:lnTo>
                    <a:pt x="10441460" y="3039762"/>
                  </a:lnTo>
                  <a:lnTo>
                    <a:pt x="11133438" y="2434281"/>
                  </a:lnTo>
                  <a:lnTo>
                    <a:pt x="10453817" y="0"/>
                  </a:lnTo>
                  <a:lnTo>
                    <a:pt x="10243752" y="444843"/>
                  </a:lnTo>
                  <a:lnTo>
                    <a:pt x="9601200" y="1037968"/>
                  </a:lnTo>
                  <a:lnTo>
                    <a:pt x="8798011" y="1569308"/>
                  </a:lnTo>
                  <a:lnTo>
                    <a:pt x="7797114" y="2100649"/>
                  </a:lnTo>
                  <a:lnTo>
                    <a:pt x="6499655" y="2619633"/>
                  </a:lnTo>
                  <a:lnTo>
                    <a:pt x="5609968" y="2817341"/>
                  </a:lnTo>
                  <a:lnTo>
                    <a:pt x="4584357" y="3015049"/>
                  </a:lnTo>
                  <a:lnTo>
                    <a:pt x="3496963" y="3039762"/>
                  </a:lnTo>
                  <a:lnTo>
                    <a:pt x="2557849" y="2965622"/>
                  </a:lnTo>
                  <a:lnTo>
                    <a:pt x="1445741" y="2681416"/>
                  </a:lnTo>
                  <a:lnTo>
                    <a:pt x="617838" y="2125362"/>
                  </a:lnTo>
                  <a:lnTo>
                    <a:pt x="247136" y="1841157"/>
                  </a:lnTo>
                  <a:lnTo>
                    <a:pt x="86498" y="1556952"/>
                  </a:lnTo>
                  <a:lnTo>
                    <a:pt x="0" y="1285103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2FA1E5">
                    <a:tint val="66000"/>
                    <a:satMod val="160000"/>
                  </a:srgbClr>
                </a:gs>
                <a:gs pos="50000">
                  <a:srgbClr val="4474C5"/>
                </a:gs>
                <a:gs pos="100000">
                  <a:srgbClr val="28A6E9"/>
                </a:gs>
              </a:gsLst>
              <a:lin ang="0" scaled="1"/>
              <a:tileRect/>
            </a:gra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60AFD2D9-7635-4E73-8597-EDF7D03916EF}"/>
              </a:ext>
            </a:extLst>
          </p:cNvPr>
          <p:cNvGrpSpPr/>
          <p:nvPr/>
        </p:nvGrpSpPr>
        <p:grpSpPr>
          <a:xfrm>
            <a:off x="4193663" y="2366950"/>
            <a:ext cx="3804674" cy="1467214"/>
            <a:chOff x="2641504" y="2379178"/>
            <a:chExt cx="3804674" cy="1467214"/>
          </a:xfrm>
        </p:grpSpPr>
        <p:sp>
          <p:nvSpPr>
            <p:cNvPr id="62" name="Freeform: Shape 61">
              <a:extLst>
                <a:ext uri="{FF2B5EF4-FFF2-40B4-BE49-F238E27FC236}">
                  <a16:creationId xmlns:a16="http://schemas.microsoft.com/office/drawing/2014/main" id="{974C235C-2939-4EFA-A9F0-10AC476C16B5}"/>
                </a:ext>
              </a:extLst>
            </p:cNvPr>
            <p:cNvSpPr/>
            <p:nvPr/>
          </p:nvSpPr>
          <p:spPr>
            <a:xfrm>
              <a:off x="2641504" y="2589110"/>
              <a:ext cx="2112546" cy="689775"/>
            </a:xfrm>
            <a:custGeom>
              <a:avLst/>
              <a:gdLst>
                <a:gd name="connsiteX0" fmla="*/ 0 w 5920154"/>
                <a:gd name="connsiteY0" fmla="*/ 1008185 h 1752600"/>
                <a:gd name="connsiteX1" fmla="*/ 11723 w 5920154"/>
                <a:gd name="connsiteY1" fmla="*/ 867508 h 1752600"/>
                <a:gd name="connsiteX2" fmla="*/ 76200 w 5920154"/>
                <a:gd name="connsiteY2" fmla="*/ 720969 h 1752600"/>
                <a:gd name="connsiteX3" fmla="*/ 175846 w 5920154"/>
                <a:gd name="connsiteY3" fmla="*/ 609600 h 1752600"/>
                <a:gd name="connsiteX4" fmla="*/ 345831 w 5920154"/>
                <a:gd name="connsiteY4" fmla="*/ 468923 h 1752600"/>
                <a:gd name="connsiteX5" fmla="*/ 556846 w 5920154"/>
                <a:gd name="connsiteY5" fmla="*/ 345831 h 1752600"/>
                <a:gd name="connsiteX6" fmla="*/ 914400 w 5920154"/>
                <a:gd name="connsiteY6" fmla="*/ 199292 h 1752600"/>
                <a:gd name="connsiteX7" fmla="*/ 1254369 w 5920154"/>
                <a:gd name="connsiteY7" fmla="*/ 93785 h 1752600"/>
                <a:gd name="connsiteX8" fmla="*/ 1641231 w 5920154"/>
                <a:gd name="connsiteY8" fmla="*/ 35169 h 1752600"/>
                <a:gd name="connsiteX9" fmla="*/ 2186354 w 5920154"/>
                <a:gd name="connsiteY9" fmla="*/ 0 h 1752600"/>
                <a:gd name="connsiteX10" fmla="*/ 2725616 w 5920154"/>
                <a:gd name="connsiteY10" fmla="*/ 23446 h 1752600"/>
                <a:gd name="connsiteX11" fmla="*/ 3288323 w 5920154"/>
                <a:gd name="connsiteY11" fmla="*/ 82062 h 1752600"/>
                <a:gd name="connsiteX12" fmla="*/ 3774831 w 5920154"/>
                <a:gd name="connsiteY12" fmla="*/ 164123 h 1752600"/>
                <a:gd name="connsiteX13" fmla="*/ 4349262 w 5920154"/>
                <a:gd name="connsiteY13" fmla="*/ 316523 h 1752600"/>
                <a:gd name="connsiteX14" fmla="*/ 4906108 w 5920154"/>
                <a:gd name="connsiteY14" fmla="*/ 504092 h 1752600"/>
                <a:gd name="connsiteX15" fmla="*/ 5363308 w 5920154"/>
                <a:gd name="connsiteY15" fmla="*/ 662354 h 1752600"/>
                <a:gd name="connsiteX16" fmla="*/ 5668108 w 5920154"/>
                <a:gd name="connsiteY16" fmla="*/ 762000 h 1752600"/>
                <a:gd name="connsiteX17" fmla="*/ 5920154 w 5920154"/>
                <a:gd name="connsiteY17" fmla="*/ 855785 h 1752600"/>
                <a:gd name="connsiteX18" fmla="*/ 4167554 w 5920154"/>
                <a:gd name="connsiteY18" fmla="*/ 1629508 h 1752600"/>
                <a:gd name="connsiteX19" fmla="*/ 3223846 w 5920154"/>
                <a:gd name="connsiteY19" fmla="*/ 1365739 h 1752600"/>
                <a:gd name="connsiteX20" fmla="*/ 2643554 w 5920154"/>
                <a:gd name="connsiteY20" fmla="*/ 1242646 h 1752600"/>
                <a:gd name="connsiteX21" fmla="*/ 2098431 w 5920154"/>
                <a:gd name="connsiteY21" fmla="*/ 1201616 h 1752600"/>
                <a:gd name="connsiteX22" fmla="*/ 1746739 w 5920154"/>
                <a:gd name="connsiteY22" fmla="*/ 1201616 h 1752600"/>
                <a:gd name="connsiteX23" fmla="*/ 1289539 w 5920154"/>
                <a:gd name="connsiteY23" fmla="*/ 1289539 h 1752600"/>
                <a:gd name="connsiteX24" fmla="*/ 890954 w 5920154"/>
                <a:gd name="connsiteY24" fmla="*/ 1488831 h 1752600"/>
                <a:gd name="connsiteX25" fmla="*/ 662354 w 5920154"/>
                <a:gd name="connsiteY25" fmla="*/ 1647092 h 1752600"/>
                <a:gd name="connsiteX26" fmla="*/ 545123 w 5920154"/>
                <a:gd name="connsiteY26" fmla="*/ 1752600 h 1752600"/>
                <a:gd name="connsiteX27" fmla="*/ 205154 w 5920154"/>
                <a:gd name="connsiteY27" fmla="*/ 1735016 h 1752600"/>
                <a:gd name="connsiteX28" fmla="*/ 0 w 5920154"/>
                <a:gd name="connsiteY28" fmla="*/ 1008185 h 175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5920154" h="1752600">
                  <a:moveTo>
                    <a:pt x="0" y="1008185"/>
                  </a:moveTo>
                  <a:lnTo>
                    <a:pt x="11723" y="867508"/>
                  </a:lnTo>
                  <a:lnTo>
                    <a:pt x="76200" y="720969"/>
                  </a:lnTo>
                  <a:lnTo>
                    <a:pt x="175846" y="609600"/>
                  </a:lnTo>
                  <a:lnTo>
                    <a:pt x="345831" y="468923"/>
                  </a:lnTo>
                  <a:lnTo>
                    <a:pt x="556846" y="345831"/>
                  </a:lnTo>
                  <a:lnTo>
                    <a:pt x="914400" y="199292"/>
                  </a:lnTo>
                  <a:lnTo>
                    <a:pt x="1254369" y="93785"/>
                  </a:lnTo>
                  <a:lnTo>
                    <a:pt x="1641231" y="35169"/>
                  </a:lnTo>
                  <a:lnTo>
                    <a:pt x="2186354" y="0"/>
                  </a:lnTo>
                  <a:lnTo>
                    <a:pt x="2725616" y="23446"/>
                  </a:lnTo>
                  <a:lnTo>
                    <a:pt x="3288323" y="82062"/>
                  </a:lnTo>
                  <a:lnTo>
                    <a:pt x="3774831" y="164123"/>
                  </a:lnTo>
                  <a:lnTo>
                    <a:pt x="4349262" y="316523"/>
                  </a:lnTo>
                  <a:lnTo>
                    <a:pt x="4906108" y="504092"/>
                  </a:lnTo>
                  <a:lnTo>
                    <a:pt x="5363308" y="662354"/>
                  </a:lnTo>
                  <a:lnTo>
                    <a:pt x="5668108" y="762000"/>
                  </a:lnTo>
                  <a:lnTo>
                    <a:pt x="5920154" y="855785"/>
                  </a:lnTo>
                  <a:lnTo>
                    <a:pt x="4167554" y="1629508"/>
                  </a:lnTo>
                  <a:lnTo>
                    <a:pt x="3223846" y="1365739"/>
                  </a:lnTo>
                  <a:lnTo>
                    <a:pt x="2643554" y="1242646"/>
                  </a:lnTo>
                  <a:lnTo>
                    <a:pt x="2098431" y="1201616"/>
                  </a:lnTo>
                  <a:lnTo>
                    <a:pt x="1746739" y="1201616"/>
                  </a:lnTo>
                  <a:lnTo>
                    <a:pt x="1289539" y="1289539"/>
                  </a:lnTo>
                  <a:lnTo>
                    <a:pt x="890954" y="1488831"/>
                  </a:lnTo>
                  <a:lnTo>
                    <a:pt x="662354" y="1647092"/>
                  </a:lnTo>
                  <a:lnTo>
                    <a:pt x="545123" y="1752600"/>
                  </a:lnTo>
                  <a:lnTo>
                    <a:pt x="205154" y="1735016"/>
                  </a:lnTo>
                  <a:lnTo>
                    <a:pt x="0" y="1008185"/>
                  </a:lnTo>
                  <a:close/>
                </a:path>
              </a:pathLst>
            </a:custGeom>
            <a:gradFill flip="none" rotWithShape="1">
              <a:gsLst>
                <a:gs pos="41000">
                  <a:srgbClr val="31B6FD">
                    <a:lumMod val="60000"/>
                    <a:lumOff val="40000"/>
                  </a:srgbClr>
                </a:gs>
                <a:gs pos="0">
                  <a:srgbClr val="31B6FD">
                    <a:lumMod val="20000"/>
                    <a:lumOff val="80000"/>
                  </a:srgbClr>
                </a:gs>
                <a:gs pos="100000">
                  <a:srgbClr val="31B6FD">
                    <a:lumMod val="20000"/>
                    <a:lumOff val="80000"/>
                  </a:srgbClr>
                </a:gs>
              </a:gsLst>
              <a:lin ang="0" scaled="1"/>
              <a:tileRect/>
            </a:gradFill>
            <a:ln w="76200" cap="flat" cmpd="sng" algn="ctr">
              <a:noFill/>
              <a:prstDash val="solid"/>
              <a:round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3" name="Freeform: Shape 62">
              <a:extLst>
                <a:ext uri="{FF2B5EF4-FFF2-40B4-BE49-F238E27FC236}">
                  <a16:creationId xmlns:a16="http://schemas.microsoft.com/office/drawing/2014/main" id="{8E467D59-68D9-4932-9C45-C05500BE8BAB}"/>
                </a:ext>
              </a:extLst>
            </p:cNvPr>
            <p:cNvSpPr/>
            <p:nvPr/>
          </p:nvSpPr>
          <p:spPr>
            <a:xfrm>
              <a:off x="4304349" y="2944378"/>
              <a:ext cx="1978682" cy="902014"/>
            </a:xfrm>
            <a:custGeom>
              <a:avLst/>
              <a:gdLst>
                <a:gd name="connsiteX0" fmla="*/ 0 w 5545016"/>
                <a:gd name="connsiteY0" fmla="*/ 879231 h 2291862"/>
                <a:gd name="connsiteX1" fmla="*/ 1969477 w 5545016"/>
                <a:gd name="connsiteY1" fmla="*/ 1658815 h 2291862"/>
                <a:gd name="connsiteX2" fmla="*/ 2901462 w 5545016"/>
                <a:gd name="connsiteY2" fmla="*/ 1975339 h 2291862"/>
                <a:gd name="connsiteX3" fmla="*/ 3470031 w 5545016"/>
                <a:gd name="connsiteY3" fmla="*/ 2133600 h 2291862"/>
                <a:gd name="connsiteX4" fmla="*/ 3938954 w 5545016"/>
                <a:gd name="connsiteY4" fmla="*/ 2233246 h 2291862"/>
                <a:gd name="connsiteX5" fmla="*/ 4302370 w 5545016"/>
                <a:gd name="connsiteY5" fmla="*/ 2280139 h 2291862"/>
                <a:gd name="connsiteX6" fmla="*/ 4659923 w 5545016"/>
                <a:gd name="connsiteY6" fmla="*/ 2291862 h 2291862"/>
                <a:gd name="connsiteX7" fmla="*/ 4941277 w 5545016"/>
                <a:gd name="connsiteY7" fmla="*/ 2250831 h 2291862"/>
                <a:gd name="connsiteX8" fmla="*/ 5164016 w 5545016"/>
                <a:gd name="connsiteY8" fmla="*/ 2168769 h 2291862"/>
                <a:gd name="connsiteX9" fmla="*/ 5380893 w 5545016"/>
                <a:gd name="connsiteY9" fmla="*/ 1981200 h 2291862"/>
                <a:gd name="connsiteX10" fmla="*/ 5545016 w 5545016"/>
                <a:gd name="connsiteY10" fmla="*/ 1576754 h 2291862"/>
                <a:gd name="connsiteX11" fmla="*/ 5545016 w 5545016"/>
                <a:gd name="connsiteY11" fmla="*/ 1412631 h 2291862"/>
                <a:gd name="connsiteX12" fmla="*/ 5515708 w 5545016"/>
                <a:gd name="connsiteY12" fmla="*/ 1225062 h 2291862"/>
                <a:gd name="connsiteX13" fmla="*/ 5468816 w 5545016"/>
                <a:gd name="connsiteY13" fmla="*/ 1037492 h 2291862"/>
                <a:gd name="connsiteX14" fmla="*/ 5433646 w 5545016"/>
                <a:gd name="connsiteY14" fmla="*/ 931985 h 2291862"/>
                <a:gd name="connsiteX15" fmla="*/ 5386754 w 5545016"/>
                <a:gd name="connsiteY15" fmla="*/ 885092 h 2291862"/>
                <a:gd name="connsiteX16" fmla="*/ 5152293 w 5545016"/>
                <a:gd name="connsiteY16" fmla="*/ 937846 h 2291862"/>
                <a:gd name="connsiteX17" fmla="*/ 4777154 w 5545016"/>
                <a:gd name="connsiteY17" fmla="*/ 961292 h 2291862"/>
                <a:gd name="connsiteX18" fmla="*/ 4484077 w 5545016"/>
                <a:gd name="connsiteY18" fmla="*/ 937846 h 2291862"/>
                <a:gd name="connsiteX19" fmla="*/ 4056185 w 5545016"/>
                <a:gd name="connsiteY19" fmla="*/ 879231 h 2291862"/>
                <a:gd name="connsiteX20" fmla="*/ 3382108 w 5545016"/>
                <a:gd name="connsiteY20" fmla="*/ 720969 h 2291862"/>
                <a:gd name="connsiteX21" fmla="*/ 2848708 w 5545016"/>
                <a:gd name="connsiteY21" fmla="*/ 574431 h 2291862"/>
                <a:gd name="connsiteX22" fmla="*/ 2192216 w 5545016"/>
                <a:gd name="connsiteY22" fmla="*/ 363415 h 2291862"/>
                <a:gd name="connsiteX23" fmla="*/ 1746739 w 5545016"/>
                <a:gd name="connsiteY23" fmla="*/ 199292 h 2291862"/>
                <a:gd name="connsiteX24" fmla="*/ 1260231 w 5545016"/>
                <a:gd name="connsiteY24" fmla="*/ 0 h 2291862"/>
                <a:gd name="connsiteX25" fmla="*/ 0 w 5545016"/>
                <a:gd name="connsiteY25" fmla="*/ 879231 h 22918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5545016" h="2291862">
                  <a:moveTo>
                    <a:pt x="0" y="879231"/>
                  </a:moveTo>
                  <a:lnTo>
                    <a:pt x="1969477" y="1658815"/>
                  </a:lnTo>
                  <a:lnTo>
                    <a:pt x="2901462" y="1975339"/>
                  </a:lnTo>
                  <a:lnTo>
                    <a:pt x="3470031" y="2133600"/>
                  </a:lnTo>
                  <a:lnTo>
                    <a:pt x="3938954" y="2233246"/>
                  </a:lnTo>
                  <a:lnTo>
                    <a:pt x="4302370" y="2280139"/>
                  </a:lnTo>
                  <a:lnTo>
                    <a:pt x="4659923" y="2291862"/>
                  </a:lnTo>
                  <a:lnTo>
                    <a:pt x="4941277" y="2250831"/>
                  </a:lnTo>
                  <a:lnTo>
                    <a:pt x="5164016" y="2168769"/>
                  </a:lnTo>
                  <a:lnTo>
                    <a:pt x="5380893" y="1981200"/>
                  </a:lnTo>
                  <a:lnTo>
                    <a:pt x="5545016" y="1576754"/>
                  </a:lnTo>
                  <a:lnTo>
                    <a:pt x="5545016" y="1412631"/>
                  </a:lnTo>
                  <a:lnTo>
                    <a:pt x="5515708" y="1225062"/>
                  </a:lnTo>
                  <a:lnTo>
                    <a:pt x="5468816" y="1037492"/>
                  </a:lnTo>
                  <a:lnTo>
                    <a:pt x="5433646" y="931985"/>
                  </a:lnTo>
                  <a:lnTo>
                    <a:pt x="5386754" y="885092"/>
                  </a:lnTo>
                  <a:lnTo>
                    <a:pt x="5152293" y="937846"/>
                  </a:lnTo>
                  <a:lnTo>
                    <a:pt x="4777154" y="961292"/>
                  </a:lnTo>
                  <a:lnTo>
                    <a:pt x="4484077" y="937846"/>
                  </a:lnTo>
                  <a:lnTo>
                    <a:pt x="4056185" y="879231"/>
                  </a:lnTo>
                  <a:lnTo>
                    <a:pt x="3382108" y="720969"/>
                  </a:lnTo>
                  <a:lnTo>
                    <a:pt x="2848708" y="574431"/>
                  </a:lnTo>
                  <a:lnTo>
                    <a:pt x="2192216" y="363415"/>
                  </a:lnTo>
                  <a:lnTo>
                    <a:pt x="1746739" y="199292"/>
                  </a:lnTo>
                  <a:lnTo>
                    <a:pt x="1260231" y="0"/>
                  </a:lnTo>
                  <a:lnTo>
                    <a:pt x="0" y="879231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31B6FD">
                    <a:lumMod val="20000"/>
                    <a:lumOff val="80000"/>
                  </a:srgbClr>
                </a:gs>
                <a:gs pos="53000">
                  <a:srgbClr val="31B6FD">
                    <a:lumMod val="45000"/>
                    <a:lumOff val="55000"/>
                  </a:srgbClr>
                </a:gs>
                <a:gs pos="100000">
                  <a:srgbClr val="31B6FD">
                    <a:lumMod val="20000"/>
                    <a:lumOff val="80000"/>
                  </a:srgbClr>
                </a:gs>
              </a:gsLst>
              <a:lin ang="0" scaled="1"/>
              <a:tileRect/>
            </a:gradFill>
            <a:ln w="76200" cap="flat" cmpd="sng" algn="ctr">
              <a:noFill/>
              <a:prstDash val="solid"/>
              <a:round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4" name="Freeform: Shape 63">
              <a:extLst>
                <a:ext uri="{FF2B5EF4-FFF2-40B4-BE49-F238E27FC236}">
                  <a16:creationId xmlns:a16="http://schemas.microsoft.com/office/drawing/2014/main" id="{DB62280D-8204-4444-B683-C59C9B6F8B05}"/>
                </a:ext>
              </a:extLst>
            </p:cNvPr>
            <p:cNvSpPr/>
            <p:nvPr/>
          </p:nvSpPr>
          <p:spPr>
            <a:xfrm>
              <a:off x="2645687" y="2769051"/>
              <a:ext cx="2422107" cy="1024281"/>
            </a:xfrm>
            <a:custGeom>
              <a:avLst/>
              <a:gdLst>
                <a:gd name="connsiteX0" fmla="*/ 0 w 6787662"/>
                <a:gd name="connsiteY0" fmla="*/ 586154 h 2602523"/>
                <a:gd name="connsiteX1" fmla="*/ 199293 w 6787662"/>
                <a:gd name="connsiteY1" fmla="*/ 1940169 h 2602523"/>
                <a:gd name="connsiteX2" fmla="*/ 310662 w 6787662"/>
                <a:gd name="connsiteY2" fmla="*/ 2069123 h 2602523"/>
                <a:gd name="connsiteX3" fmla="*/ 457200 w 6787662"/>
                <a:gd name="connsiteY3" fmla="*/ 2186354 h 2602523"/>
                <a:gd name="connsiteX4" fmla="*/ 586154 w 6787662"/>
                <a:gd name="connsiteY4" fmla="*/ 2297723 h 2602523"/>
                <a:gd name="connsiteX5" fmla="*/ 861646 w 6787662"/>
                <a:gd name="connsiteY5" fmla="*/ 2432539 h 2602523"/>
                <a:gd name="connsiteX6" fmla="*/ 1207477 w 6787662"/>
                <a:gd name="connsiteY6" fmla="*/ 2532185 h 2602523"/>
                <a:gd name="connsiteX7" fmla="*/ 1588477 w 6787662"/>
                <a:gd name="connsiteY7" fmla="*/ 2596662 h 2602523"/>
                <a:gd name="connsiteX8" fmla="*/ 1899139 w 6787662"/>
                <a:gd name="connsiteY8" fmla="*/ 2602523 h 2602523"/>
                <a:gd name="connsiteX9" fmla="*/ 2198077 w 6787662"/>
                <a:gd name="connsiteY9" fmla="*/ 2584939 h 2602523"/>
                <a:gd name="connsiteX10" fmla="*/ 2461846 w 6787662"/>
                <a:gd name="connsiteY10" fmla="*/ 2543908 h 2602523"/>
                <a:gd name="connsiteX11" fmla="*/ 2719754 w 6787662"/>
                <a:gd name="connsiteY11" fmla="*/ 2502877 h 2602523"/>
                <a:gd name="connsiteX12" fmla="*/ 3241431 w 6787662"/>
                <a:gd name="connsiteY12" fmla="*/ 2368062 h 2602523"/>
                <a:gd name="connsiteX13" fmla="*/ 3563816 w 6787662"/>
                <a:gd name="connsiteY13" fmla="*/ 2233246 h 2602523"/>
                <a:gd name="connsiteX14" fmla="*/ 3997570 w 6787662"/>
                <a:gd name="connsiteY14" fmla="*/ 2004646 h 2602523"/>
                <a:gd name="connsiteX15" fmla="*/ 4601308 w 6787662"/>
                <a:gd name="connsiteY15" fmla="*/ 1570892 h 2602523"/>
                <a:gd name="connsiteX16" fmla="*/ 4870939 w 6787662"/>
                <a:gd name="connsiteY16" fmla="*/ 1359877 h 2602523"/>
                <a:gd name="connsiteX17" fmla="*/ 5146431 w 6787662"/>
                <a:gd name="connsiteY17" fmla="*/ 1154723 h 2602523"/>
                <a:gd name="connsiteX18" fmla="*/ 5457093 w 6787662"/>
                <a:gd name="connsiteY18" fmla="*/ 902677 h 2602523"/>
                <a:gd name="connsiteX19" fmla="*/ 5744308 w 6787662"/>
                <a:gd name="connsiteY19" fmla="*/ 697523 h 2602523"/>
                <a:gd name="connsiteX20" fmla="*/ 6013939 w 6787662"/>
                <a:gd name="connsiteY20" fmla="*/ 498231 h 2602523"/>
                <a:gd name="connsiteX21" fmla="*/ 6230816 w 6787662"/>
                <a:gd name="connsiteY21" fmla="*/ 345831 h 2602523"/>
                <a:gd name="connsiteX22" fmla="*/ 6441831 w 6787662"/>
                <a:gd name="connsiteY22" fmla="*/ 211016 h 2602523"/>
                <a:gd name="connsiteX23" fmla="*/ 6535616 w 6787662"/>
                <a:gd name="connsiteY23" fmla="*/ 152400 h 2602523"/>
                <a:gd name="connsiteX24" fmla="*/ 6658708 w 6787662"/>
                <a:gd name="connsiteY24" fmla="*/ 70339 h 2602523"/>
                <a:gd name="connsiteX25" fmla="*/ 6787662 w 6787662"/>
                <a:gd name="connsiteY25" fmla="*/ 0 h 2602523"/>
                <a:gd name="connsiteX26" fmla="*/ 4026877 w 6787662"/>
                <a:gd name="connsiteY26" fmla="*/ 1066800 h 2602523"/>
                <a:gd name="connsiteX27" fmla="*/ 3171093 w 6787662"/>
                <a:gd name="connsiteY27" fmla="*/ 1312985 h 2602523"/>
                <a:gd name="connsiteX28" fmla="*/ 2444262 w 6787662"/>
                <a:gd name="connsiteY28" fmla="*/ 1436077 h 2602523"/>
                <a:gd name="connsiteX29" fmla="*/ 1676400 w 6787662"/>
                <a:gd name="connsiteY29" fmla="*/ 1482969 h 2602523"/>
                <a:gd name="connsiteX30" fmla="*/ 1131277 w 6787662"/>
                <a:gd name="connsiteY30" fmla="*/ 1430216 h 2602523"/>
                <a:gd name="connsiteX31" fmla="*/ 808893 w 6787662"/>
                <a:gd name="connsiteY31" fmla="*/ 1365739 h 2602523"/>
                <a:gd name="connsiteX32" fmla="*/ 492370 w 6787662"/>
                <a:gd name="connsiteY32" fmla="*/ 1248508 h 2602523"/>
                <a:gd name="connsiteX33" fmla="*/ 298939 w 6787662"/>
                <a:gd name="connsiteY33" fmla="*/ 1084385 h 2602523"/>
                <a:gd name="connsiteX34" fmla="*/ 111370 w 6787662"/>
                <a:gd name="connsiteY34" fmla="*/ 879231 h 2602523"/>
                <a:gd name="connsiteX35" fmla="*/ 0 w 6787662"/>
                <a:gd name="connsiteY35" fmla="*/ 586154 h 26025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6787662" h="2602523">
                  <a:moveTo>
                    <a:pt x="0" y="586154"/>
                  </a:moveTo>
                  <a:lnTo>
                    <a:pt x="199293" y="1940169"/>
                  </a:lnTo>
                  <a:lnTo>
                    <a:pt x="310662" y="2069123"/>
                  </a:lnTo>
                  <a:lnTo>
                    <a:pt x="457200" y="2186354"/>
                  </a:lnTo>
                  <a:lnTo>
                    <a:pt x="586154" y="2297723"/>
                  </a:lnTo>
                  <a:lnTo>
                    <a:pt x="861646" y="2432539"/>
                  </a:lnTo>
                  <a:lnTo>
                    <a:pt x="1207477" y="2532185"/>
                  </a:lnTo>
                  <a:lnTo>
                    <a:pt x="1588477" y="2596662"/>
                  </a:lnTo>
                  <a:lnTo>
                    <a:pt x="1899139" y="2602523"/>
                  </a:lnTo>
                  <a:lnTo>
                    <a:pt x="2198077" y="2584939"/>
                  </a:lnTo>
                  <a:lnTo>
                    <a:pt x="2461846" y="2543908"/>
                  </a:lnTo>
                  <a:lnTo>
                    <a:pt x="2719754" y="2502877"/>
                  </a:lnTo>
                  <a:lnTo>
                    <a:pt x="3241431" y="2368062"/>
                  </a:lnTo>
                  <a:lnTo>
                    <a:pt x="3563816" y="2233246"/>
                  </a:lnTo>
                  <a:lnTo>
                    <a:pt x="3997570" y="2004646"/>
                  </a:lnTo>
                  <a:lnTo>
                    <a:pt x="4601308" y="1570892"/>
                  </a:lnTo>
                  <a:lnTo>
                    <a:pt x="4870939" y="1359877"/>
                  </a:lnTo>
                  <a:lnTo>
                    <a:pt x="5146431" y="1154723"/>
                  </a:lnTo>
                  <a:lnTo>
                    <a:pt x="5457093" y="902677"/>
                  </a:lnTo>
                  <a:lnTo>
                    <a:pt x="5744308" y="697523"/>
                  </a:lnTo>
                  <a:lnTo>
                    <a:pt x="6013939" y="498231"/>
                  </a:lnTo>
                  <a:lnTo>
                    <a:pt x="6230816" y="345831"/>
                  </a:lnTo>
                  <a:lnTo>
                    <a:pt x="6441831" y="211016"/>
                  </a:lnTo>
                  <a:lnTo>
                    <a:pt x="6535616" y="152400"/>
                  </a:lnTo>
                  <a:lnTo>
                    <a:pt x="6658708" y="70339"/>
                  </a:lnTo>
                  <a:lnTo>
                    <a:pt x="6787662" y="0"/>
                  </a:lnTo>
                  <a:lnTo>
                    <a:pt x="4026877" y="1066800"/>
                  </a:lnTo>
                  <a:lnTo>
                    <a:pt x="3171093" y="1312985"/>
                  </a:lnTo>
                  <a:lnTo>
                    <a:pt x="2444262" y="1436077"/>
                  </a:lnTo>
                  <a:lnTo>
                    <a:pt x="1676400" y="1482969"/>
                  </a:lnTo>
                  <a:lnTo>
                    <a:pt x="1131277" y="1430216"/>
                  </a:lnTo>
                  <a:lnTo>
                    <a:pt x="808893" y="1365739"/>
                  </a:lnTo>
                  <a:lnTo>
                    <a:pt x="492370" y="1248508"/>
                  </a:lnTo>
                  <a:lnTo>
                    <a:pt x="298939" y="1084385"/>
                  </a:lnTo>
                  <a:lnTo>
                    <a:pt x="111370" y="879231"/>
                  </a:lnTo>
                  <a:lnTo>
                    <a:pt x="0" y="586154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B0F0"/>
                </a:gs>
                <a:gs pos="25000">
                  <a:srgbClr val="31B6FD"/>
                </a:gs>
                <a:gs pos="100000">
                  <a:srgbClr val="00B0F0"/>
                </a:gs>
              </a:gsLst>
              <a:lin ang="0" scaled="1"/>
              <a:tileRect/>
            </a:gradFill>
            <a:ln w="76200" cap="flat" cmpd="sng" algn="ctr">
              <a:noFill/>
              <a:prstDash val="solid"/>
              <a:round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5" name="Freeform: Shape 64">
              <a:extLst>
                <a:ext uri="{FF2B5EF4-FFF2-40B4-BE49-F238E27FC236}">
                  <a16:creationId xmlns:a16="http://schemas.microsoft.com/office/drawing/2014/main" id="{B1E3E811-B2DF-421B-B9E7-6E26E48E10CD}"/>
                </a:ext>
              </a:extLst>
            </p:cNvPr>
            <p:cNvSpPr/>
            <p:nvPr/>
          </p:nvSpPr>
          <p:spPr>
            <a:xfrm>
              <a:off x="4954846" y="2379178"/>
              <a:ext cx="1491332" cy="1176540"/>
            </a:xfrm>
            <a:custGeom>
              <a:avLst/>
              <a:gdLst>
                <a:gd name="connsiteX0" fmla="*/ 0 w 4179277"/>
                <a:gd name="connsiteY0" fmla="*/ 1002323 h 2989385"/>
                <a:gd name="connsiteX1" fmla="*/ 949569 w 4179277"/>
                <a:gd name="connsiteY1" fmla="*/ 433754 h 2989385"/>
                <a:gd name="connsiteX2" fmla="*/ 1236784 w 4179277"/>
                <a:gd name="connsiteY2" fmla="*/ 263769 h 2989385"/>
                <a:gd name="connsiteX3" fmla="*/ 1441938 w 4179277"/>
                <a:gd name="connsiteY3" fmla="*/ 175846 h 2989385"/>
                <a:gd name="connsiteX4" fmla="*/ 1664677 w 4179277"/>
                <a:gd name="connsiteY4" fmla="*/ 87923 h 2989385"/>
                <a:gd name="connsiteX5" fmla="*/ 1881554 w 4179277"/>
                <a:gd name="connsiteY5" fmla="*/ 41031 h 2989385"/>
                <a:gd name="connsiteX6" fmla="*/ 2127738 w 4179277"/>
                <a:gd name="connsiteY6" fmla="*/ 5862 h 2989385"/>
                <a:gd name="connsiteX7" fmla="*/ 2321169 w 4179277"/>
                <a:gd name="connsiteY7" fmla="*/ 0 h 2989385"/>
                <a:gd name="connsiteX8" fmla="*/ 2573215 w 4179277"/>
                <a:gd name="connsiteY8" fmla="*/ 17585 h 2989385"/>
                <a:gd name="connsiteX9" fmla="*/ 2825261 w 4179277"/>
                <a:gd name="connsiteY9" fmla="*/ 64477 h 2989385"/>
                <a:gd name="connsiteX10" fmla="*/ 3089031 w 4179277"/>
                <a:gd name="connsiteY10" fmla="*/ 164123 h 2989385"/>
                <a:gd name="connsiteX11" fmla="*/ 3370384 w 4179277"/>
                <a:gd name="connsiteY11" fmla="*/ 310662 h 2989385"/>
                <a:gd name="connsiteX12" fmla="*/ 3628292 w 4179277"/>
                <a:gd name="connsiteY12" fmla="*/ 515816 h 2989385"/>
                <a:gd name="connsiteX13" fmla="*/ 3839307 w 4179277"/>
                <a:gd name="connsiteY13" fmla="*/ 726831 h 2989385"/>
                <a:gd name="connsiteX14" fmla="*/ 3979984 w 4179277"/>
                <a:gd name="connsiteY14" fmla="*/ 943708 h 2989385"/>
                <a:gd name="connsiteX15" fmla="*/ 4091354 w 4179277"/>
                <a:gd name="connsiteY15" fmla="*/ 1178169 h 2989385"/>
                <a:gd name="connsiteX16" fmla="*/ 4161692 w 4179277"/>
                <a:gd name="connsiteY16" fmla="*/ 1488831 h 2989385"/>
                <a:gd name="connsiteX17" fmla="*/ 4179277 w 4179277"/>
                <a:gd name="connsiteY17" fmla="*/ 1606062 h 2989385"/>
                <a:gd name="connsiteX18" fmla="*/ 4167554 w 4179277"/>
                <a:gd name="connsiteY18" fmla="*/ 1752600 h 2989385"/>
                <a:gd name="connsiteX19" fmla="*/ 3733800 w 4179277"/>
                <a:gd name="connsiteY19" fmla="*/ 2989385 h 2989385"/>
                <a:gd name="connsiteX20" fmla="*/ 3710354 w 4179277"/>
                <a:gd name="connsiteY20" fmla="*/ 2690446 h 2989385"/>
                <a:gd name="connsiteX21" fmla="*/ 3669323 w 4179277"/>
                <a:gd name="connsiteY21" fmla="*/ 2450123 h 2989385"/>
                <a:gd name="connsiteX22" fmla="*/ 3528646 w 4179277"/>
                <a:gd name="connsiteY22" fmla="*/ 2157046 h 2989385"/>
                <a:gd name="connsiteX23" fmla="*/ 3341077 w 4179277"/>
                <a:gd name="connsiteY23" fmla="*/ 1905000 h 2989385"/>
                <a:gd name="connsiteX24" fmla="*/ 3089031 w 4179277"/>
                <a:gd name="connsiteY24" fmla="*/ 1647092 h 2989385"/>
                <a:gd name="connsiteX25" fmla="*/ 2801815 w 4179277"/>
                <a:gd name="connsiteY25" fmla="*/ 1383323 h 2989385"/>
                <a:gd name="connsiteX26" fmla="*/ 2502877 w 4179277"/>
                <a:gd name="connsiteY26" fmla="*/ 1160585 h 2989385"/>
                <a:gd name="connsiteX27" fmla="*/ 2180492 w 4179277"/>
                <a:gd name="connsiteY27" fmla="*/ 1008185 h 2989385"/>
                <a:gd name="connsiteX28" fmla="*/ 1869831 w 4179277"/>
                <a:gd name="connsiteY28" fmla="*/ 890954 h 2989385"/>
                <a:gd name="connsiteX29" fmla="*/ 1471246 w 4179277"/>
                <a:gd name="connsiteY29" fmla="*/ 820616 h 2989385"/>
                <a:gd name="connsiteX30" fmla="*/ 1137138 w 4179277"/>
                <a:gd name="connsiteY30" fmla="*/ 785446 h 2989385"/>
                <a:gd name="connsiteX31" fmla="*/ 849923 w 4179277"/>
                <a:gd name="connsiteY31" fmla="*/ 791308 h 2989385"/>
                <a:gd name="connsiteX32" fmla="*/ 568569 w 4179277"/>
                <a:gd name="connsiteY32" fmla="*/ 838200 h 2989385"/>
                <a:gd name="connsiteX33" fmla="*/ 310661 w 4179277"/>
                <a:gd name="connsiteY33" fmla="*/ 890954 h 2989385"/>
                <a:gd name="connsiteX34" fmla="*/ 0 w 4179277"/>
                <a:gd name="connsiteY34" fmla="*/ 1002323 h 29893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179277" h="2989385">
                  <a:moveTo>
                    <a:pt x="0" y="1002323"/>
                  </a:moveTo>
                  <a:lnTo>
                    <a:pt x="949569" y="433754"/>
                  </a:lnTo>
                  <a:lnTo>
                    <a:pt x="1236784" y="263769"/>
                  </a:lnTo>
                  <a:lnTo>
                    <a:pt x="1441938" y="175846"/>
                  </a:lnTo>
                  <a:lnTo>
                    <a:pt x="1664677" y="87923"/>
                  </a:lnTo>
                  <a:lnTo>
                    <a:pt x="1881554" y="41031"/>
                  </a:lnTo>
                  <a:lnTo>
                    <a:pt x="2127738" y="5862"/>
                  </a:lnTo>
                  <a:lnTo>
                    <a:pt x="2321169" y="0"/>
                  </a:lnTo>
                  <a:lnTo>
                    <a:pt x="2573215" y="17585"/>
                  </a:lnTo>
                  <a:lnTo>
                    <a:pt x="2825261" y="64477"/>
                  </a:lnTo>
                  <a:lnTo>
                    <a:pt x="3089031" y="164123"/>
                  </a:lnTo>
                  <a:lnTo>
                    <a:pt x="3370384" y="310662"/>
                  </a:lnTo>
                  <a:lnTo>
                    <a:pt x="3628292" y="515816"/>
                  </a:lnTo>
                  <a:lnTo>
                    <a:pt x="3839307" y="726831"/>
                  </a:lnTo>
                  <a:lnTo>
                    <a:pt x="3979984" y="943708"/>
                  </a:lnTo>
                  <a:lnTo>
                    <a:pt x="4091354" y="1178169"/>
                  </a:lnTo>
                  <a:lnTo>
                    <a:pt x="4161692" y="1488831"/>
                  </a:lnTo>
                  <a:lnTo>
                    <a:pt x="4179277" y="1606062"/>
                  </a:lnTo>
                  <a:lnTo>
                    <a:pt x="4167554" y="1752600"/>
                  </a:lnTo>
                  <a:lnTo>
                    <a:pt x="3733800" y="2989385"/>
                  </a:lnTo>
                  <a:lnTo>
                    <a:pt x="3710354" y="2690446"/>
                  </a:lnTo>
                  <a:lnTo>
                    <a:pt x="3669323" y="2450123"/>
                  </a:lnTo>
                  <a:lnTo>
                    <a:pt x="3528646" y="2157046"/>
                  </a:lnTo>
                  <a:lnTo>
                    <a:pt x="3341077" y="1905000"/>
                  </a:lnTo>
                  <a:lnTo>
                    <a:pt x="3089031" y="1647092"/>
                  </a:lnTo>
                  <a:lnTo>
                    <a:pt x="2801815" y="1383323"/>
                  </a:lnTo>
                  <a:lnTo>
                    <a:pt x="2502877" y="1160585"/>
                  </a:lnTo>
                  <a:lnTo>
                    <a:pt x="2180492" y="1008185"/>
                  </a:lnTo>
                  <a:lnTo>
                    <a:pt x="1869831" y="890954"/>
                  </a:lnTo>
                  <a:lnTo>
                    <a:pt x="1471246" y="820616"/>
                  </a:lnTo>
                  <a:lnTo>
                    <a:pt x="1137138" y="785446"/>
                  </a:lnTo>
                  <a:lnTo>
                    <a:pt x="849923" y="791308"/>
                  </a:lnTo>
                  <a:lnTo>
                    <a:pt x="568569" y="838200"/>
                  </a:lnTo>
                  <a:lnTo>
                    <a:pt x="310661" y="890954"/>
                  </a:lnTo>
                  <a:lnTo>
                    <a:pt x="0" y="1002323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B0F0"/>
                </a:gs>
                <a:gs pos="41000">
                  <a:srgbClr val="31B6FD"/>
                </a:gs>
                <a:gs pos="100000">
                  <a:srgbClr val="00B0F0"/>
                </a:gs>
              </a:gsLst>
              <a:lin ang="2700000" scaled="1"/>
              <a:tileRect/>
            </a:gradFill>
            <a:ln w="76200" cap="flat" cmpd="sng" algn="ctr">
              <a:noFill/>
              <a:prstDash val="solid"/>
              <a:round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71139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EF384F1-AF3A-4E12-90C2-E2D67E7CCE3C}"/>
              </a:ext>
            </a:extLst>
          </p:cNvPr>
          <p:cNvSpPr txBox="1"/>
          <p:nvPr/>
        </p:nvSpPr>
        <p:spPr>
          <a:xfrm>
            <a:off x="5228024" y="4343412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4000" b="1" kern="0" dirty="0">
                <a:solidFill>
                  <a:prstClr val="black"/>
                </a:solidFill>
              </a:rPr>
              <a:t>=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3316D60-F5DA-42F6-9F95-DB773EC3E673}"/>
              </a:ext>
            </a:extLst>
          </p:cNvPr>
          <p:cNvSpPr txBox="1"/>
          <p:nvPr/>
        </p:nvSpPr>
        <p:spPr>
          <a:xfrm>
            <a:off x="6874712" y="4343412"/>
            <a:ext cx="3417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4000" b="1" kern="0" dirty="0">
                <a:solidFill>
                  <a:prstClr val="black"/>
                </a:solidFill>
              </a:rPr>
              <a:t>-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5AC280F-315E-49FD-B1AD-4AEE04C9682C}"/>
              </a:ext>
            </a:extLst>
          </p:cNvPr>
          <p:cNvGrpSpPr/>
          <p:nvPr/>
        </p:nvGrpSpPr>
        <p:grpSpPr>
          <a:xfrm>
            <a:off x="5728142" y="916540"/>
            <a:ext cx="2305568" cy="2576760"/>
            <a:chOff x="2213982" y="916540"/>
            <a:chExt cx="2305568" cy="257676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1911188B-F665-44DC-9481-E341DFB51A1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286000" y="916540"/>
              <a:ext cx="2161533" cy="1811873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0EEEFC4-33AB-46B1-A4D6-E3F090965E53}"/>
                </a:ext>
              </a:extLst>
            </p:cNvPr>
            <p:cNvSpPr txBox="1"/>
            <p:nvPr/>
          </p:nvSpPr>
          <p:spPr>
            <a:xfrm>
              <a:off x="2213982" y="2939302"/>
              <a:ext cx="2305568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kern="0" dirty="0">
                  <a:solidFill>
                    <a:prstClr val="black"/>
                  </a:solidFill>
                </a:rPr>
                <a:t>Josiah Willard Gibbs</a:t>
              </a:r>
            </a:p>
            <a:p>
              <a:pPr algn="ctr">
                <a:defRPr/>
              </a:pPr>
              <a:r>
                <a:rPr lang="en-US" sz="1200" kern="0" dirty="0">
                  <a:solidFill>
                    <a:prstClr val="black"/>
                  </a:solidFill>
                </a:rPr>
                <a:t>February 11, 1839 – April 28,1903</a:t>
              </a: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2A7AE1C9-1A62-412B-9017-C531624AD31C}"/>
              </a:ext>
            </a:extLst>
          </p:cNvPr>
          <p:cNvSpPr txBox="1"/>
          <p:nvPr/>
        </p:nvSpPr>
        <p:spPr>
          <a:xfrm>
            <a:off x="3919634" y="888554"/>
            <a:ext cx="180850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defRPr/>
            </a:pPr>
            <a:r>
              <a:rPr lang="en-US" sz="1400" kern="0" dirty="0">
                <a:solidFill>
                  <a:srgbClr val="0070C0"/>
                </a:solidFill>
              </a:rPr>
              <a:t>“The greatest mind in </a:t>
            </a:r>
          </a:p>
          <a:p>
            <a:pPr algn="r">
              <a:defRPr/>
            </a:pPr>
            <a:r>
              <a:rPr lang="en-US" sz="1400" kern="0" dirty="0">
                <a:solidFill>
                  <a:srgbClr val="0070C0"/>
                </a:solidFill>
              </a:rPr>
              <a:t>American History” </a:t>
            </a:r>
          </a:p>
          <a:p>
            <a:pPr algn="r">
              <a:defRPr/>
            </a:pPr>
            <a:endParaRPr lang="en-US" sz="1400" kern="0" dirty="0">
              <a:solidFill>
                <a:srgbClr val="0070C0"/>
              </a:solidFill>
            </a:endParaRPr>
          </a:p>
          <a:p>
            <a:pPr algn="r">
              <a:defRPr/>
            </a:pPr>
            <a:r>
              <a:rPr lang="en-US" sz="1400" kern="0" dirty="0">
                <a:solidFill>
                  <a:srgbClr val="0070C0"/>
                </a:solidFill>
              </a:rPr>
              <a:t>– Albert Einstein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DF259D24-13E8-4337-9524-62A40193CACA}"/>
              </a:ext>
            </a:extLst>
          </p:cNvPr>
          <p:cNvGrpSpPr/>
          <p:nvPr/>
        </p:nvGrpSpPr>
        <p:grpSpPr>
          <a:xfrm>
            <a:off x="3684580" y="4343412"/>
            <a:ext cx="1874937" cy="1600188"/>
            <a:chOff x="2008179" y="3852006"/>
            <a:chExt cx="1874937" cy="1600188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554003C-37F2-4953-940D-7BAB17F6E5A6}"/>
                </a:ext>
              </a:extLst>
            </p:cNvPr>
            <p:cNvSpPr txBox="1"/>
            <p:nvPr/>
          </p:nvSpPr>
          <p:spPr>
            <a:xfrm>
              <a:off x="2534317" y="3852006"/>
              <a:ext cx="82266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4000" b="1" kern="0" dirty="0">
                  <a:solidFill>
                    <a:srgbClr val="FF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4000" b="1" kern="0" dirty="0">
                  <a:solidFill>
                    <a:srgbClr val="FF0000"/>
                  </a:solidFill>
                </a:rPr>
                <a:t>G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28F4E7F-7319-4195-9E46-C686D14888B7}"/>
                </a:ext>
              </a:extLst>
            </p:cNvPr>
            <p:cNvSpPr txBox="1"/>
            <p:nvPr/>
          </p:nvSpPr>
          <p:spPr>
            <a:xfrm>
              <a:off x="2008179" y="5082862"/>
              <a:ext cx="18749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kern="0" dirty="0">
                  <a:solidFill>
                    <a:srgbClr val="FF0000"/>
                  </a:solidFill>
                </a:rPr>
                <a:t>Gibbs Free Energy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72362C8-A0BE-477C-8809-8A86A7570146}"/>
              </a:ext>
            </a:extLst>
          </p:cNvPr>
          <p:cNvGrpSpPr/>
          <p:nvPr/>
        </p:nvGrpSpPr>
        <p:grpSpPr>
          <a:xfrm>
            <a:off x="5778064" y="4343412"/>
            <a:ext cx="1003736" cy="1600188"/>
            <a:chOff x="4101664" y="3852006"/>
            <a:chExt cx="1003736" cy="1600188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C314839-26C5-45C2-ABA3-9AAF931F4EF7}"/>
                </a:ext>
              </a:extLst>
            </p:cNvPr>
            <p:cNvSpPr txBox="1"/>
            <p:nvPr/>
          </p:nvSpPr>
          <p:spPr>
            <a:xfrm>
              <a:off x="4194606" y="3852006"/>
              <a:ext cx="817853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4000" b="1" kern="0" dirty="0">
                  <a:solidFill>
                    <a:srgbClr val="0070C0"/>
                  </a:solidFill>
                  <a:latin typeface="Symbol" panose="05050102010706020507" pitchFamily="18" charset="2"/>
                </a:rPr>
                <a:t>D</a:t>
              </a:r>
              <a:r>
                <a:rPr lang="en-US" sz="4000" b="1" kern="0" dirty="0">
                  <a:solidFill>
                    <a:srgbClr val="0070C0"/>
                  </a:solidFill>
                </a:rPr>
                <a:t>H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44E0678-BAD2-47DC-B51C-4D2ED1602849}"/>
                </a:ext>
              </a:extLst>
            </p:cNvPr>
            <p:cNvSpPr txBox="1"/>
            <p:nvPr/>
          </p:nvSpPr>
          <p:spPr>
            <a:xfrm>
              <a:off x="4101664" y="5082862"/>
              <a:ext cx="10037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kern="0" dirty="0">
                  <a:solidFill>
                    <a:srgbClr val="0070C0"/>
                  </a:solidFill>
                </a:rPr>
                <a:t>Enthalpy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62D89F4-2A43-4AC9-8A5E-255299235D9B}"/>
              </a:ext>
            </a:extLst>
          </p:cNvPr>
          <p:cNvGrpSpPr/>
          <p:nvPr/>
        </p:nvGrpSpPr>
        <p:grpSpPr>
          <a:xfrm>
            <a:off x="7411118" y="4343412"/>
            <a:ext cx="1047082" cy="1600188"/>
            <a:chOff x="5734718" y="3852006"/>
            <a:chExt cx="1047082" cy="1600188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0B7080B-D331-486E-B6D0-629A22441D85}"/>
                </a:ext>
              </a:extLst>
            </p:cNvPr>
            <p:cNvSpPr txBox="1"/>
            <p:nvPr/>
          </p:nvSpPr>
          <p:spPr>
            <a:xfrm>
              <a:off x="5734718" y="3852006"/>
              <a:ext cx="104708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4000" b="1" kern="0" dirty="0">
                  <a:solidFill>
                    <a:srgbClr val="00B050"/>
                  </a:solidFill>
                  <a:latin typeface="Symbol" panose="05050102010706020507" pitchFamily="18" charset="2"/>
                </a:rPr>
                <a:t>TD</a:t>
              </a:r>
              <a:r>
                <a:rPr lang="en-US" sz="4000" b="1" kern="0" dirty="0">
                  <a:solidFill>
                    <a:srgbClr val="00B050"/>
                  </a:solidFill>
                </a:rPr>
                <a:t>S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FAE695F-1C0D-4B28-B32B-0E868A549BC9}"/>
                </a:ext>
              </a:extLst>
            </p:cNvPr>
            <p:cNvSpPr txBox="1"/>
            <p:nvPr/>
          </p:nvSpPr>
          <p:spPr>
            <a:xfrm>
              <a:off x="5799929" y="5082862"/>
              <a:ext cx="9166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kern="0" dirty="0">
                  <a:solidFill>
                    <a:srgbClr val="00B050"/>
                  </a:solidFill>
                </a:rPr>
                <a:t>Entropy</a:t>
              </a:r>
            </a:p>
          </p:txBody>
        </p:sp>
      </p:grpSp>
      <p:sp>
        <p:nvSpPr>
          <p:cNvPr id="17" name="Title 2">
            <a:extLst>
              <a:ext uri="{FF2B5EF4-FFF2-40B4-BE49-F238E27FC236}">
                <a16:creationId xmlns:a16="http://schemas.microsoft.com/office/drawing/2014/main" id="{11B0475E-3A97-47F7-9ABB-374A51FE23F7}"/>
              </a:ext>
            </a:extLst>
          </p:cNvPr>
          <p:cNvSpPr txBox="1">
            <a:spLocks/>
          </p:cNvSpPr>
          <p:nvPr/>
        </p:nvSpPr>
        <p:spPr>
          <a:xfrm>
            <a:off x="1524000" y="195247"/>
            <a:ext cx="9144000" cy="34594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0000FF"/>
                </a:solidFill>
              </a:rPr>
              <a:t>Enthalpy and Entropy</a:t>
            </a:r>
          </a:p>
        </p:txBody>
      </p:sp>
    </p:spTree>
    <p:extLst>
      <p:ext uri="{BB962C8B-B14F-4D97-AF65-F5344CB8AC3E}">
        <p14:creationId xmlns:p14="http://schemas.microsoft.com/office/powerpoint/2010/main" val="2964088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2AF0DBE9-5973-4C4F-A335-D809E8678F35}"/>
              </a:ext>
            </a:extLst>
          </p:cNvPr>
          <p:cNvGrpSpPr/>
          <p:nvPr/>
        </p:nvGrpSpPr>
        <p:grpSpPr>
          <a:xfrm>
            <a:off x="3886200" y="936006"/>
            <a:ext cx="2057400" cy="2564479"/>
            <a:chOff x="2362200" y="936005"/>
            <a:chExt cx="2057400" cy="256447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C75423C-B7D8-4D7E-A10F-2ACC296A5F4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362200" y="936005"/>
              <a:ext cx="2057400" cy="2144949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C3EF6F2E-AED0-4CF4-8BFA-A11F8D62211E}"/>
                </a:ext>
              </a:extLst>
            </p:cNvPr>
            <p:cNvSpPr txBox="1"/>
            <p:nvPr/>
          </p:nvSpPr>
          <p:spPr>
            <a:xfrm>
              <a:off x="2637071" y="3131152"/>
              <a:ext cx="15076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kern="0" dirty="0">
                  <a:solidFill>
                    <a:prstClr val="black"/>
                  </a:solidFill>
                </a:rPr>
                <a:t>Janine </a:t>
              </a:r>
              <a:r>
                <a:rPr lang="en-US" kern="0" dirty="0" err="1">
                  <a:solidFill>
                    <a:prstClr val="black"/>
                  </a:solidFill>
                </a:rPr>
                <a:t>Benyus</a:t>
              </a:r>
              <a:endParaRPr lang="en-US" kern="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6B8666A-22CC-47EF-B6C5-442816099B78}"/>
              </a:ext>
            </a:extLst>
          </p:cNvPr>
          <p:cNvGrpSpPr/>
          <p:nvPr/>
        </p:nvGrpSpPr>
        <p:grpSpPr>
          <a:xfrm>
            <a:off x="3684580" y="4343412"/>
            <a:ext cx="4773621" cy="1600188"/>
            <a:chOff x="2160579" y="4343412"/>
            <a:chExt cx="4773621" cy="1600188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651DEF6-C33C-4ADB-83D1-1A6C9A2CB4BB}"/>
                </a:ext>
              </a:extLst>
            </p:cNvPr>
            <p:cNvSpPr txBox="1"/>
            <p:nvPr/>
          </p:nvSpPr>
          <p:spPr>
            <a:xfrm>
              <a:off x="3704024" y="4343412"/>
              <a:ext cx="43954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4000" b="1" kern="0" dirty="0">
                  <a:solidFill>
                    <a:prstClr val="black"/>
                  </a:solidFill>
                </a:rPr>
                <a:t>=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40A13E63-0D27-4C63-90E8-FDF0A13DAD30}"/>
                </a:ext>
              </a:extLst>
            </p:cNvPr>
            <p:cNvSpPr txBox="1"/>
            <p:nvPr/>
          </p:nvSpPr>
          <p:spPr>
            <a:xfrm>
              <a:off x="5350712" y="4343412"/>
              <a:ext cx="34176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4000" b="1" kern="0" dirty="0">
                  <a:solidFill>
                    <a:prstClr val="black"/>
                  </a:solidFill>
                </a:rPr>
                <a:t>-</a:t>
              </a: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FFF3EE0C-AA4C-4CF6-A89F-6463F0F7CC37}"/>
                </a:ext>
              </a:extLst>
            </p:cNvPr>
            <p:cNvGrpSpPr/>
            <p:nvPr/>
          </p:nvGrpSpPr>
          <p:grpSpPr>
            <a:xfrm>
              <a:off x="2160579" y="4343412"/>
              <a:ext cx="1874937" cy="1600188"/>
              <a:chOff x="2008179" y="3852006"/>
              <a:chExt cx="1874937" cy="1600188"/>
            </a:xfrm>
          </p:grpSpPr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4B0811E-0069-47C5-A2AB-F6A4D482B641}"/>
                  </a:ext>
                </a:extLst>
              </p:cNvPr>
              <p:cNvSpPr txBox="1"/>
              <p:nvPr/>
            </p:nvSpPr>
            <p:spPr>
              <a:xfrm>
                <a:off x="2534317" y="3852006"/>
                <a:ext cx="82266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4000" b="1" kern="0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US" sz="4000" b="1" kern="0" dirty="0">
                    <a:solidFill>
                      <a:srgbClr val="FF0000"/>
                    </a:solidFill>
                  </a:rPr>
                  <a:t>G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5E185A0-F9CC-424B-A62D-C79975BF1D19}"/>
                  </a:ext>
                </a:extLst>
              </p:cNvPr>
              <p:cNvSpPr txBox="1"/>
              <p:nvPr/>
            </p:nvSpPr>
            <p:spPr>
              <a:xfrm>
                <a:off x="2008179" y="5082862"/>
                <a:ext cx="18749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kern="0" dirty="0">
                    <a:solidFill>
                      <a:srgbClr val="FF0000"/>
                    </a:solidFill>
                  </a:rPr>
                  <a:t>Gibbs Free Energy</a:t>
                </a:r>
              </a:p>
            </p:txBody>
          </p: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AD34B46-3C39-4490-A6C1-361ED4DA3511}"/>
                </a:ext>
              </a:extLst>
            </p:cNvPr>
            <p:cNvGrpSpPr/>
            <p:nvPr/>
          </p:nvGrpSpPr>
          <p:grpSpPr>
            <a:xfrm>
              <a:off x="4254064" y="4343412"/>
              <a:ext cx="1003736" cy="1600188"/>
              <a:chOff x="4101664" y="3852006"/>
              <a:chExt cx="1003736" cy="1600188"/>
            </a:xfrm>
          </p:grpSpPr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4312E5B-65E1-4370-9E09-A913B6E4A399}"/>
                  </a:ext>
                </a:extLst>
              </p:cNvPr>
              <p:cNvSpPr txBox="1"/>
              <p:nvPr/>
            </p:nvSpPr>
            <p:spPr>
              <a:xfrm>
                <a:off x="4194606" y="3852006"/>
                <a:ext cx="817853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4000" b="1" kern="0" dirty="0">
                    <a:solidFill>
                      <a:srgbClr val="0070C0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US" sz="4000" b="1" kern="0" dirty="0">
                    <a:solidFill>
                      <a:srgbClr val="0070C0"/>
                    </a:solidFill>
                  </a:rPr>
                  <a:t>H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12A079F-9491-4FC9-AF74-A00339227800}"/>
                  </a:ext>
                </a:extLst>
              </p:cNvPr>
              <p:cNvSpPr txBox="1"/>
              <p:nvPr/>
            </p:nvSpPr>
            <p:spPr>
              <a:xfrm>
                <a:off x="4101664" y="5082862"/>
                <a:ext cx="10037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kern="0" dirty="0">
                    <a:solidFill>
                      <a:srgbClr val="0070C0"/>
                    </a:solidFill>
                  </a:rPr>
                  <a:t>Enthalpy</a:t>
                </a:r>
              </a:p>
            </p:txBody>
          </p:sp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A98D48D2-53F9-42F2-995F-0A4AEFEE822C}"/>
                </a:ext>
              </a:extLst>
            </p:cNvPr>
            <p:cNvGrpSpPr/>
            <p:nvPr/>
          </p:nvGrpSpPr>
          <p:grpSpPr>
            <a:xfrm>
              <a:off x="5887118" y="4343412"/>
              <a:ext cx="1047082" cy="1600188"/>
              <a:chOff x="5734718" y="3852006"/>
              <a:chExt cx="1047082" cy="1600188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3D7C74D-E112-403F-8200-141E3CAE627B}"/>
                  </a:ext>
                </a:extLst>
              </p:cNvPr>
              <p:cNvSpPr txBox="1"/>
              <p:nvPr/>
            </p:nvSpPr>
            <p:spPr>
              <a:xfrm>
                <a:off x="5734718" y="3852006"/>
                <a:ext cx="1047082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4000" b="1" kern="0" dirty="0">
                    <a:solidFill>
                      <a:srgbClr val="00B050"/>
                    </a:solidFill>
                    <a:latin typeface="Symbol" panose="05050102010706020507" pitchFamily="18" charset="2"/>
                  </a:rPr>
                  <a:t>TD</a:t>
                </a:r>
                <a:r>
                  <a:rPr lang="en-US" sz="4000" b="1" kern="0" dirty="0">
                    <a:solidFill>
                      <a:srgbClr val="00B050"/>
                    </a:solidFill>
                  </a:rPr>
                  <a:t>S</a:t>
                </a: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15AF4F8-DC09-4CD0-AD52-E1F0A394AC67}"/>
                  </a:ext>
                </a:extLst>
              </p:cNvPr>
              <p:cNvSpPr txBox="1"/>
              <p:nvPr/>
            </p:nvSpPr>
            <p:spPr>
              <a:xfrm>
                <a:off x="5799929" y="5082862"/>
                <a:ext cx="9166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kern="0" dirty="0">
                    <a:solidFill>
                      <a:srgbClr val="00B050"/>
                    </a:solidFill>
                  </a:rPr>
                  <a:t>Entropy</a:t>
                </a:r>
              </a:p>
            </p:txBody>
          </p:sp>
        </p:grpSp>
      </p:grpSp>
      <p:sp>
        <p:nvSpPr>
          <p:cNvPr id="19" name="Oval 18">
            <a:extLst>
              <a:ext uri="{FF2B5EF4-FFF2-40B4-BE49-F238E27FC236}">
                <a16:creationId xmlns:a16="http://schemas.microsoft.com/office/drawing/2014/main" id="{B2ADFE54-C7AD-42E3-9370-300D70DA58DB}"/>
              </a:ext>
            </a:extLst>
          </p:cNvPr>
          <p:cNvSpPr/>
          <p:nvPr/>
        </p:nvSpPr>
        <p:spPr>
          <a:xfrm>
            <a:off x="5645375" y="4038600"/>
            <a:ext cx="1266575" cy="2286000"/>
          </a:xfrm>
          <a:prstGeom prst="ellipse">
            <a:avLst/>
          </a:prstGeom>
          <a:solidFill>
            <a:sysClr val="window" lastClr="FFFFFF">
              <a:lumMod val="85000"/>
              <a:alpha val="25098"/>
            </a:sysClr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351DC0A3-1104-457F-9179-0B8CE69B8A61}"/>
              </a:ext>
            </a:extLst>
          </p:cNvPr>
          <p:cNvSpPr/>
          <p:nvPr/>
        </p:nvSpPr>
        <p:spPr>
          <a:xfrm>
            <a:off x="7304784" y="4038600"/>
            <a:ext cx="1266575" cy="2286000"/>
          </a:xfrm>
          <a:prstGeom prst="ellipse">
            <a:avLst/>
          </a:prstGeom>
          <a:solidFill>
            <a:srgbClr val="7030A0">
              <a:alpha val="25098"/>
            </a:srgbClr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A5EA6BE-B35D-429E-8390-84973DE4592D}"/>
              </a:ext>
            </a:extLst>
          </p:cNvPr>
          <p:cNvSpPr txBox="1"/>
          <p:nvPr/>
        </p:nvSpPr>
        <p:spPr>
          <a:xfrm>
            <a:off x="5562600" y="6324600"/>
            <a:ext cx="1446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kern="0" dirty="0">
                <a:solidFill>
                  <a:prstClr val="black"/>
                </a:solidFill>
              </a:rPr>
              <a:t>Human’s Bia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047BDFF-F6DE-4467-A700-682CA8A1BB75}"/>
              </a:ext>
            </a:extLst>
          </p:cNvPr>
          <p:cNvSpPr txBox="1"/>
          <p:nvPr/>
        </p:nvSpPr>
        <p:spPr>
          <a:xfrm>
            <a:off x="7239000" y="6324600"/>
            <a:ext cx="1417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kern="0" dirty="0">
                <a:solidFill>
                  <a:srgbClr val="7030A0"/>
                </a:solidFill>
              </a:rPr>
              <a:t>Nature’s Bias</a:t>
            </a:r>
          </a:p>
        </p:txBody>
      </p:sp>
      <p:sp>
        <p:nvSpPr>
          <p:cNvPr id="23" name="Title 2">
            <a:extLst>
              <a:ext uri="{FF2B5EF4-FFF2-40B4-BE49-F238E27FC236}">
                <a16:creationId xmlns:a16="http://schemas.microsoft.com/office/drawing/2014/main" id="{F01B8FAB-80B6-4A59-9108-E38C42CA60D1}"/>
              </a:ext>
            </a:extLst>
          </p:cNvPr>
          <p:cNvSpPr txBox="1">
            <a:spLocks/>
          </p:cNvSpPr>
          <p:nvPr/>
        </p:nvSpPr>
        <p:spPr>
          <a:xfrm>
            <a:off x="1524000" y="240063"/>
            <a:ext cx="9144000" cy="34594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0000FF"/>
                </a:solidFill>
              </a:rPr>
              <a:t>Molecular Biomimicry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4B2DB7BE-CB83-4055-A5F5-8637D01D3D1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5593" y="549879"/>
            <a:ext cx="1970705" cy="2979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15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2">
            <a:extLst>
              <a:ext uri="{FF2B5EF4-FFF2-40B4-BE49-F238E27FC236}">
                <a16:creationId xmlns:a16="http://schemas.microsoft.com/office/drawing/2014/main" id="{F57619DA-59C1-4F89-8F96-F373F179A45F}"/>
              </a:ext>
            </a:extLst>
          </p:cNvPr>
          <p:cNvSpPr txBox="1">
            <a:spLocks/>
          </p:cNvSpPr>
          <p:nvPr/>
        </p:nvSpPr>
        <p:spPr>
          <a:xfrm>
            <a:off x="1524000" y="357494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sz="2800" dirty="0">
                <a:solidFill>
                  <a:srgbClr val="0070C0"/>
                </a:solidFill>
                <a:latin typeface="Calibri"/>
              </a:rPr>
              <a:t>Molecular Mechanisms of Sustainable/Circular Material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DDABF92-5882-4A34-BDCA-799F48A59106}"/>
              </a:ext>
            </a:extLst>
          </p:cNvPr>
          <p:cNvSpPr txBox="1"/>
          <p:nvPr/>
        </p:nvSpPr>
        <p:spPr>
          <a:xfrm>
            <a:off x="2852023" y="1371602"/>
            <a:ext cx="4458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1.	Equilibrium Discontinuiti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5EBBD1-E026-4E37-99E0-DB4AF7F7FA9D}"/>
              </a:ext>
            </a:extLst>
          </p:cNvPr>
          <p:cNvSpPr txBox="1"/>
          <p:nvPr/>
        </p:nvSpPr>
        <p:spPr>
          <a:xfrm>
            <a:off x="2852024" y="2307625"/>
            <a:ext cx="4124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2.	Collaborative Structur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8FC99D6-A031-485C-9001-683BF93923EE}"/>
              </a:ext>
            </a:extLst>
          </p:cNvPr>
          <p:cNvSpPr txBox="1"/>
          <p:nvPr/>
        </p:nvSpPr>
        <p:spPr>
          <a:xfrm>
            <a:off x="2852025" y="3243647"/>
            <a:ext cx="4278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3.	Pre-associative Reactivit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FDD2C06-D459-43AB-89AF-3B401921AAE0}"/>
              </a:ext>
            </a:extLst>
          </p:cNvPr>
          <p:cNvSpPr txBox="1"/>
          <p:nvPr/>
        </p:nvSpPr>
        <p:spPr>
          <a:xfrm>
            <a:off x="2852023" y="4179669"/>
            <a:ext cx="5921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4.	 Synchronous Orthogonal Mechanism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0A142A-B844-4840-9D40-35A6121DF83F}"/>
              </a:ext>
            </a:extLst>
          </p:cNvPr>
          <p:cNvSpPr txBox="1"/>
          <p:nvPr/>
        </p:nvSpPr>
        <p:spPr>
          <a:xfrm>
            <a:off x="2852024" y="5115692"/>
            <a:ext cx="5397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5.	Resilience and Molecular Diversity</a:t>
            </a:r>
          </a:p>
        </p:txBody>
      </p:sp>
    </p:spTree>
    <p:extLst>
      <p:ext uri="{BB962C8B-B14F-4D97-AF65-F5344CB8AC3E}">
        <p14:creationId xmlns:p14="http://schemas.microsoft.com/office/powerpoint/2010/main" val="31875171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2">
            <a:extLst>
              <a:ext uri="{FF2B5EF4-FFF2-40B4-BE49-F238E27FC236}">
                <a16:creationId xmlns:a16="http://schemas.microsoft.com/office/drawing/2014/main" id="{F57619DA-59C1-4F89-8F96-F373F179A45F}"/>
              </a:ext>
            </a:extLst>
          </p:cNvPr>
          <p:cNvSpPr txBox="1">
            <a:spLocks/>
          </p:cNvSpPr>
          <p:nvPr/>
        </p:nvSpPr>
        <p:spPr>
          <a:xfrm>
            <a:off x="1524000" y="357494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sz="2800" dirty="0">
                <a:solidFill>
                  <a:srgbClr val="0070C0"/>
                </a:solidFill>
                <a:latin typeface="Calibri"/>
              </a:rPr>
              <a:t>Molecular Mechanisms of Sustainable/Circular Material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DDABF92-5882-4A34-BDCA-799F48A59106}"/>
              </a:ext>
            </a:extLst>
          </p:cNvPr>
          <p:cNvSpPr txBox="1"/>
          <p:nvPr/>
        </p:nvSpPr>
        <p:spPr>
          <a:xfrm>
            <a:off x="2852023" y="1371602"/>
            <a:ext cx="4458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srgbClr val="FF0000"/>
                </a:solidFill>
              </a:rPr>
              <a:t>1.	Equilibrium Discontinuiti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5EBBD1-E026-4E37-99E0-DB4AF7F7FA9D}"/>
              </a:ext>
            </a:extLst>
          </p:cNvPr>
          <p:cNvSpPr txBox="1"/>
          <p:nvPr/>
        </p:nvSpPr>
        <p:spPr>
          <a:xfrm>
            <a:off x="2852024" y="2307625"/>
            <a:ext cx="4124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2.	Collaborative Structur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8FC99D6-A031-485C-9001-683BF93923EE}"/>
              </a:ext>
            </a:extLst>
          </p:cNvPr>
          <p:cNvSpPr txBox="1"/>
          <p:nvPr/>
        </p:nvSpPr>
        <p:spPr>
          <a:xfrm>
            <a:off x="2852025" y="3243647"/>
            <a:ext cx="4278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3.	Pre-associative Reactivit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FDD2C06-D459-43AB-89AF-3B401921AAE0}"/>
              </a:ext>
            </a:extLst>
          </p:cNvPr>
          <p:cNvSpPr txBox="1"/>
          <p:nvPr/>
        </p:nvSpPr>
        <p:spPr>
          <a:xfrm>
            <a:off x="2852023" y="4179669"/>
            <a:ext cx="5921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4.	 Synchronous Orthogonal Mechanism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0A142A-B844-4840-9D40-35A6121DF83F}"/>
              </a:ext>
            </a:extLst>
          </p:cNvPr>
          <p:cNvSpPr txBox="1"/>
          <p:nvPr/>
        </p:nvSpPr>
        <p:spPr>
          <a:xfrm>
            <a:off x="2852024" y="5115692"/>
            <a:ext cx="5397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5.	Resilience and Molecular Diversity</a:t>
            </a:r>
          </a:p>
        </p:txBody>
      </p:sp>
    </p:spTree>
    <p:extLst>
      <p:ext uri="{BB962C8B-B14F-4D97-AF65-F5344CB8AC3E}">
        <p14:creationId xmlns:p14="http://schemas.microsoft.com/office/powerpoint/2010/main" val="2960636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836238" y="685800"/>
            <a:ext cx="2610971" cy="3203894"/>
            <a:chOff x="1143000" y="685801"/>
            <a:chExt cx="2610971" cy="3203894"/>
          </a:xfrm>
        </p:grpSpPr>
        <p:sp>
          <p:nvSpPr>
            <p:cNvPr id="7" name="TextBox 6"/>
            <p:cNvSpPr txBox="1"/>
            <p:nvPr/>
          </p:nvSpPr>
          <p:spPr>
            <a:xfrm>
              <a:off x="1143000" y="3335697"/>
              <a:ext cx="261097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prstClr val="black"/>
                  </a:solidFill>
                  <a:latin typeface="Calibri"/>
                </a:rPr>
                <a:t>Rene Thom</a:t>
              </a:r>
            </a:p>
            <a:p>
              <a:pPr algn="ctr"/>
              <a:r>
                <a:rPr lang="en-US" sz="1200" dirty="0">
                  <a:solidFill>
                    <a:prstClr val="black"/>
                  </a:solidFill>
                  <a:latin typeface="Calibri"/>
                </a:rPr>
                <a:t>September 2, 1923 – October 25, 2002</a:t>
              </a: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493128" y="685801"/>
              <a:ext cx="1910715" cy="2590800"/>
            </a:xfrm>
            <a:prstGeom prst="rect">
              <a:avLst/>
            </a:prstGeom>
          </p:spPr>
        </p:pic>
      </p:grpSp>
      <p:grpSp>
        <p:nvGrpSpPr>
          <p:cNvPr id="12" name="Group 11"/>
          <p:cNvGrpSpPr/>
          <p:nvPr/>
        </p:nvGrpSpPr>
        <p:grpSpPr>
          <a:xfrm>
            <a:off x="4191000" y="4038600"/>
            <a:ext cx="4316492" cy="2819400"/>
            <a:chOff x="2667000" y="4038600"/>
            <a:chExt cx="4316492" cy="28194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667000" y="4038600"/>
              <a:ext cx="4316492" cy="2433044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3816765" y="6488668"/>
              <a:ext cx="20169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Calibri"/>
                </a:rPr>
                <a:t>Catastrophe Theory</a:t>
              </a:r>
            </a:p>
          </p:txBody>
        </p:sp>
      </p:grpSp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4000" y="86954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Equilibrium Discontinuities</a:t>
            </a:r>
          </a:p>
        </p:txBody>
      </p:sp>
    </p:spTree>
    <p:extLst>
      <p:ext uri="{BB962C8B-B14F-4D97-AF65-F5344CB8AC3E}">
        <p14:creationId xmlns:p14="http://schemas.microsoft.com/office/powerpoint/2010/main" val="1536040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4000" y="118939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Equilibrium Discontinuities</a:t>
            </a: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97972E40-E0C5-407A-A6FB-BF8347F3AA3A}"/>
              </a:ext>
            </a:extLst>
          </p:cNvPr>
          <p:cNvSpPr>
            <a:spLocks noChangeArrowheads="1"/>
          </p:cNvSpPr>
          <p:nvPr/>
        </p:nvSpPr>
        <p:spPr bwMode="auto">
          <a:xfrm rot="21221743">
            <a:off x="5922963" y="5924550"/>
            <a:ext cx="76200" cy="76200"/>
          </a:xfrm>
          <a:prstGeom prst="rect">
            <a:avLst/>
          </a:prstGeom>
          <a:solidFill>
            <a:srgbClr val="FF0000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  <p:grpSp>
        <p:nvGrpSpPr>
          <p:cNvPr id="15" name="Group 3">
            <a:extLst>
              <a:ext uri="{FF2B5EF4-FFF2-40B4-BE49-F238E27FC236}">
                <a16:creationId xmlns:a16="http://schemas.microsoft.com/office/drawing/2014/main" id="{5F59C42E-D89B-4BB4-880E-712127AD4CA0}"/>
              </a:ext>
            </a:extLst>
          </p:cNvPr>
          <p:cNvGrpSpPr>
            <a:grpSpLocks/>
          </p:cNvGrpSpPr>
          <p:nvPr/>
        </p:nvGrpSpPr>
        <p:grpSpPr bwMode="auto">
          <a:xfrm>
            <a:off x="5616576" y="5759451"/>
            <a:ext cx="131763" cy="220663"/>
            <a:chOff x="2578" y="3628"/>
            <a:chExt cx="83" cy="139"/>
          </a:xfrm>
        </p:grpSpPr>
        <p:sp>
          <p:nvSpPr>
            <p:cNvPr id="16" name="Rectangle 4">
              <a:extLst>
                <a:ext uri="{FF2B5EF4-FFF2-40B4-BE49-F238E27FC236}">
                  <a16:creationId xmlns:a16="http://schemas.microsoft.com/office/drawing/2014/main" id="{495D85DD-2CAE-43DC-81CA-4ED472CF29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3" y="37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" name="Rectangle 5">
              <a:extLst>
                <a:ext uri="{FF2B5EF4-FFF2-40B4-BE49-F238E27FC236}">
                  <a16:creationId xmlns:a16="http://schemas.microsoft.com/office/drawing/2014/main" id="{1175952B-4C2E-41F0-B0EE-9E27950568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8" y="36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18" name="Group 6">
            <a:extLst>
              <a:ext uri="{FF2B5EF4-FFF2-40B4-BE49-F238E27FC236}">
                <a16:creationId xmlns:a16="http://schemas.microsoft.com/office/drawing/2014/main" id="{71365123-A3B8-42F2-99FE-E2261A4079F2}"/>
              </a:ext>
            </a:extLst>
          </p:cNvPr>
          <p:cNvGrpSpPr>
            <a:grpSpLocks/>
          </p:cNvGrpSpPr>
          <p:nvPr/>
        </p:nvGrpSpPr>
        <p:grpSpPr bwMode="auto">
          <a:xfrm>
            <a:off x="5694364" y="5484814"/>
            <a:ext cx="288925" cy="390525"/>
            <a:chOff x="2627" y="3455"/>
            <a:chExt cx="182" cy="246"/>
          </a:xfrm>
        </p:grpSpPr>
        <p:sp>
          <p:nvSpPr>
            <p:cNvPr id="19" name="Rectangle 7">
              <a:extLst>
                <a:ext uri="{FF2B5EF4-FFF2-40B4-BE49-F238E27FC236}">
                  <a16:creationId xmlns:a16="http://schemas.microsoft.com/office/drawing/2014/main" id="{1B308B51-A190-43F0-9C23-13EE96C606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7" y="36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" name="Rectangle 8">
              <a:extLst>
                <a:ext uri="{FF2B5EF4-FFF2-40B4-BE49-F238E27FC236}">
                  <a16:creationId xmlns:a16="http://schemas.microsoft.com/office/drawing/2014/main" id="{8EF82E16-F1F6-4948-B9F7-CF062D848E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7" y="34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" name="Rectangle 9">
              <a:extLst>
                <a:ext uri="{FF2B5EF4-FFF2-40B4-BE49-F238E27FC236}">
                  <a16:creationId xmlns:a16="http://schemas.microsoft.com/office/drawing/2014/main" id="{516E0623-3C95-452D-8630-F31D904B4B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1" y="35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22" name="Group 10">
            <a:extLst>
              <a:ext uri="{FF2B5EF4-FFF2-40B4-BE49-F238E27FC236}">
                <a16:creationId xmlns:a16="http://schemas.microsoft.com/office/drawing/2014/main" id="{410BBE9D-B1EF-410B-84A0-328016FAA025}"/>
              </a:ext>
            </a:extLst>
          </p:cNvPr>
          <p:cNvGrpSpPr>
            <a:grpSpLocks/>
          </p:cNvGrpSpPr>
          <p:nvPr/>
        </p:nvGrpSpPr>
        <p:grpSpPr bwMode="auto">
          <a:xfrm>
            <a:off x="5570538" y="5283201"/>
            <a:ext cx="1035050" cy="690563"/>
            <a:chOff x="2549" y="3328"/>
            <a:chExt cx="652" cy="435"/>
          </a:xfrm>
        </p:grpSpPr>
        <p:sp>
          <p:nvSpPr>
            <p:cNvPr id="23" name="Rectangle 11">
              <a:extLst>
                <a:ext uri="{FF2B5EF4-FFF2-40B4-BE49-F238E27FC236}">
                  <a16:creationId xmlns:a16="http://schemas.microsoft.com/office/drawing/2014/main" id="{4756BFDA-664D-4D66-A1B9-B86AAE6A46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9" y="33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" name="Rectangle 12">
              <a:extLst>
                <a:ext uri="{FF2B5EF4-FFF2-40B4-BE49-F238E27FC236}">
                  <a16:creationId xmlns:a16="http://schemas.microsoft.com/office/drawing/2014/main" id="{E3327AF4-85E7-4A22-B97E-273EA7DDC5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07" y="33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" name="Rectangle 13">
              <a:extLst>
                <a:ext uri="{FF2B5EF4-FFF2-40B4-BE49-F238E27FC236}">
                  <a16:creationId xmlns:a16="http://schemas.microsoft.com/office/drawing/2014/main" id="{7725E4AB-C681-4A95-88A3-19A58E540E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9" y="343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" name="Rectangle 14">
              <a:extLst>
                <a:ext uri="{FF2B5EF4-FFF2-40B4-BE49-F238E27FC236}">
                  <a16:creationId xmlns:a16="http://schemas.microsoft.com/office/drawing/2014/main" id="{48112DF1-D3FB-4A72-B233-F548C7807A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26" y="35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" name="Rectangle 15">
              <a:extLst>
                <a:ext uri="{FF2B5EF4-FFF2-40B4-BE49-F238E27FC236}">
                  <a16:creationId xmlns:a16="http://schemas.microsoft.com/office/drawing/2014/main" id="{7B03A9C6-9F6C-4E12-8D16-1D281D8128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53" y="37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28" name="Group 16">
            <a:extLst>
              <a:ext uri="{FF2B5EF4-FFF2-40B4-BE49-F238E27FC236}">
                <a16:creationId xmlns:a16="http://schemas.microsoft.com/office/drawing/2014/main" id="{5A876206-C912-46D5-9F33-74BC63A71E3B}"/>
              </a:ext>
            </a:extLst>
          </p:cNvPr>
          <p:cNvGrpSpPr>
            <a:grpSpLocks/>
          </p:cNvGrpSpPr>
          <p:nvPr/>
        </p:nvGrpSpPr>
        <p:grpSpPr bwMode="auto">
          <a:xfrm>
            <a:off x="5110163" y="5048251"/>
            <a:ext cx="1319212" cy="906463"/>
            <a:chOff x="2259" y="3180"/>
            <a:chExt cx="831" cy="571"/>
          </a:xfrm>
        </p:grpSpPr>
        <p:sp>
          <p:nvSpPr>
            <p:cNvPr id="29" name="Rectangle 17">
              <a:extLst>
                <a:ext uri="{FF2B5EF4-FFF2-40B4-BE49-F238E27FC236}">
                  <a16:creationId xmlns:a16="http://schemas.microsoft.com/office/drawing/2014/main" id="{450BCD57-3B6C-4E0D-96D3-BB917D564F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0" y="345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" name="Rectangle 18">
              <a:extLst>
                <a:ext uri="{FF2B5EF4-FFF2-40B4-BE49-F238E27FC236}">
                  <a16:creationId xmlns:a16="http://schemas.microsoft.com/office/drawing/2014/main" id="{37E24D9F-B659-448B-A6D6-442A09B6C6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6" y="31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" name="Rectangle 19">
              <a:extLst>
                <a:ext uri="{FF2B5EF4-FFF2-40B4-BE49-F238E27FC236}">
                  <a16:creationId xmlns:a16="http://schemas.microsoft.com/office/drawing/2014/main" id="{41DA809B-64D0-4123-8AEC-C01F6D6CAE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1" y="336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" name="Rectangle 20">
              <a:extLst>
                <a:ext uri="{FF2B5EF4-FFF2-40B4-BE49-F238E27FC236}">
                  <a16:creationId xmlns:a16="http://schemas.microsoft.com/office/drawing/2014/main" id="{B7808FCA-B6DC-4BB1-8CD1-5FB170BE14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2" y="36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" name="Rectangle 21">
              <a:extLst>
                <a:ext uri="{FF2B5EF4-FFF2-40B4-BE49-F238E27FC236}">
                  <a16:creationId xmlns:a16="http://schemas.microsoft.com/office/drawing/2014/main" id="{B9821D21-7C7C-43B3-A088-F6BBBA4354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5" y="33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" name="Rectangle 22">
              <a:extLst>
                <a:ext uri="{FF2B5EF4-FFF2-40B4-BE49-F238E27FC236}">
                  <a16:creationId xmlns:a16="http://schemas.microsoft.com/office/drawing/2014/main" id="{B37EA809-BCF0-412D-89B4-A7ADB552D4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3" y="33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" name="Rectangle 23">
              <a:extLst>
                <a:ext uri="{FF2B5EF4-FFF2-40B4-BE49-F238E27FC236}">
                  <a16:creationId xmlns:a16="http://schemas.microsoft.com/office/drawing/2014/main" id="{76878F6F-1D7E-429D-831D-09C551A15C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9" y="37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" name="Rectangle 24">
              <a:extLst>
                <a:ext uri="{FF2B5EF4-FFF2-40B4-BE49-F238E27FC236}">
                  <a16:creationId xmlns:a16="http://schemas.microsoft.com/office/drawing/2014/main" id="{BF6D1F9F-65A2-4EBC-BDC6-9EB30AFAD0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9" y="35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37" name="Group 25">
            <a:extLst>
              <a:ext uri="{FF2B5EF4-FFF2-40B4-BE49-F238E27FC236}">
                <a16:creationId xmlns:a16="http://schemas.microsoft.com/office/drawing/2014/main" id="{0AC841BE-7EBC-4C5F-B0E2-5292E028C668}"/>
              </a:ext>
            </a:extLst>
          </p:cNvPr>
          <p:cNvGrpSpPr>
            <a:grpSpLocks/>
          </p:cNvGrpSpPr>
          <p:nvPr/>
        </p:nvGrpSpPr>
        <p:grpSpPr bwMode="auto">
          <a:xfrm>
            <a:off x="4868863" y="4832350"/>
            <a:ext cx="1733550" cy="1022350"/>
            <a:chOff x="2107" y="3044"/>
            <a:chExt cx="1092" cy="644"/>
          </a:xfrm>
        </p:grpSpPr>
        <p:sp>
          <p:nvSpPr>
            <p:cNvPr id="38" name="Rectangle 26">
              <a:extLst>
                <a:ext uri="{FF2B5EF4-FFF2-40B4-BE49-F238E27FC236}">
                  <a16:creationId xmlns:a16="http://schemas.microsoft.com/office/drawing/2014/main" id="{0AD9DE8A-76AE-4CED-A2F2-32EF1F12E6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4" y="31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" name="Rectangle 27">
              <a:extLst>
                <a:ext uri="{FF2B5EF4-FFF2-40B4-BE49-F238E27FC236}">
                  <a16:creationId xmlns:a16="http://schemas.microsoft.com/office/drawing/2014/main" id="{D632B2F1-F333-4005-9F6C-B09EFAE50D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8" y="33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" name="Rectangle 28">
              <a:extLst>
                <a:ext uri="{FF2B5EF4-FFF2-40B4-BE49-F238E27FC236}">
                  <a16:creationId xmlns:a16="http://schemas.microsoft.com/office/drawing/2014/main" id="{E99D341B-693E-4488-965B-EC56E19E8F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3" y="34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" name="Rectangle 29">
              <a:extLst>
                <a:ext uri="{FF2B5EF4-FFF2-40B4-BE49-F238E27FC236}">
                  <a16:creationId xmlns:a16="http://schemas.microsoft.com/office/drawing/2014/main" id="{4BCC2661-32BD-40B3-8630-1DB1485F48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07" y="36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" name="Rectangle 30">
              <a:extLst>
                <a:ext uri="{FF2B5EF4-FFF2-40B4-BE49-F238E27FC236}">
                  <a16:creationId xmlns:a16="http://schemas.microsoft.com/office/drawing/2014/main" id="{C9EB013A-7D2F-4F61-8083-3FD1ECDAE9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87" y="32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" name="Rectangle 31">
              <a:extLst>
                <a:ext uri="{FF2B5EF4-FFF2-40B4-BE49-F238E27FC236}">
                  <a16:creationId xmlns:a16="http://schemas.microsoft.com/office/drawing/2014/main" id="{A4E0D24B-D086-4CBB-A214-0223E303FB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8" y="30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" name="Rectangle 32">
              <a:extLst>
                <a:ext uri="{FF2B5EF4-FFF2-40B4-BE49-F238E27FC236}">
                  <a16:creationId xmlns:a16="http://schemas.microsoft.com/office/drawing/2014/main" id="{9132ACAA-C5D4-4929-8473-381406FB21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09" y="31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" name="Rectangle 33">
              <a:extLst>
                <a:ext uri="{FF2B5EF4-FFF2-40B4-BE49-F238E27FC236}">
                  <a16:creationId xmlns:a16="http://schemas.microsoft.com/office/drawing/2014/main" id="{C916A9A9-6122-41F2-A814-F041CE58C6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51" y="34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" name="Rectangle 34">
              <a:extLst>
                <a:ext uri="{FF2B5EF4-FFF2-40B4-BE49-F238E27FC236}">
                  <a16:creationId xmlns:a16="http://schemas.microsoft.com/office/drawing/2014/main" id="{BD1ACFAD-D27B-4899-B5F1-FA11BA3DD4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0" y="307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47" name="Group 35">
            <a:extLst>
              <a:ext uri="{FF2B5EF4-FFF2-40B4-BE49-F238E27FC236}">
                <a16:creationId xmlns:a16="http://schemas.microsoft.com/office/drawing/2014/main" id="{69A149D0-E452-43C7-AA85-788CF8545613}"/>
              </a:ext>
            </a:extLst>
          </p:cNvPr>
          <p:cNvGrpSpPr>
            <a:grpSpLocks/>
          </p:cNvGrpSpPr>
          <p:nvPr/>
        </p:nvGrpSpPr>
        <p:grpSpPr bwMode="auto">
          <a:xfrm>
            <a:off x="4567238" y="4422775"/>
            <a:ext cx="2349500" cy="1581150"/>
            <a:chOff x="1917" y="2786"/>
            <a:chExt cx="1480" cy="996"/>
          </a:xfrm>
        </p:grpSpPr>
        <p:sp>
          <p:nvSpPr>
            <p:cNvPr id="48" name="Rectangle 36">
              <a:extLst>
                <a:ext uri="{FF2B5EF4-FFF2-40B4-BE49-F238E27FC236}">
                  <a16:creationId xmlns:a16="http://schemas.microsoft.com/office/drawing/2014/main" id="{E7BFA465-1775-4BA7-A187-24D0B082D7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17" y="37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" name="Rectangle 37">
              <a:extLst>
                <a:ext uri="{FF2B5EF4-FFF2-40B4-BE49-F238E27FC236}">
                  <a16:creationId xmlns:a16="http://schemas.microsoft.com/office/drawing/2014/main" id="{94CAA1BA-23FC-4CAF-940F-9EEEE62DCB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2" y="285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" name="Rectangle 38">
              <a:extLst>
                <a:ext uri="{FF2B5EF4-FFF2-40B4-BE49-F238E27FC236}">
                  <a16:creationId xmlns:a16="http://schemas.microsoft.com/office/drawing/2014/main" id="{19A00D2D-DF3E-4641-A1CE-291978C2E9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6" y="34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" name="Rectangle 39">
              <a:extLst>
                <a:ext uri="{FF2B5EF4-FFF2-40B4-BE49-F238E27FC236}">
                  <a16:creationId xmlns:a16="http://schemas.microsoft.com/office/drawing/2014/main" id="{F074494C-73B4-40D0-ABFC-BBBD396D95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43" y="330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" name="Rectangle 40">
              <a:extLst>
                <a:ext uri="{FF2B5EF4-FFF2-40B4-BE49-F238E27FC236}">
                  <a16:creationId xmlns:a16="http://schemas.microsoft.com/office/drawing/2014/main" id="{9D27F345-DD0F-4A12-A6E9-0BAD0E794E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6" y="27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" name="Rectangle 41">
              <a:extLst>
                <a:ext uri="{FF2B5EF4-FFF2-40B4-BE49-F238E27FC236}">
                  <a16:creationId xmlns:a16="http://schemas.microsoft.com/office/drawing/2014/main" id="{D3D7859B-3C64-4D80-BA59-3B2E60602A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6" y="283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" name="Rectangle 42">
              <a:extLst>
                <a:ext uri="{FF2B5EF4-FFF2-40B4-BE49-F238E27FC236}">
                  <a16:creationId xmlns:a16="http://schemas.microsoft.com/office/drawing/2014/main" id="{CC897341-00B0-4927-90DC-72C068F8C7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16" y="35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" name="Rectangle 43">
              <a:extLst>
                <a:ext uri="{FF2B5EF4-FFF2-40B4-BE49-F238E27FC236}">
                  <a16:creationId xmlns:a16="http://schemas.microsoft.com/office/drawing/2014/main" id="{618AED5C-BA36-43B5-968F-31A2DDB29D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10" y="32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" name="Rectangle 44">
              <a:extLst>
                <a:ext uri="{FF2B5EF4-FFF2-40B4-BE49-F238E27FC236}">
                  <a16:creationId xmlns:a16="http://schemas.microsoft.com/office/drawing/2014/main" id="{262942BB-4D1E-4942-A03E-EEB450591A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1" y="29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" name="Rectangle 45">
              <a:extLst>
                <a:ext uri="{FF2B5EF4-FFF2-40B4-BE49-F238E27FC236}">
                  <a16:creationId xmlns:a16="http://schemas.microsoft.com/office/drawing/2014/main" id="{6F977C4F-245C-4273-8F0D-3A3C5B2F59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0" y="28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" name="Rectangle 46">
              <a:extLst>
                <a:ext uri="{FF2B5EF4-FFF2-40B4-BE49-F238E27FC236}">
                  <a16:creationId xmlns:a16="http://schemas.microsoft.com/office/drawing/2014/main" id="{0CD099EC-3F01-4641-AE0B-55476274F6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2" y="29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" name="Rectangle 47">
              <a:extLst>
                <a:ext uri="{FF2B5EF4-FFF2-40B4-BE49-F238E27FC236}">
                  <a16:creationId xmlns:a16="http://schemas.microsoft.com/office/drawing/2014/main" id="{3FCED933-6882-415E-9F32-0FCBB20768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58" y="31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" name="Rectangle 48">
              <a:extLst>
                <a:ext uri="{FF2B5EF4-FFF2-40B4-BE49-F238E27FC236}">
                  <a16:creationId xmlns:a16="http://schemas.microsoft.com/office/drawing/2014/main" id="{8B6E1B6F-AA14-4D37-AC11-219345CCBA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49" y="36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" name="Rectangle 49">
              <a:extLst>
                <a:ext uri="{FF2B5EF4-FFF2-40B4-BE49-F238E27FC236}">
                  <a16:creationId xmlns:a16="http://schemas.microsoft.com/office/drawing/2014/main" id="{76D6E2A4-2096-4A80-8AD6-BC0D22CC20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76" y="31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" name="Rectangle 50">
              <a:extLst>
                <a:ext uri="{FF2B5EF4-FFF2-40B4-BE49-F238E27FC236}">
                  <a16:creationId xmlns:a16="http://schemas.microsoft.com/office/drawing/2014/main" id="{6565BE43-B657-40F2-8F0D-40B81120D6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20" y="33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63" name="Group 51">
            <a:extLst>
              <a:ext uri="{FF2B5EF4-FFF2-40B4-BE49-F238E27FC236}">
                <a16:creationId xmlns:a16="http://schemas.microsoft.com/office/drawing/2014/main" id="{FC668C10-1ABC-4AC2-AB46-5461C38AF3B1}"/>
              </a:ext>
            </a:extLst>
          </p:cNvPr>
          <p:cNvGrpSpPr>
            <a:grpSpLocks/>
          </p:cNvGrpSpPr>
          <p:nvPr/>
        </p:nvGrpSpPr>
        <p:grpSpPr bwMode="auto">
          <a:xfrm>
            <a:off x="4533900" y="4143375"/>
            <a:ext cx="2859088" cy="1746250"/>
            <a:chOff x="1896" y="2610"/>
            <a:chExt cx="1801" cy="1100"/>
          </a:xfrm>
        </p:grpSpPr>
        <p:sp>
          <p:nvSpPr>
            <p:cNvPr id="64" name="Rectangle 52">
              <a:extLst>
                <a:ext uri="{FF2B5EF4-FFF2-40B4-BE49-F238E27FC236}">
                  <a16:creationId xmlns:a16="http://schemas.microsoft.com/office/drawing/2014/main" id="{4A25873F-067B-4CFE-8BE7-B7F9E94975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94" y="35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" name="Rectangle 53">
              <a:extLst>
                <a:ext uri="{FF2B5EF4-FFF2-40B4-BE49-F238E27FC236}">
                  <a16:creationId xmlns:a16="http://schemas.microsoft.com/office/drawing/2014/main" id="{17DF8120-C5B6-47DC-9F03-540BF9D8F7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96" y="35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" name="Rectangle 54">
              <a:extLst>
                <a:ext uri="{FF2B5EF4-FFF2-40B4-BE49-F238E27FC236}">
                  <a16:creationId xmlns:a16="http://schemas.microsoft.com/office/drawing/2014/main" id="{131CB199-3B81-4BA2-8866-26EF85D6D5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0" y="28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" name="Rectangle 55">
              <a:extLst>
                <a:ext uri="{FF2B5EF4-FFF2-40B4-BE49-F238E27FC236}">
                  <a16:creationId xmlns:a16="http://schemas.microsoft.com/office/drawing/2014/main" id="{BDF20B8B-75CE-49DA-8E54-156503CF30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33" y="29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" name="Rectangle 56">
              <a:extLst>
                <a:ext uri="{FF2B5EF4-FFF2-40B4-BE49-F238E27FC236}">
                  <a16:creationId xmlns:a16="http://schemas.microsoft.com/office/drawing/2014/main" id="{CF79E8BE-80B2-44B3-B912-55B60F1455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4" y="35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" name="Rectangle 57">
              <a:extLst>
                <a:ext uri="{FF2B5EF4-FFF2-40B4-BE49-F238E27FC236}">
                  <a16:creationId xmlns:a16="http://schemas.microsoft.com/office/drawing/2014/main" id="{DC820233-822B-4F74-88C2-34A91D7CE3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4" y="268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" name="Rectangle 58">
              <a:extLst>
                <a:ext uri="{FF2B5EF4-FFF2-40B4-BE49-F238E27FC236}">
                  <a16:creationId xmlns:a16="http://schemas.microsoft.com/office/drawing/2014/main" id="{32EC18EC-6CC0-4D17-9B49-E6F7CF88CE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30" y="34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" name="Rectangle 59">
              <a:extLst>
                <a:ext uri="{FF2B5EF4-FFF2-40B4-BE49-F238E27FC236}">
                  <a16:creationId xmlns:a16="http://schemas.microsoft.com/office/drawing/2014/main" id="{CE6666E2-9C90-43C2-A795-A862398ED5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49" y="36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" name="Rectangle 60">
              <a:extLst>
                <a:ext uri="{FF2B5EF4-FFF2-40B4-BE49-F238E27FC236}">
                  <a16:creationId xmlns:a16="http://schemas.microsoft.com/office/drawing/2014/main" id="{2CD01FBC-AEE8-48D5-AE64-9B638167AF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5" y="33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" name="Rectangle 61">
              <a:extLst>
                <a:ext uri="{FF2B5EF4-FFF2-40B4-BE49-F238E27FC236}">
                  <a16:creationId xmlns:a16="http://schemas.microsoft.com/office/drawing/2014/main" id="{A3A7C035-EF74-49A0-8D86-074245B15F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73" y="292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" name="Rectangle 62">
              <a:extLst>
                <a:ext uri="{FF2B5EF4-FFF2-40B4-BE49-F238E27FC236}">
                  <a16:creationId xmlns:a16="http://schemas.microsoft.com/office/drawing/2014/main" id="{E332FD2E-A929-422B-84D6-F1EEE381B6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83" y="30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" name="Rectangle 63">
              <a:extLst>
                <a:ext uri="{FF2B5EF4-FFF2-40B4-BE49-F238E27FC236}">
                  <a16:creationId xmlns:a16="http://schemas.microsoft.com/office/drawing/2014/main" id="{B550F0E8-D700-4DDF-A873-EFC71323A0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3" y="328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" name="Rectangle 64">
              <a:extLst>
                <a:ext uri="{FF2B5EF4-FFF2-40B4-BE49-F238E27FC236}">
                  <a16:creationId xmlns:a16="http://schemas.microsoft.com/office/drawing/2014/main" id="{503664C6-3BFD-491E-8B31-4E93F7FA2F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8" y="33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" name="Rectangle 65">
              <a:extLst>
                <a:ext uri="{FF2B5EF4-FFF2-40B4-BE49-F238E27FC236}">
                  <a16:creationId xmlns:a16="http://schemas.microsoft.com/office/drawing/2014/main" id="{E0C9AEBC-F98E-40A4-976E-B03D0370FF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27" y="26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" name="Rectangle 66">
              <a:extLst>
                <a:ext uri="{FF2B5EF4-FFF2-40B4-BE49-F238E27FC236}">
                  <a16:creationId xmlns:a16="http://schemas.microsoft.com/office/drawing/2014/main" id="{7B814DBA-FE5E-49D1-A001-54083AF612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48" y="33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" name="Rectangle 67">
              <a:extLst>
                <a:ext uri="{FF2B5EF4-FFF2-40B4-BE49-F238E27FC236}">
                  <a16:creationId xmlns:a16="http://schemas.microsoft.com/office/drawing/2014/main" id="{4E2CD478-68E0-45BC-A8B0-3375026968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72" y="35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" name="Rectangle 68">
              <a:extLst>
                <a:ext uri="{FF2B5EF4-FFF2-40B4-BE49-F238E27FC236}">
                  <a16:creationId xmlns:a16="http://schemas.microsoft.com/office/drawing/2014/main" id="{9272FC2E-E4B5-4B81-A2D0-9DE9730246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5" y="32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" name="Rectangle 69">
              <a:extLst>
                <a:ext uri="{FF2B5EF4-FFF2-40B4-BE49-F238E27FC236}">
                  <a16:creationId xmlns:a16="http://schemas.microsoft.com/office/drawing/2014/main" id="{42873BE8-592D-421F-9B24-D72E39EE1E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45" y="33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" name="Rectangle 70">
              <a:extLst>
                <a:ext uri="{FF2B5EF4-FFF2-40B4-BE49-F238E27FC236}">
                  <a16:creationId xmlns:a16="http://schemas.microsoft.com/office/drawing/2014/main" id="{B3B75999-821F-48E0-A338-5A6E5F4078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4" y="27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" name="Rectangle 71">
              <a:extLst>
                <a:ext uri="{FF2B5EF4-FFF2-40B4-BE49-F238E27FC236}">
                  <a16:creationId xmlns:a16="http://schemas.microsoft.com/office/drawing/2014/main" id="{5FCF7874-E8C1-44EF-982D-FF9A130516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1" y="31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84" name="Group 72">
            <a:extLst>
              <a:ext uri="{FF2B5EF4-FFF2-40B4-BE49-F238E27FC236}">
                <a16:creationId xmlns:a16="http://schemas.microsoft.com/office/drawing/2014/main" id="{3D30AC84-C2B9-47D8-BFDC-F05723176EE1}"/>
              </a:ext>
            </a:extLst>
          </p:cNvPr>
          <p:cNvGrpSpPr>
            <a:grpSpLocks/>
          </p:cNvGrpSpPr>
          <p:nvPr/>
        </p:nvGrpSpPr>
        <p:grpSpPr bwMode="auto">
          <a:xfrm>
            <a:off x="4086225" y="3957638"/>
            <a:ext cx="3340100" cy="1962150"/>
            <a:chOff x="1614" y="2493"/>
            <a:chExt cx="2104" cy="1236"/>
          </a:xfrm>
        </p:grpSpPr>
        <p:sp>
          <p:nvSpPr>
            <p:cNvPr id="85" name="Rectangle 73">
              <a:extLst>
                <a:ext uri="{FF2B5EF4-FFF2-40B4-BE49-F238E27FC236}">
                  <a16:creationId xmlns:a16="http://schemas.microsoft.com/office/drawing/2014/main" id="{D869FB2B-44F7-4486-A651-3394C7E346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93" y="34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" name="Rectangle 74">
              <a:extLst>
                <a:ext uri="{FF2B5EF4-FFF2-40B4-BE49-F238E27FC236}">
                  <a16:creationId xmlns:a16="http://schemas.microsoft.com/office/drawing/2014/main" id="{F186E486-2EE2-4F4C-A283-16BDA642A6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13" y="32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" name="Rectangle 75">
              <a:extLst>
                <a:ext uri="{FF2B5EF4-FFF2-40B4-BE49-F238E27FC236}">
                  <a16:creationId xmlns:a16="http://schemas.microsoft.com/office/drawing/2014/main" id="{D7A3ADFF-9966-46C4-AC80-C7A183632B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0" y="27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" name="Rectangle 76">
              <a:extLst>
                <a:ext uri="{FF2B5EF4-FFF2-40B4-BE49-F238E27FC236}">
                  <a16:creationId xmlns:a16="http://schemas.microsoft.com/office/drawing/2014/main" id="{98D04241-A70E-43DF-A057-5E203EFE25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2" y="27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" name="Rectangle 77">
              <a:extLst>
                <a:ext uri="{FF2B5EF4-FFF2-40B4-BE49-F238E27FC236}">
                  <a16:creationId xmlns:a16="http://schemas.microsoft.com/office/drawing/2014/main" id="{B28B4282-221E-4F26-9196-E9F54E905C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6" y="32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" name="Rectangle 78">
              <a:extLst>
                <a:ext uri="{FF2B5EF4-FFF2-40B4-BE49-F238E27FC236}">
                  <a16:creationId xmlns:a16="http://schemas.microsoft.com/office/drawing/2014/main" id="{4B855081-4868-4FFE-BD8C-68D9DCB1FF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1" y="25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" name="Rectangle 79">
              <a:extLst>
                <a:ext uri="{FF2B5EF4-FFF2-40B4-BE49-F238E27FC236}">
                  <a16:creationId xmlns:a16="http://schemas.microsoft.com/office/drawing/2014/main" id="{69DF2972-80A7-468B-A380-EB7E7F9E58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3" y="249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" name="Rectangle 80">
              <a:extLst>
                <a:ext uri="{FF2B5EF4-FFF2-40B4-BE49-F238E27FC236}">
                  <a16:creationId xmlns:a16="http://schemas.microsoft.com/office/drawing/2014/main" id="{2B57433B-6230-49A8-B65E-4B6EF3113F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4" y="31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" name="Rectangle 81">
              <a:extLst>
                <a:ext uri="{FF2B5EF4-FFF2-40B4-BE49-F238E27FC236}">
                  <a16:creationId xmlns:a16="http://schemas.microsoft.com/office/drawing/2014/main" id="{DA5EB831-5759-4C02-8C93-40C17C318F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23" y="34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" name="Rectangle 82">
              <a:extLst>
                <a:ext uri="{FF2B5EF4-FFF2-40B4-BE49-F238E27FC236}">
                  <a16:creationId xmlns:a16="http://schemas.microsoft.com/office/drawing/2014/main" id="{F878EBDD-9000-4BE5-B11D-3CF7672975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35" y="26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" name="Rectangle 83">
              <a:extLst>
                <a:ext uri="{FF2B5EF4-FFF2-40B4-BE49-F238E27FC236}">
                  <a16:creationId xmlns:a16="http://schemas.microsoft.com/office/drawing/2014/main" id="{F7222106-2439-4CE7-A436-BD3D42CFBD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64" y="28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" name="Rectangle 84">
              <a:extLst>
                <a:ext uri="{FF2B5EF4-FFF2-40B4-BE49-F238E27FC236}">
                  <a16:creationId xmlns:a16="http://schemas.microsoft.com/office/drawing/2014/main" id="{E949C9BA-8C03-4530-A8FA-7FD7143962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1" y="34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" name="Rectangle 85">
              <a:extLst>
                <a:ext uri="{FF2B5EF4-FFF2-40B4-BE49-F238E27FC236}">
                  <a16:creationId xmlns:a16="http://schemas.microsoft.com/office/drawing/2014/main" id="{5D74E6E7-4C46-4954-9FD8-5741B1C729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0" y="299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" name="Rectangle 86">
              <a:extLst>
                <a:ext uri="{FF2B5EF4-FFF2-40B4-BE49-F238E27FC236}">
                  <a16:creationId xmlns:a16="http://schemas.microsoft.com/office/drawing/2014/main" id="{0AD784D6-C56D-46F7-835A-B7CDB46F29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14" y="36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" name="Rectangle 87">
              <a:extLst>
                <a:ext uri="{FF2B5EF4-FFF2-40B4-BE49-F238E27FC236}">
                  <a16:creationId xmlns:a16="http://schemas.microsoft.com/office/drawing/2014/main" id="{3E334B4D-DED0-43F5-B8E9-C10EA509BB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75" y="312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" name="Rectangle 88">
              <a:extLst>
                <a:ext uri="{FF2B5EF4-FFF2-40B4-BE49-F238E27FC236}">
                  <a16:creationId xmlns:a16="http://schemas.microsoft.com/office/drawing/2014/main" id="{6CEBFA45-69C1-4CB4-9D56-865F226677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20" y="30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" name="Rectangle 89">
              <a:extLst>
                <a:ext uri="{FF2B5EF4-FFF2-40B4-BE49-F238E27FC236}">
                  <a16:creationId xmlns:a16="http://schemas.microsoft.com/office/drawing/2014/main" id="{72319D6C-AF1C-4843-8AF1-02F81BAA40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13" y="32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" name="Rectangle 90">
              <a:extLst>
                <a:ext uri="{FF2B5EF4-FFF2-40B4-BE49-F238E27FC236}">
                  <a16:creationId xmlns:a16="http://schemas.microsoft.com/office/drawing/2014/main" id="{A8F849A1-7FCB-45CB-A50C-8F19458121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17" y="338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" name="Rectangle 91">
              <a:extLst>
                <a:ext uri="{FF2B5EF4-FFF2-40B4-BE49-F238E27FC236}">
                  <a16:creationId xmlns:a16="http://schemas.microsoft.com/office/drawing/2014/main" id="{166CB5D7-6489-4EFA-8002-0D115A031F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63" y="31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" name="Rectangle 92">
              <a:extLst>
                <a:ext uri="{FF2B5EF4-FFF2-40B4-BE49-F238E27FC236}">
                  <a16:creationId xmlns:a16="http://schemas.microsoft.com/office/drawing/2014/main" id="{846D131F-4CA9-4391-BEEC-4AAF8898B59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31" y="36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" name="Rectangle 93">
              <a:extLst>
                <a:ext uri="{FF2B5EF4-FFF2-40B4-BE49-F238E27FC236}">
                  <a16:creationId xmlns:a16="http://schemas.microsoft.com/office/drawing/2014/main" id="{54020021-32BC-4FB8-8471-9EB962F7D8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70" y="36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" name="Rectangle 94">
              <a:extLst>
                <a:ext uri="{FF2B5EF4-FFF2-40B4-BE49-F238E27FC236}">
                  <a16:creationId xmlns:a16="http://schemas.microsoft.com/office/drawing/2014/main" id="{F50FC002-6A27-451D-A87C-F095E4D9BC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96" y="30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107" name="Group 95">
            <a:extLst>
              <a:ext uri="{FF2B5EF4-FFF2-40B4-BE49-F238E27FC236}">
                <a16:creationId xmlns:a16="http://schemas.microsoft.com/office/drawing/2014/main" id="{C9105673-0B07-4655-8A4A-8CDFBC7A4E0F}"/>
              </a:ext>
            </a:extLst>
          </p:cNvPr>
          <p:cNvGrpSpPr>
            <a:grpSpLocks/>
          </p:cNvGrpSpPr>
          <p:nvPr/>
        </p:nvGrpSpPr>
        <p:grpSpPr bwMode="auto">
          <a:xfrm>
            <a:off x="4224339" y="4141789"/>
            <a:ext cx="2992437" cy="1870075"/>
            <a:chOff x="1701" y="2609"/>
            <a:chExt cx="1885" cy="1178"/>
          </a:xfrm>
        </p:grpSpPr>
        <p:sp>
          <p:nvSpPr>
            <p:cNvPr id="108" name="Rectangle 96">
              <a:extLst>
                <a:ext uri="{FF2B5EF4-FFF2-40B4-BE49-F238E27FC236}">
                  <a16:creationId xmlns:a16="http://schemas.microsoft.com/office/drawing/2014/main" id="{A1B8E106-DF6E-4F54-AD01-831A003F99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88" y="35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" name="Rectangle 97">
              <a:extLst>
                <a:ext uri="{FF2B5EF4-FFF2-40B4-BE49-F238E27FC236}">
                  <a16:creationId xmlns:a16="http://schemas.microsoft.com/office/drawing/2014/main" id="{8B24DAB2-6751-409C-848A-11258ED827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15" y="33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" name="Rectangle 98">
              <a:extLst>
                <a:ext uri="{FF2B5EF4-FFF2-40B4-BE49-F238E27FC236}">
                  <a16:creationId xmlns:a16="http://schemas.microsoft.com/office/drawing/2014/main" id="{69B7EB7B-7571-4507-8396-6752D016EE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01" y="35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" name="Rectangle 99">
              <a:extLst>
                <a:ext uri="{FF2B5EF4-FFF2-40B4-BE49-F238E27FC236}">
                  <a16:creationId xmlns:a16="http://schemas.microsoft.com/office/drawing/2014/main" id="{7EA29E72-4FDA-4C68-9C19-029A418D5B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5" y="33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" name="Rectangle 100">
              <a:extLst>
                <a:ext uri="{FF2B5EF4-FFF2-40B4-BE49-F238E27FC236}">
                  <a16:creationId xmlns:a16="http://schemas.microsoft.com/office/drawing/2014/main" id="{43932DEE-F22F-4C26-906B-AC8FA19D5D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1" y="34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" name="Rectangle 101">
              <a:extLst>
                <a:ext uri="{FF2B5EF4-FFF2-40B4-BE49-F238E27FC236}">
                  <a16:creationId xmlns:a16="http://schemas.microsoft.com/office/drawing/2014/main" id="{6AD06E8D-D1BD-4FF6-822E-CE4D208EAF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2" y="35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" name="Rectangle 102">
              <a:extLst>
                <a:ext uri="{FF2B5EF4-FFF2-40B4-BE49-F238E27FC236}">
                  <a16:creationId xmlns:a16="http://schemas.microsoft.com/office/drawing/2014/main" id="{CA063230-79E7-476D-A0AD-47472AC8C1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5" y="33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" name="Rectangle 103">
              <a:extLst>
                <a:ext uri="{FF2B5EF4-FFF2-40B4-BE49-F238E27FC236}">
                  <a16:creationId xmlns:a16="http://schemas.microsoft.com/office/drawing/2014/main" id="{E15875F7-D5A0-4FA1-ABFA-6B34B8E682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2" y="36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" name="Rectangle 104">
              <a:extLst>
                <a:ext uri="{FF2B5EF4-FFF2-40B4-BE49-F238E27FC236}">
                  <a16:creationId xmlns:a16="http://schemas.microsoft.com/office/drawing/2014/main" id="{4C5A91F9-E836-4D7F-80AB-68A8F0FB07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9" y="28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" name="Rectangle 105">
              <a:extLst>
                <a:ext uri="{FF2B5EF4-FFF2-40B4-BE49-F238E27FC236}">
                  <a16:creationId xmlns:a16="http://schemas.microsoft.com/office/drawing/2014/main" id="{49BFAE36-B72A-411C-85F5-612AE95681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13" y="33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" name="Rectangle 106">
              <a:extLst>
                <a:ext uri="{FF2B5EF4-FFF2-40B4-BE49-F238E27FC236}">
                  <a16:creationId xmlns:a16="http://schemas.microsoft.com/office/drawing/2014/main" id="{AB3EE5C8-88F1-4A2A-825B-F4AC4757F8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8" y="31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" name="Rectangle 107">
              <a:extLst>
                <a:ext uri="{FF2B5EF4-FFF2-40B4-BE49-F238E27FC236}">
                  <a16:creationId xmlns:a16="http://schemas.microsoft.com/office/drawing/2014/main" id="{0068348D-DFCC-4554-92E2-36436206B8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6" y="34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" name="Rectangle 108">
              <a:extLst>
                <a:ext uri="{FF2B5EF4-FFF2-40B4-BE49-F238E27FC236}">
                  <a16:creationId xmlns:a16="http://schemas.microsoft.com/office/drawing/2014/main" id="{4A146C01-9EE5-4C30-A496-69200A59EE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1" y="31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" name="Rectangle 109">
              <a:extLst>
                <a:ext uri="{FF2B5EF4-FFF2-40B4-BE49-F238E27FC236}">
                  <a16:creationId xmlns:a16="http://schemas.microsoft.com/office/drawing/2014/main" id="{DA37A763-79CB-4F18-9EE1-6B1FC2C5F8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33" y="27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" name="Rectangle 110">
              <a:extLst>
                <a:ext uri="{FF2B5EF4-FFF2-40B4-BE49-F238E27FC236}">
                  <a16:creationId xmlns:a16="http://schemas.microsoft.com/office/drawing/2014/main" id="{84B951C5-17C7-417B-AD4C-D35DBC33D8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8" y="28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" name="Rectangle 111">
              <a:extLst>
                <a:ext uri="{FF2B5EF4-FFF2-40B4-BE49-F238E27FC236}">
                  <a16:creationId xmlns:a16="http://schemas.microsoft.com/office/drawing/2014/main" id="{A63E8A72-64BD-4BC2-B2E9-E0D84A9950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22" y="33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" name="Rectangle 112">
              <a:extLst>
                <a:ext uri="{FF2B5EF4-FFF2-40B4-BE49-F238E27FC236}">
                  <a16:creationId xmlns:a16="http://schemas.microsoft.com/office/drawing/2014/main" id="{47F938A2-ADD2-4965-90F1-2EB96B5D77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1" y="33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" name="Rectangle 113">
              <a:extLst>
                <a:ext uri="{FF2B5EF4-FFF2-40B4-BE49-F238E27FC236}">
                  <a16:creationId xmlns:a16="http://schemas.microsoft.com/office/drawing/2014/main" id="{C1686E0D-3C0D-4D9D-A897-38EC87D38D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6" y="26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" name="Rectangle 114">
              <a:extLst>
                <a:ext uri="{FF2B5EF4-FFF2-40B4-BE49-F238E27FC236}">
                  <a16:creationId xmlns:a16="http://schemas.microsoft.com/office/drawing/2014/main" id="{38D80527-FCE0-4B27-965E-DE6A50628A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38" y="35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" name="Rectangle 115">
              <a:extLst>
                <a:ext uri="{FF2B5EF4-FFF2-40B4-BE49-F238E27FC236}">
                  <a16:creationId xmlns:a16="http://schemas.microsoft.com/office/drawing/2014/main" id="{AFF520FB-E956-4142-8250-78A05B7371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92" y="326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" name="Rectangle 116">
              <a:extLst>
                <a:ext uri="{FF2B5EF4-FFF2-40B4-BE49-F238E27FC236}">
                  <a16:creationId xmlns:a16="http://schemas.microsoft.com/office/drawing/2014/main" id="{1D172D84-BD28-4C05-8E68-2A802D1896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3" y="31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" name="Rectangle 117">
              <a:extLst>
                <a:ext uri="{FF2B5EF4-FFF2-40B4-BE49-F238E27FC236}">
                  <a16:creationId xmlns:a16="http://schemas.microsoft.com/office/drawing/2014/main" id="{9F174AA9-6FDB-4E09-9A63-688F6264CB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3" y="27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" name="Rectangle 118">
              <a:extLst>
                <a:ext uri="{FF2B5EF4-FFF2-40B4-BE49-F238E27FC236}">
                  <a16:creationId xmlns:a16="http://schemas.microsoft.com/office/drawing/2014/main" id="{D93259CC-1053-4AA3-9C2E-E2D5727C2B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4" y="30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" name="Rectangle 119">
              <a:extLst>
                <a:ext uri="{FF2B5EF4-FFF2-40B4-BE49-F238E27FC236}">
                  <a16:creationId xmlns:a16="http://schemas.microsoft.com/office/drawing/2014/main" id="{AFE23550-5FDC-4E33-9B63-D30D56DFF5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41" y="294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" name="Rectangle 120">
              <a:extLst>
                <a:ext uri="{FF2B5EF4-FFF2-40B4-BE49-F238E27FC236}">
                  <a16:creationId xmlns:a16="http://schemas.microsoft.com/office/drawing/2014/main" id="{5A297179-26DA-42EF-B772-5653DEFC97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1" y="34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" name="Rectangle 121">
              <a:extLst>
                <a:ext uri="{FF2B5EF4-FFF2-40B4-BE49-F238E27FC236}">
                  <a16:creationId xmlns:a16="http://schemas.microsoft.com/office/drawing/2014/main" id="{042D31D2-6560-41EF-B633-4F2FFCEAB7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99" y="36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" name="Rectangle 122">
              <a:extLst>
                <a:ext uri="{FF2B5EF4-FFF2-40B4-BE49-F238E27FC236}">
                  <a16:creationId xmlns:a16="http://schemas.microsoft.com/office/drawing/2014/main" id="{C9F54699-5366-4C11-913E-8746BD55DE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2" y="36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" name="Rectangle 123">
              <a:extLst>
                <a:ext uri="{FF2B5EF4-FFF2-40B4-BE49-F238E27FC236}">
                  <a16:creationId xmlns:a16="http://schemas.microsoft.com/office/drawing/2014/main" id="{C19F8343-BDDA-4748-9775-E07E437A2A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4" y="33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" name="Rectangle 124">
              <a:extLst>
                <a:ext uri="{FF2B5EF4-FFF2-40B4-BE49-F238E27FC236}">
                  <a16:creationId xmlns:a16="http://schemas.microsoft.com/office/drawing/2014/main" id="{4C8F531D-5B1B-4FE7-8BED-2814AE1980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07" y="32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" name="Rectangle 125">
              <a:extLst>
                <a:ext uri="{FF2B5EF4-FFF2-40B4-BE49-F238E27FC236}">
                  <a16:creationId xmlns:a16="http://schemas.microsoft.com/office/drawing/2014/main" id="{1840496D-C39F-4A6E-94B3-4931CE5F1F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9" y="331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" name="Rectangle 126">
              <a:extLst>
                <a:ext uri="{FF2B5EF4-FFF2-40B4-BE49-F238E27FC236}">
                  <a16:creationId xmlns:a16="http://schemas.microsoft.com/office/drawing/2014/main" id="{A0E11E5B-3032-46C3-9550-4A96393923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53" y="37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" name="Rectangle 127">
              <a:extLst>
                <a:ext uri="{FF2B5EF4-FFF2-40B4-BE49-F238E27FC236}">
                  <a16:creationId xmlns:a16="http://schemas.microsoft.com/office/drawing/2014/main" id="{DF4E91A6-E679-4589-B044-FCE74936D6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42" y="35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" name="Rectangle 128">
              <a:extLst>
                <a:ext uri="{FF2B5EF4-FFF2-40B4-BE49-F238E27FC236}">
                  <a16:creationId xmlns:a16="http://schemas.microsoft.com/office/drawing/2014/main" id="{E061AFF6-2D7D-4E7E-828F-4445BDE89C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34" y="35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" name="Rectangle 129">
              <a:extLst>
                <a:ext uri="{FF2B5EF4-FFF2-40B4-BE49-F238E27FC236}">
                  <a16:creationId xmlns:a16="http://schemas.microsoft.com/office/drawing/2014/main" id="{8315691C-6C61-4868-B427-4900A8417F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2" y="31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" name="Rectangle 130">
              <a:extLst>
                <a:ext uri="{FF2B5EF4-FFF2-40B4-BE49-F238E27FC236}">
                  <a16:creationId xmlns:a16="http://schemas.microsoft.com/office/drawing/2014/main" id="{A8F946F7-B84F-41D9-A4F5-83281C9135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8" y="34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" name="Rectangle 131">
              <a:extLst>
                <a:ext uri="{FF2B5EF4-FFF2-40B4-BE49-F238E27FC236}">
                  <a16:creationId xmlns:a16="http://schemas.microsoft.com/office/drawing/2014/main" id="{44499501-A99E-44FD-9A03-B60F3EF743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47" y="353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" name="Rectangle 132">
              <a:extLst>
                <a:ext uri="{FF2B5EF4-FFF2-40B4-BE49-F238E27FC236}">
                  <a16:creationId xmlns:a16="http://schemas.microsoft.com/office/drawing/2014/main" id="{989611E4-F42A-49DC-8BA1-C7FEB8D9C3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93" y="32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" name="Rectangle 133">
              <a:extLst>
                <a:ext uri="{FF2B5EF4-FFF2-40B4-BE49-F238E27FC236}">
                  <a16:creationId xmlns:a16="http://schemas.microsoft.com/office/drawing/2014/main" id="{E59D9567-8218-4809-8BB2-83993B1FCD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06" y="31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" name="Rectangle 134">
              <a:extLst>
                <a:ext uri="{FF2B5EF4-FFF2-40B4-BE49-F238E27FC236}">
                  <a16:creationId xmlns:a16="http://schemas.microsoft.com/office/drawing/2014/main" id="{170D83F0-BF17-4245-8E02-0BED85957D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48" y="37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" name="Rectangle 135">
              <a:extLst>
                <a:ext uri="{FF2B5EF4-FFF2-40B4-BE49-F238E27FC236}">
                  <a16:creationId xmlns:a16="http://schemas.microsoft.com/office/drawing/2014/main" id="{C5B2EB3F-D84F-4CC0-B560-83BAE269AB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30" y="37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148" name="Group 136">
            <a:extLst>
              <a:ext uri="{FF2B5EF4-FFF2-40B4-BE49-F238E27FC236}">
                <a16:creationId xmlns:a16="http://schemas.microsoft.com/office/drawing/2014/main" id="{4972E8EC-ACB4-450E-952E-68ECE10C7D19}"/>
              </a:ext>
            </a:extLst>
          </p:cNvPr>
          <p:cNvGrpSpPr>
            <a:grpSpLocks/>
          </p:cNvGrpSpPr>
          <p:nvPr/>
        </p:nvGrpSpPr>
        <p:grpSpPr bwMode="auto">
          <a:xfrm>
            <a:off x="4100513" y="4262438"/>
            <a:ext cx="3014662" cy="1757362"/>
            <a:chOff x="1623" y="2685"/>
            <a:chExt cx="1899" cy="1107"/>
          </a:xfrm>
        </p:grpSpPr>
        <p:sp>
          <p:nvSpPr>
            <p:cNvPr id="149" name="Rectangle 137">
              <a:extLst>
                <a:ext uri="{FF2B5EF4-FFF2-40B4-BE49-F238E27FC236}">
                  <a16:creationId xmlns:a16="http://schemas.microsoft.com/office/drawing/2014/main" id="{DC9A3115-310B-4802-946B-A36EF8E187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70" y="341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" name="Rectangle 138">
              <a:extLst>
                <a:ext uri="{FF2B5EF4-FFF2-40B4-BE49-F238E27FC236}">
                  <a16:creationId xmlns:a16="http://schemas.microsoft.com/office/drawing/2014/main" id="{C56F852A-6A9A-4D45-9811-F59ABC331A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17" y="36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" name="Rectangle 139">
              <a:extLst>
                <a:ext uri="{FF2B5EF4-FFF2-40B4-BE49-F238E27FC236}">
                  <a16:creationId xmlns:a16="http://schemas.microsoft.com/office/drawing/2014/main" id="{FF66CFAD-6CC0-4E95-90A7-D090011E14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6" y="30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" name="Rectangle 140">
              <a:extLst>
                <a:ext uri="{FF2B5EF4-FFF2-40B4-BE49-F238E27FC236}">
                  <a16:creationId xmlns:a16="http://schemas.microsoft.com/office/drawing/2014/main" id="{638985FF-7193-40A1-B8E3-C33FC7D7F8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1" y="31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" name="Rectangle 141">
              <a:extLst>
                <a:ext uri="{FF2B5EF4-FFF2-40B4-BE49-F238E27FC236}">
                  <a16:creationId xmlns:a16="http://schemas.microsoft.com/office/drawing/2014/main" id="{614D627C-2A65-4060-9B4F-C5899E425A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14" y="331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" name="Rectangle 142">
              <a:extLst>
                <a:ext uri="{FF2B5EF4-FFF2-40B4-BE49-F238E27FC236}">
                  <a16:creationId xmlns:a16="http://schemas.microsoft.com/office/drawing/2014/main" id="{DC306D9A-D8FE-472D-A8D0-13551A6135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6" y="31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5" name="Rectangle 143">
              <a:extLst>
                <a:ext uri="{FF2B5EF4-FFF2-40B4-BE49-F238E27FC236}">
                  <a16:creationId xmlns:a16="http://schemas.microsoft.com/office/drawing/2014/main" id="{4E30FBA1-54A2-40EF-B418-435846E62F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0" y="30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6" name="Rectangle 144">
              <a:extLst>
                <a:ext uri="{FF2B5EF4-FFF2-40B4-BE49-F238E27FC236}">
                  <a16:creationId xmlns:a16="http://schemas.microsoft.com/office/drawing/2014/main" id="{E710350C-A773-4900-80A1-5970D97807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1" y="34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7" name="Rectangle 145">
              <a:extLst>
                <a:ext uri="{FF2B5EF4-FFF2-40B4-BE49-F238E27FC236}">
                  <a16:creationId xmlns:a16="http://schemas.microsoft.com/office/drawing/2014/main" id="{44B8D3A5-98B3-4AE4-A538-8C1275F8A4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14" y="335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8" name="Rectangle 146">
              <a:extLst>
                <a:ext uri="{FF2B5EF4-FFF2-40B4-BE49-F238E27FC236}">
                  <a16:creationId xmlns:a16="http://schemas.microsoft.com/office/drawing/2014/main" id="{9CCC820B-2EC1-416A-B7CA-055F652CFF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7" y="29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9" name="Rectangle 147">
              <a:extLst>
                <a:ext uri="{FF2B5EF4-FFF2-40B4-BE49-F238E27FC236}">
                  <a16:creationId xmlns:a16="http://schemas.microsoft.com/office/drawing/2014/main" id="{D378891D-9EA4-431A-A3A5-33BCCC73A1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4" y="28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0" name="Rectangle 148">
              <a:extLst>
                <a:ext uri="{FF2B5EF4-FFF2-40B4-BE49-F238E27FC236}">
                  <a16:creationId xmlns:a16="http://schemas.microsoft.com/office/drawing/2014/main" id="{0F119D4E-26D9-4DEC-8953-26AB84C5A9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5" y="33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1" name="Rectangle 149">
              <a:extLst>
                <a:ext uri="{FF2B5EF4-FFF2-40B4-BE49-F238E27FC236}">
                  <a16:creationId xmlns:a16="http://schemas.microsoft.com/office/drawing/2014/main" id="{28EE3740-CB4C-4D21-AD95-F2F9A7925A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9" y="35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2" name="Rectangle 150">
              <a:extLst>
                <a:ext uri="{FF2B5EF4-FFF2-40B4-BE49-F238E27FC236}">
                  <a16:creationId xmlns:a16="http://schemas.microsoft.com/office/drawing/2014/main" id="{7F34AC15-1016-4A61-862C-A392C3EA93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35" y="344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3" name="Rectangle 151">
              <a:extLst>
                <a:ext uri="{FF2B5EF4-FFF2-40B4-BE49-F238E27FC236}">
                  <a16:creationId xmlns:a16="http://schemas.microsoft.com/office/drawing/2014/main" id="{3E7CD9E5-9044-45A0-9BB2-24DCCAA40F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4" y="35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4" name="Rectangle 152">
              <a:extLst>
                <a:ext uri="{FF2B5EF4-FFF2-40B4-BE49-F238E27FC236}">
                  <a16:creationId xmlns:a16="http://schemas.microsoft.com/office/drawing/2014/main" id="{7F9AA8F7-0E9B-4205-9B10-C56B863B31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2" y="33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5" name="Rectangle 153">
              <a:extLst>
                <a:ext uri="{FF2B5EF4-FFF2-40B4-BE49-F238E27FC236}">
                  <a16:creationId xmlns:a16="http://schemas.microsoft.com/office/drawing/2014/main" id="{A78366BE-5D57-4D06-AFE8-FD31036249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8" y="33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6" name="Rectangle 154">
              <a:extLst>
                <a:ext uri="{FF2B5EF4-FFF2-40B4-BE49-F238E27FC236}">
                  <a16:creationId xmlns:a16="http://schemas.microsoft.com/office/drawing/2014/main" id="{421B8841-D353-4AC8-ABE1-95C68D1348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5" y="33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7" name="Rectangle 155">
              <a:extLst>
                <a:ext uri="{FF2B5EF4-FFF2-40B4-BE49-F238E27FC236}">
                  <a16:creationId xmlns:a16="http://schemas.microsoft.com/office/drawing/2014/main" id="{A45DC359-5889-4FD1-A862-F04D96D109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49" y="275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8" name="Rectangle 156">
              <a:extLst>
                <a:ext uri="{FF2B5EF4-FFF2-40B4-BE49-F238E27FC236}">
                  <a16:creationId xmlns:a16="http://schemas.microsoft.com/office/drawing/2014/main" id="{D16E99ED-0826-4FF4-9BA4-53F9F2A266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9" y="33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9" name="Rectangle 157">
              <a:extLst>
                <a:ext uri="{FF2B5EF4-FFF2-40B4-BE49-F238E27FC236}">
                  <a16:creationId xmlns:a16="http://schemas.microsoft.com/office/drawing/2014/main" id="{89E96CC3-6F3B-45F2-B100-7BDD545B9D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0" y="28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0" name="Rectangle 158">
              <a:extLst>
                <a:ext uri="{FF2B5EF4-FFF2-40B4-BE49-F238E27FC236}">
                  <a16:creationId xmlns:a16="http://schemas.microsoft.com/office/drawing/2014/main" id="{B92577F8-7C86-4883-A81F-C90ACC55C5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3" y="31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1" name="Rectangle 159">
              <a:extLst>
                <a:ext uri="{FF2B5EF4-FFF2-40B4-BE49-F238E27FC236}">
                  <a16:creationId xmlns:a16="http://schemas.microsoft.com/office/drawing/2014/main" id="{B27EE0B2-24AE-4AED-B007-ABD948C2FC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8" y="32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2" name="Rectangle 160">
              <a:extLst>
                <a:ext uri="{FF2B5EF4-FFF2-40B4-BE49-F238E27FC236}">
                  <a16:creationId xmlns:a16="http://schemas.microsoft.com/office/drawing/2014/main" id="{9A636F64-599B-4497-8BE5-D5D31E5544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5" y="34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3" name="Rectangle 161">
              <a:extLst>
                <a:ext uri="{FF2B5EF4-FFF2-40B4-BE49-F238E27FC236}">
                  <a16:creationId xmlns:a16="http://schemas.microsoft.com/office/drawing/2014/main" id="{04A8E41E-7992-4AEA-8573-77838705C4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8" y="34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4" name="Rectangle 162">
              <a:extLst>
                <a:ext uri="{FF2B5EF4-FFF2-40B4-BE49-F238E27FC236}">
                  <a16:creationId xmlns:a16="http://schemas.microsoft.com/office/drawing/2014/main" id="{A89579AA-474E-4F55-A58A-472F83009C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29" y="28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5" name="Rectangle 163">
              <a:extLst>
                <a:ext uri="{FF2B5EF4-FFF2-40B4-BE49-F238E27FC236}">
                  <a16:creationId xmlns:a16="http://schemas.microsoft.com/office/drawing/2014/main" id="{F93B5069-0097-4A36-BA35-7E83C6B9E7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24" y="27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6" name="Rectangle 164">
              <a:extLst>
                <a:ext uri="{FF2B5EF4-FFF2-40B4-BE49-F238E27FC236}">
                  <a16:creationId xmlns:a16="http://schemas.microsoft.com/office/drawing/2014/main" id="{2E971D29-93D2-47E0-9608-48E4A3E5BF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4" y="35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7" name="Rectangle 165">
              <a:extLst>
                <a:ext uri="{FF2B5EF4-FFF2-40B4-BE49-F238E27FC236}">
                  <a16:creationId xmlns:a16="http://schemas.microsoft.com/office/drawing/2014/main" id="{5E2C5F78-2C03-4DA1-9613-EE369A73BD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0" y="31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8" name="Rectangle 166">
              <a:extLst>
                <a:ext uri="{FF2B5EF4-FFF2-40B4-BE49-F238E27FC236}">
                  <a16:creationId xmlns:a16="http://schemas.microsoft.com/office/drawing/2014/main" id="{12D0015A-3C72-4D82-BA43-9D82BB0DE5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8" y="35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9" name="Rectangle 167">
              <a:extLst>
                <a:ext uri="{FF2B5EF4-FFF2-40B4-BE49-F238E27FC236}">
                  <a16:creationId xmlns:a16="http://schemas.microsoft.com/office/drawing/2014/main" id="{A699EA25-056B-43DC-8BDA-BD3715F4D7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6" y="344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0" name="Rectangle 168">
              <a:extLst>
                <a:ext uri="{FF2B5EF4-FFF2-40B4-BE49-F238E27FC236}">
                  <a16:creationId xmlns:a16="http://schemas.microsoft.com/office/drawing/2014/main" id="{82EF4598-9943-4695-886D-FBA0321542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23" y="37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1" name="Rectangle 169">
              <a:extLst>
                <a:ext uri="{FF2B5EF4-FFF2-40B4-BE49-F238E27FC236}">
                  <a16:creationId xmlns:a16="http://schemas.microsoft.com/office/drawing/2014/main" id="{6CF61593-D7B1-454F-97AF-A5FBB2EE9D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02" y="35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2" name="Rectangle 170">
              <a:extLst>
                <a:ext uri="{FF2B5EF4-FFF2-40B4-BE49-F238E27FC236}">
                  <a16:creationId xmlns:a16="http://schemas.microsoft.com/office/drawing/2014/main" id="{12486E5B-7054-4E8F-9A26-AA6ABCD80A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4" y="31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3" name="Rectangle 171">
              <a:extLst>
                <a:ext uri="{FF2B5EF4-FFF2-40B4-BE49-F238E27FC236}">
                  <a16:creationId xmlns:a16="http://schemas.microsoft.com/office/drawing/2014/main" id="{D5569428-989E-4AA4-8C45-AA977AD422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6" y="324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4" name="Rectangle 172">
              <a:extLst>
                <a:ext uri="{FF2B5EF4-FFF2-40B4-BE49-F238E27FC236}">
                  <a16:creationId xmlns:a16="http://schemas.microsoft.com/office/drawing/2014/main" id="{F05157FB-CBFD-448D-B014-8D9F1A48F0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26" y="30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5" name="Rectangle 173">
              <a:extLst>
                <a:ext uri="{FF2B5EF4-FFF2-40B4-BE49-F238E27FC236}">
                  <a16:creationId xmlns:a16="http://schemas.microsoft.com/office/drawing/2014/main" id="{0DF4465B-8481-47DC-85EB-9D7EBF7284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3" y="31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6" name="Rectangle 174">
              <a:extLst>
                <a:ext uri="{FF2B5EF4-FFF2-40B4-BE49-F238E27FC236}">
                  <a16:creationId xmlns:a16="http://schemas.microsoft.com/office/drawing/2014/main" id="{CC0B8457-A89A-4711-9E0D-9AC8C15B95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48" y="35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7" name="Rectangle 175">
              <a:extLst>
                <a:ext uri="{FF2B5EF4-FFF2-40B4-BE49-F238E27FC236}">
                  <a16:creationId xmlns:a16="http://schemas.microsoft.com/office/drawing/2014/main" id="{C087B009-250E-419A-B926-35A4695FCC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6" y="33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8" name="Rectangle 176">
              <a:extLst>
                <a:ext uri="{FF2B5EF4-FFF2-40B4-BE49-F238E27FC236}">
                  <a16:creationId xmlns:a16="http://schemas.microsoft.com/office/drawing/2014/main" id="{1DF610C4-7637-41B5-9164-EBFB8B2C9E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55" y="306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9" name="Rectangle 177">
              <a:extLst>
                <a:ext uri="{FF2B5EF4-FFF2-40B4-BE49-F238E27FC236}">
                  <a16:creationId xmlns:a16="http://schemas.microsoft.com/office/drawing/2014/main" id="{75484B68-960D-4E4E-938F-FCE002A750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99" y="35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0" name="Rectangle 178">
              <a:extLst>
                <a:ext uri="{FF2B5EF4-FFF2-40B4-BE49-F238E27FC236}">
                  <a16:creationId xmlns:a16="http://schemas.microsoft.com/office/drawing/2014/main" id="{5911B59C-D56B-4E3D-AC00-7D120508C7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8" y="34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1" name="Rectangle 179">
              <a:extLst>
                <a:ext uri="{FF2B5EF4-FFF2-40B4-BE49-F238E27FC236}">
                  <a16:creationId xmlns:a16="http://schemas.microsoft.com/office/drawing/2014/main" id="{33C74430-FB23-4203-83B4-6FC0AC4511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30" y="34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2" name="Rectangle 180">
              <a:extLst>
                <a:ext uri="{FF2B5EF4-FFF2-40B4-BE49-F238E27FC236}">
                  <a16:creationId xmlns:a16="http://schemas.microsoft.com/office/drawing/2014/main" id="{0F61B261-25E5-42AB-8F4B-2647A08A2C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35" y="34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3" name="Rectangle 181">
              <a:extLst>
                <a:ext uri="{FF2B5EF4-FFF2-40B4-BE49-F238E27FC236}">
                  <a16:creationId xmlns:a16="http://schemas.microsoft.com/office/drawing/2014/main" id="{0F775513-CDC4-4B0F-A94D-341222964C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74" y="36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4" name="Rectangle 182">
              <a:extLst>
                <a:ext uri="{FF2B5EF4-FFF2-40B4-BE49-F238E27FC236}">
                  <a16:creationId xmlns:a16="http://schemas.microsoft.com/office/drawing/2014/main" id="{85B1BA2A-EEC1-468F-9261-F2EA758903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7" y="32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5" name="Rectangle 183">
              <a:extLst>
                <a:ext uri="{FF2B5EF4-FFF2-40B4-BE49-F238E27FC236}">
                  <a16:creationId xmlns:a16="http://schemas.microsoft.com/office/drawing/2014/main" id="{7CC317A6-1241-463B-BDB9-727A3AC77B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2" y="34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6" name="Rectangle 184">
              <a:extLst>
                <a:ext uri="{FF2B5EF4-FFF2-40B4-BE49-F238E27FC236}">
                  <a16:creationId xmlns:a16="http://schemas.microsoft.com/office/drawing/2014/main" id="{7A755245-69F0-4396-A4AB-4DA2DC0438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7" y="33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7" name="Rectangle 185">
              <a:extLst>
                <a:ext uri="{FF2B5EF4-FFF2-40B4-BE49-F238E27FC236}">
                  <a16:creationId xmlns:a16="http://schemas.microsoft.com/office/drawing/2014/main" id="{DCD7E8FD-9C35-40A0-8AB5-8DD5F9BE28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8" y="32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8" name="Rectangle 186">
              <a:extLst>
                <a:ext uri="{FF2B5EF4-FFF2-40B4-BE49-F238E27FC236}">
                  <a16:creationId xmlns:a16="http://schemas.microsoft.com/office/drawing/2014/main" id="{BB64F579-895F-47EB-92CF-CDEC48982E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4" y="31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9" name="Rectangle 187">
              <a:extLst>
                <a:ext uri="{FF2B5EF4-FFF2-40B4-BE49-F238E27FC236}">
                  <a16:creationId xmlns:a16="http://schemas.microsoft.com/office/drawing/2014/main" id="{18D385A0-5C7D-4F32-A6BA-9291868472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83" y="32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0" name="Rectangle 188">
              <a:extLst>
                <a:ext uri="{FF2B5EF4-FFF2-40B4-BE49-F238E27FC236}">
                  <a16:creationId xmlns:a16="http://schemas.microsoft.com/office/drawing/2014/main" id="{0B596B4E-0383-477D-87F9-317D619E97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2" y="29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1" name="Rectangle 189">
              <a:extLst>
                <a:ext uri="{FF2B5EF4-FFF2-40B4-BE49-F238E27FC236}">
                  <a16:creationId xmlns:a16="http://schemas.microsoft.com/office/drawing/2014/main" id="{6091C308-8AE8-407E-A4AB-D614AAAE67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33" y="29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2" name="Rectangle 190">
              <a:extLst>
                <a:ext uri="{FF2B5EF4-FFF2-40B4-BE49-F238E27FC236}">
                  <a16:creationId xmlns:a16="http://schemas.microsoft.com/office/drawing/2014/main" id="{CCA01E8C-AFFB-4D01-8FDF-0DA15ECAB5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59" y="336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3" name="Rectangle 191">
              <a:extLst>
                <a:ext uri="{FF2B5EF4-FFF2-40B4-BE49-F238E27FC236}">
                  <a16:creationId xmlns:a16="http://schemas.microsoft.com/office/drawing/2014/main" id="{93D83D5D-E709-4B1F-85D2-2EF00AAD77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3" y="28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4" name="Rectangle 192">
              <a:extLst>
                <a:ext uri="{FF2B5EF4-FFF2-40B4-BE49-F238E27FC236}">
                  <a16:creationId xmlns:a16="http://schemas.microsoft.com/office/drawing/2014/main" id="{BEFDEBF1-F139-41D2-AB80-45CA04B5E2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37" y="34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5" name="Rectangle 193">
              <a:extLst>
                <a:ext uri="{FF2B5EF4-FFF2-40B4-BE49-F238E27FC236}">
                  <a16:creationId xmlns:a16="http://schemas.microsoft.com/office/drawing/2014/main" id="{E22EB94F-F184-4CAA-9354-384E1FA893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0" y="30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6" name="Rectangle 194">
              <a:extLst>
                <a:ext uri="{FF2B5EF4-FFF2-40B4-BE49-F238E27FC236}">
                  <a16:creationId xmlns:a16="http://schemas.microsoft.com/office/drawing/2014/main" id="{194616EC-84E5-4145-A224-36F315F52D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8" y="340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7" name="Rectangle 195">
              <a:extLst>
                <a:ext uri="{FF2B5EF4-FFF2-40B4-BE49-F238E27FC236}">
                  <a16:creationId xmlns:a16="http://schemas.microsoft.com/office/drawing/2014/main" id="{5F981976-7C66-467E-8570-CE3D1A8B8A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8" y="33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8" name="Rectangle 196">
              <a:extLst>
                <a:ext uri="{FF2B5EF4-FFF2-40B4-BE49-F238E27FC236}">
                  <a16:creationId xmlns:a16="http://schemas.microsoft.com/office/drawing/2014/main" id="{CAFF14D9-F0B4-41F3-A6C3-E32537C038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52" y="347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9" name="Rectangle 197">
              <a:extLst>
                <a:ext uri="{FF2B5EF4-FFF2-40B4-BE49-F238E27FC236}">
                  <a16:creationId xmlns:a16="http://schemas.microsoft.com/office/drawing/2014/main" id="{4C8BB418-333D-4E4D-BC69-EC705AB01E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60" y="35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0" name="Rectangle 198">
              <a:extLst>
                <a:ext uri="{FF2B5EF4-FFF2-40B4-BE49-F238E27FC236}">
                  <a16:creationId xmlns:a16="http://schemas.microsoft.com/office/drawing/2014/main" id="{83352228-EC94-41AC-ABB5-C2C3664063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81" y="33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1" name="Rectangle 199">
              <a:extLst>
                <a:ext uri="{FF2B5EF4-FFF2-40B4-BE49-F238E27FC236}">
                  <a16:creationId xmlns:a16="http://schemas.microsoft.com/office/drawing/2014/main" id="{12130688-45A9-460B-AFDD-FAA5D8B622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5" y="35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2" name="Rectangle 200">
              <a:extLst>
                <a:ext uri="{FF2B5EF4-FFF2-40B4-BE49-F238E27FC236}">
                  <a16:creationId xmlns:a16="http://schemas.microsoft.com/office/drawing/2014/main" id="{B8693269-6643-4412-8B1E-0F84ED6496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89" y="36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3" name="Rectangle 201">
              <a:extLst>
                <a:ext uri="{FF2B5EF4-FFF2-40B4-BE49-F238E27FC236}">
                  <a16:creationId xmlns:a16="http://schemas.microsoft.com/office/drawing/2014/main" id="{23E281B4-A13D-401D-9F9F-22E7277DEE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3" y="26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4" name="Rectangle 202">
              <a:extLst>
                <a:ext uri="{FF2B5EF4-FFF2-40B4-BE49-F238E27FC236}">
                  <a16:creationId xmlns:a16="http://schemas.microsoft.com/office/drawing/2014/main" id="{6614C58B-80D6-4C4D-8ABB-3FD548193E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39" y="36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5" name="Rectangle 203">
              <a:extLst>
                <a:ext uri="{FF2B5EF4-FFF2-40B4-BE49-F238E27FC236}">
                  <a16:creationId xmlns:a16="http://schemas.microsoft.com/office/drawing/2014/main" id="{158F4BFF-607F-414D-A96F-B7C2CB434C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1" y="37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216" name="Group 204">
            <a:extLst>
              <a:ext uri="{FF2B5EF4-FFF2-40B4-BE49-F238E27FC236}">
                <a16:creationId xmlns:a16="http://schemas.microsoft.com/office/drawing/2014/main" id="{DB10A125-35B0-47D0-848D-5BB8451B1D35}"/>
              </a:ext>
            </a:extLst>
          </p:cNvPr>
          <p:cNvGrpSpPr>
            <a:grpSpLocks/>
          </p:cNvGrpSpPr>
          <p:nvPr/>
        </p:nvGrpSpPr>
        <p:grpSpPr bwMode="auto">
          <a:xfrm>
            <a:off x="4860925" y="4681539"/>
            <a:ext cx="1976438" cy="1227137"/>
            <a:chOff x="2102" y="2949"/>
            <a:chExt cx="1245" cy="773"/>
          </a:xfrm>
        </p:grpSpPr>
        <p:sp>
          <p:nvSpPr>
            <p:cNvPr id="217" name="Rectangle 205">
              <a:extLst>
                <a:ext uri="{FF2B5EF4-FFF2-40B4-BE49-F238E27FC236}">
                  <a16:creationId xmlns:a16="http://schemas.microsoft.com/office/drawing/2014/main" id="{0147E584-D5FE-4BA4-A771-518A20795B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0" y="30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8" name="Rectangle 206">
              <a:extLst>
                <a:ext uri="{FF2B5EF4-FFF2-40B4-BE49-F238E27FC236}">
                  <a16:creationId xmlns:a16="http://schemas.microsoft.com/office/drawing/2014/main" id="{728DAD6B-859D-48F1-B98C-E1E24F728D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3" y="32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9" name="Rectangle 207">
              <a:extLst>
                <a:ext uri="{FF2B5EF4-FFF2-40B4-BE49-F238E27FC236}">
                  <a16:creationId xmlns:a16="http://schemas.microsoft.com/office/drawing/2014/main" id="{3961DE98-2074-4620-8BFD-C2D29A86FA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0" y="33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0" name="Rectangle 208">
              <a:extLst>
                <a:ext uri="{FF2B5EF4-FFF2-40B4-BE49-F238E27FC236}">
                  <a16:creationId xmlns:a16="http://schemas.microsoft.com/office/drawing/2014/main" id="{BE7F7B3E-C8C1-4B25-BAD6-65781B2DC9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3" y="34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1" name="Rectangle 209">
              <a:extLst>
                <a:ext uri="{FF2B5EF4-FFF2-40B4-BE49-F238E27FC236}">
                  <a16:creationId xmlns:a16="http://schemas.microsoft.com/office/drawing/2014/main" id="{F8BC00A0-4B0D-4A55-87D9-7B0D979D17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07" y="34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2" name="Rectangle 210">
              <a:extLst>
                <a:ext uri="{FF2B5EF4-FFF2-40B4-BE49-F238E27FC236}">
                  <a16:creationId xmlns:a16="http://schemas.microsoft.com/office/drawing/2014/main" id="{B8B4BA01-9CC8-41EF-96C5-426DC3B849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5" y="32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3" name="Rectangle 211">
              <a:extLst>
                <a:ext uri="{FF2B5EF4-FFF2-40B4-BE49-F238E27FC236}">
                  <a16:creationId xmlns:a16="http://schemas.microsoft.com/office/drawing/2014/main" id="{7376DA6C-AC0B-458E-8C5C-6480CDC5B2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8" y="35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4" name="Rectangle 212">
              <a:extLst>
                <a:ext uri="{FF2B5EF4-FFF2-40B4-BE49-F238E27FC236}">
                  <a16:creationId xmlns:a16="http://schemas.microsoft.com/office/drawing/2014/main" id="{030D03A3-9D12-43DA-9C10-CA0E44F0E5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7" y="31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5" name="Rectangle 213">
              <a:extLst>
                <a:ext uri="{FF2B5EF4-FFF2-40B4-BE49-F238E27FC236}">
                  <a16:creationId xmlns:a16="http://schemas.microsoft.com/office/drawing/2014/main" id="{8FD2A7E1-14C6-410A-8AE1-6465376635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0" y="30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6" name="Rectangle 214">
              <a:extLst>
                <a:ext uri="{FF2B5EF4-FFF2-40B4-BE49-F238E27FC236}">
                  <a16:creationId xmlns:a16="http://schemas.microsoft.com/office/drawing/2014/main" id="{5A059585-F5DD-41CB-BF77-8443C4FB43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4" y="34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7" name="Rectangle 215">
              <a:extLst>
                <a:ext uri="{FF2B5EF4-FFF2-40B4-BE49-F238E27FC236}">
                  <a16:creationId xmlns:a16="http://schemas.microsoft.com/office/drawing/2014/main" id="{9EC3DEA5-6803-46F6-B8FB-F695267114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4" y="33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8" name="Rectangle 216">
              <a:extLst>
                <a:ext uri="{FF2B5EF4-FFF2-40B4-BE49-F238E27FC236}">
                  <a16:creationId xmlns:a16="http://schemas.microsoft.com/office/drawing/2014/main" id="{B89ED6AB-6714-43C1-83DE-5B99211277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2" y="34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9" name="Rectangle 217">
              <a:extLst>
                <a:ext uri="{FF2B5EF4-FFF2-40B4-BE49-F238E27FC236}">
                  <a16:creationId xmlns:a16="http://schemas.microsoft.com/office/drawing/2014/main" id="{7AAC0343-2196-4F13-8938-B52BFBD2E8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6" y="34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0" name="Rectangle 218">
              <a:extLst>
                <a:ext uri="{FF2B5EF4-FFF2-40B4-BE49-F238E27FC236}">
                  <a16:creationId xmlns:a16="http://schemas.microsoft.com/office/drawing/2014/main" id="{1856CD92-0090-41E6-A519-E999A7664C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7" y="34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1" name="Rectangle 219">
              <a:extLst>
                <a:ext uri="{FF2B5EF4-FFF2-40B4-BE49-F238E27FC236}">
                  <a16:creationId xmlns:a16="http://schemas.microsoft.com/office/drawing/2014/main" id="{6EBE756D-B139-4F27-946A-CDE3B7B075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2" y="33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2" name="Rectangle 220">
              <a:extLst>
                <a:ext uri="{FF2B5EF4-FFF2-40B4-BE49-F238E27FC236}">
                  <a16:creationId xmlns:a16="http://schemas.microsoft.com/office/drawing/2014/main" id="{133CE203-D5C1-4AA0-BC30-A6AC0A9F57A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02" y="36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3" name="Rectangle 221">
              <a:extLst>
                <a:ext uri="{FF2B5EF4-FFF2-40B4-BE49-F238E27FC236}">
                  <a16:creationId xmlns:a16="http://schemas.microsoft.com/office/drawing/2014/main" id="{1F86AC8B-0F8C-4E0C-AC49-E47E7DE9CE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93" y="33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4" name="Rectangle 222">
              <a:extLst>
                <a:ext uri="{FF2B5EF4-FFF2-40B4-BE49-F238E27FC236}">
                  <a16:creationId xmlns:a16="http://schemas.microsoft.com/office/drawing/2014/main" id="{DE055DB6-61DE-4E0A-A3FC-5E1C6E0582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6" y="32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5" name="Rectangle 223">
              <a:extLst>
                <a:ext uri="{FF2B5EF4-FFF2-40B4-BE49-F238E27FC236}">
                  <a16:creationId xmlns:a16="http://schemas.microsoft.com/office/drawing/2014/main" id="{DDAF8A60-206F-4F0E-92DF-A4973C33EB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72" y="33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6" name="Rectangle 224">
              <a:extLst>
                <a:ext uri="{FF2B5EF4-FFF2-40B4-BE49-F238E27FC236}">
                  <a16:creationId xmlns:a16="http://schemas.microsoft.com/office/drawing/2014/main" id="{3252A5FD-ED1E-4EBE-A234-E1006A3306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7" y="356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7" name="Rectangle 225">
              <a:extLst>
                <a:ext uri="{FF2B5EF4-FFF2-40B4-BE49-F238E27FC236}">
                  <a16:creationId xmlns:a16="http://schemas.microsoft.com/office/drawing/2014/main" id="{A6F6EA37-6BE3-4BF2-B257-845AFB22A7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4" y="33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8" name="Rectangle 226">
              <a:extLst>
                <a:ext uri="{FF2B5EF4-FFF2-40B4-BE49-F238E27FC236}">
                  <a16:creationId xmlns:a16="http://schemas.microsoft.com/office/drawing/2014/main" id="{E14DED6D-EB29-47ED-8BD9-53DCCDD331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0" y="33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9" name="Rectangle 227">
              <a:extLst>
                <a:ext uri="{FF2B5EF4-FFF2-40B4-BE49-F238E27FC236}">
                  <a16:creationId xmlns:a16="http://schemas.microsoft.com/office/drawing/2014/main" id="{4706F4DE-B970-4F6D-B35F-706229AA0D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4" y="33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0" name="Rectangle 228">
              <a:extLst>
                <a:ext uri="{FF2B5EF4-FFF2-40B4-BE49-F238E27FC236}">
                  <a16:creationId xmlns:a16="http://schemas.microsoft.com/office/drawing/2014/main" id="{CB0F19F9-A0C6-42B8-AAC7-D88E0241C3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3" y="35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1" name="Rectangle 229">
              <a:extLst>
                <a:ext uri="{FF2B5EF4-FFF2-40B4-BE49-F238E27FC236}">
                  <a16:creationId xmlns:a16="http://schemas.microsoft.com/office/drawing/2014/main" id="{4F6CC6B6-0F0D-4F32-BAA7-451C94171C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1" y="34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2" name="Rectangle 230">
              <a:extLst>
                <a:ext uri="{FF2B5EF4-FFF2-40B4-BE49-F238E27FC236}">
                  <a16:creationId xmlns:a16="http://schemas.microsoft.com/office/drawing/2014/main" id="{870D044D-B62E-40FF-B3F7-EFCA1EEC7D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6" y="335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3" name="Rectangle 231">
              <a:extLst>
                <a:ext uri="{FF2B5EF4-FFF2-40B4-BE49-F238E27FC236}">
                  <a16:creationId xmlns:a16="http://schemas.microsoft.com/office/drawing/2014/main" id="{5F611EEE-79E6-488A-AC45-A27F832741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27" y="35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4" name="Rectangle 232">
              <a:extLst>
                <a:ext uri="{FF2B5EF4-FFF2-40B4-BE49-F238E27FC236}">
                  <a16:creationId xmlns:a16="http://schemas.microsoft.com/office/drawing/2014/main" id="{109D4D09-2672-471B-A9E1-53FA8462E0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9" y="35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5" name="Rectangle 233">
              <a:extLst>
                <a:ext uri="{FF2B5EF4-FFF2-40B4-BE49-F238E27FC236}">
                  <a16:creationId xmlns:a16="http://schemas.microsoft.com/office/drawing/2014/main" id="{8E18EBF6-710A-4B5B-8064-79A629ADD0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8" y="34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6" name="Rectangle 234">
              <a:extLst>
                <a:ext uri="{FF2B5EF4-FFF2-40B4-BE49-F238E27FC236}">
                  <a16:creationId xmlns:a16="http://schemas.microsoft.com/office/drawing/2014/main" id="{C67A982F-72B3-46D4-B451-4A24AD916F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9" y="34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7" name="Rectangle 235">
              <a:extLst>
                <a:ext uri="{FF2B5EF4-FFF2-40B4-BE49-F238E27FC236}">
                  <a16:creationId xmlns:a16="http://schemas.microsoft.com/office/drawing/2014/main" id="{B64B4FB4-327D-498A-B31F-07ED382C1C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2" y="35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8" name="Rectangle 236">
              <a:extLst>
                <a:ext uri="{FF2B5EF4-FFF2-40B4-BE49-F238E27FC236}">
                  <a16:creationId xmlns:a16="http://schemas.microsoft.com/office/drawing/2014/main" id="{D2A27E5C-14EE-4635-B652-3BA48A5205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94" y="33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9" name="Rectangle 237">
              <a:extLst>
                <a:ext uri="{FF2B5EF4-FFF2-40B4-BE49-F238E27FC236}">
                  <a16:creationId xmlns:a16="http://schemas.microsoft.com/office/drawing/2014/main" id="{7DB3318C-C815-4A5A-AAFD-84A6A67B14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5" y="35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0" name="Rectangle 238">
              <a:extLst>
                <a:ext uri="{FF2B5EF4-FFF2-40B4-BE49-F238E27FC236}">
                  <a16:creationId xmlns:a16="http://schemas.microsoft.com/office/drawing/2014/main" id="{67D693F8-0E50-4FE0-841B-0511F6B8E4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95" y="33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1" name="Rectangle 239">
              <a:extLst>
                <a:ext uri="{FF2B5EF4-FFF2-40B4-BE49-F238E27FC236}">
                  <a16:creationId xmlns:a16="http://schemas.microsoft.com/office/drawing/2014/main" id="{43F96C28-C28D-457D-96E1-7C0544E272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20" y="35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2" name="Rectangle 240">
              <a:extLst>
                <a:ext uri="{FF2B5EF4-FFF2-40B4-BE49-F238E27FC236}">
                  <a16:creationId xmlns:a16="http://schemas.microsoft.com/office/drawing/2014/main" id="{30DAB783-3EEB-4944-B401-50DBEA63EA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0" y="36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3" name="Rectangle 241">
              <a:extLst>
                <a:ext uri="{FF2B5EF4-FFF2-40B4-BE49-F238E27FC236}">
                  <a16:creationId xmlns:a16="http://schemas.microsoft.com/office/drawing/2014/main" id="{488068CC-5BF4-4E0B-A770-5E0C8F0E51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2" y="33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4" name="Rectangle 242">
              <a:extLst>
                <a:ext uri="{FF2B5EF4-FFF2-40B4-BE49-F238E27FC236}">
                  <a16:creationId xmlns:a16="http://schemas.microsoft.com/office/drawing/2014/main" id="{59D3732B-BC42-458E-9B2D-A07AE8A512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5" y="34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5" name="Rectangle 243">
              <a:extLst>
                <a:ext uri="{FF2B5EF4-FFF2-40B4-BE49-F238E27FC236}">
                  <a16:creationId xmlns:a16="http://schemas.microsoft.com/office/drawing/2014/main" id="{DAF7CFC7-C97B-446A-BA29-F5410F8AC9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6" y="29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6" name="Rectangle 244">
              <a:extLst>
                <a:ext uri="{FF2B5EF4-FFF2-40B4-BE49-F238E27FC236}">
                  <a16:creationId xmlns:a16="http://schemas.microsoft.com/office/drawing/2014/main" id="{355C89F7-4295-4CEA-A9F8-138B4E745D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3" y="31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7" name="Rectangle 245">
              <a:extLst>
                <a:ext uri="{FF2B5EF4-FFF2-40B4-BE49-F238E27FC236}">
                  <a16:creationId xmlns:a16="http://schemas.microsoft.com/office/drawing/2014/main" id="{379D34C0-49D4-42F0-8982-429E8BBB81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9" y="34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8" name="Rectangle 246">
              <a:extLst>
                <a:ext uri="{FF2B5EF4-FFF2-40B4-BE49-F238E27FC236}">
                  <a16:creationId xmlns:a16="http://schemas.microsoft.com/office/drawing/2014/main" id="{4CAE65F4-0083-4C91-ADCE-3303C26AEB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7" y="31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9" name="Rectangle 247">
              <a:extLst>
                <a:ext uri="{FF2B5EF4-FFF2-40B4-BE49-F238E27FC236}">
                  <a16:creationId xmlns:a16="http://schemas.microsoft.com/office/drawing/2014/main" id="{DD4BA152-EC4F-46C3-93C5-DC05805369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3" y="32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0" name="Rectangle 248">
              <a:extLst>
                <a:ext uri="{FF2B5EF4-FFF2-40B4-BE49-F238E27FC236}">
                  <a16:creationId xmlns:a16="http://schemas.microsoft.com/office/drawing/2014/main" id="{6D7D7370-4FCB-43A4-86F0-7A52A95B2D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5" y="32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1" name="Rectangle 249">
              <a:extLst>
                <a:ext uri="{FF2B5EF4-FFF2-40B4-BE49-F238E27FC236}">
                  <a16:creationId xmlns:a16="http://schemas.microsoft.com/office/drawing/2014/main" id="{866F1025-3B68-45BA-8D7F-608DEC6F27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2" y="35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2" name="Rectangle 250">
              <a:extLst>
                <a:ext uri="{FF2B5EF4-FFF2-40B4-BE49-F238E27FC236}">
                  <a16:creationId xmlns:a16="http://schemas.microsoft.com/office/drawing/2014/main" id="{BF9B0724-AF7D-4A96-BDBC-EA0A2302C7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4" y="36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3" name="Rectangle 251">
              <a:extLst>
                <a:ext uri="{FF2B5EF4-FFF2-40B4-BE49-F238E27FC236}">
                  <a16:creationId xmlns:a16="http://schemas.microsoft.com/office/drawing/2014/main" id="{A33F8534-72E7-4587-8A1A-044FCA8994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9" y="32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4" name="Rectangle 252">
              <a:extLst>
                <a:ext uri="{FF2B5EF4-FFF2-40B4-BE49-F238E27FC236}">
                  <a16:creationId xmlns:a16="http://schemas.microsoft.com/office/drawing/2014/main" id="{1B9DDCF8-7870-427B-8144-67E5C70260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41" y="33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5" name="Rectangle 253">
              <a:extLst>
                <a:ext uri="{FF2B5EF4-FFF2-40B4-BE49-F238E27FC236}">
                  <a16:creationId xmlns:a16="http://schemas.microsoft.com/office/drawing/2014/main" id="{A0DE0D5D-FE4F-4791-97C6-81825CAE0B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1" y="30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6" name="Rectangle 254">
              <a:extLst>
                <a:ext uri="{FF2B5EF4-FFF2-40B4-BE49-F238E27FC236}">
                  <a16:creationId xmlns:a16="http://schemas.microsoft.com/office/drawing/2014/main" id="{75430035-8BAA-4FBA-BF45-D741FFA4C5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68" y="33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7" name="Rectangle 255">
              <a:extLst>
                <a:ext uri="{FF2B5EF4-FFF2-40B4-BE49-F238E27FC236}">
                  <a16:creationId xmlns:a16="http://schemas.microsoft.com/office/drawing/2014/main" id="{BB979138-426A-447F-981B-69EA9894D0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18" y="32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8" name="Rectangle 256">
              <a:extLst>
                <a:ext uri="{FF2B5EF4-FFF2-40B4-BE49-F238E27FC236}">
                  <a16:creationId xmlns:a16="http://schemas.microsoft.com/office/drawing/2014/main" id="{08854098-FC36-4F96-AE96-8BF304CC01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4" y="34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9" name="Rectangle 257">
              <a:extLst>
                <a:ext uri="{FF2B5EF4-FFF2-40B4-BE49-F238E27FC236}">
                  <a16:creationId xmlns:a16="http://schemas.microsoft.com/office/drawing/2014/main" id="{1AEC4F0B-6F89-4C8E-9788-3016F1D747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91" y="343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0" name="Rectangle 258">
              <a:extLst>
                <a:ext uri="{FF2B5EF4-FFF2-40B4-BE49-F238E27FC236}">
                  <a16:creationId xmlns:a16="http://schemas.microsoft.com/office/drawing/2014/main" id="{48561556-0A2D-4C6C-8479-5ADCB6811B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99" y="35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1" name="Rectangle 259">
              <a:extLst>
                <a:ext uri="{FF2B5EF4-FFF2-40B4-BE49-F238E27FC236}">
                  <a16:creationId xmlns:a16="http://schemas.microsoft.com/office/drawing/2014/main" id="{3328AC6E-3F02-4710-A062-5AE3961C8A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97" y="35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2" name="Rectangle 260">
              <a:extLst>
                <a:ext uri="{FF2B5EF4-FFF2-40B4-BE49-F238E27FC236}">
                  <a16:creationId xmlns:a16="http://schemas.microsoft.com/office/drawing/2014/main" id="{026ACC56-E8BC-43E0-887B-B7988BC6C0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83" y="33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3" name="Rectangle 261">
              <a:extLst>
                <a:ext uri="{FF2B5EF4-FFF2-40B4-BE49-F238E27FC236}">
                  <a16:creationId xmlns:a16="http://schemas.microsoft.com/office/drawing/2014/main" id="{57BB2399-9359-4FDA-9D78-D0C9CEE138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6" y="29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4" name="Rectangle 262">
              <a:extLst>
                <a:ext uri="{FF2B5EF4-FFF2-40B4-BE49-F238E27FC236}">
                  <a16:creationId xmlns:a16="http://schemas.microsoft.com/office/drawing/2014/main" id="{454ED55A-BED5-4705-A4C6-EE12A1AD8B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4" y="35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5" name="Rectangle 263">
              <a:extLst>
                <a:ext uri="{FF2B5EF4-FFF2-40B4-BE49-F238E27FC236}">
                  <a16:creationId xmlns:a16="http://schemas.microsoft.com/office/drawing/2014/main" id="{279193F9-6F8B-48E2-9744-32B88CB5B1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8" y="35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276" name="Group 264">
            <a:extLst>
              <a:ext uri="{FF2B5EF4-FFF2-40B4-BE49-F238E27FC236}">
                <a16:creationId xmlns:a16="http://schemas.microsoft.com/office/drawing/2014/main" id="{B2699030-0DA7-4BB9-80BB-A30E2C933931}"/>
              </a:ext>
            </a:extLst>
          </p:cNvPr>
          <p:cNvGrpSpPr>
            <a:grpSpLocks/>
          </p:cNvGrpSpPr>
          <p:nvPr/>
        </p:nvGrpSpPr>
        <p:grpSpPr bwMode="auto">
          <a:xfrm>
            <a:off x="4776788" y="4173538"/>
            <a:ext cx="2343150" cy="1770062"/>
            <a:chOff x="2049" y="2629"/>
            <a:chExt cx="1476" cy="1115"/>
          </a:xfrm>
        </p:grpSpPr>
        <p:sp>
          <p:nvSpPr>
            <p:cNvPr id="277" name="Rectangle 265">
              <a:extLst>
                <a:ext uri="{FF2B5EF4-FFF2-40B4-BE49-F238E27FC236}">
                  <a16:creationId xmlns:a16="http://schemas.microsoft.com/office/drawing/2014/main" id="{3E4D10DB-B170-4B81-A828-2260BCC190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57" y="336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8" name="Rectangle 266">
              <a:extLst>
                <a:ext uri="{FF2B5EF4-FFF2-40B4-BE49-F238E27FC236}">
                  <a16:creationId xmlns:a16="http://schemas.microsoft.com/office/drawing/2014/main" id="{E6A6BEC5-05BD-4B6F-B4D6-CBE4AA548B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52" y="31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9" name="Rectangle 267">
              <a:extLst>
                <a:ext uri="{FF2B5EF4-FFF2-40B4-BE49-F238E27FC236}">
                  <a16:creationId xmlns:a16="http://schemas.microsoft.com/office/drawing/2014/main" id="{C2490BF1-F6F0-499C-8BEE-1E79774DD4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9" y="30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0" name="Rectangle 268">
              <a:extLst>
                <a:ext uri="{FF2B5EF4-FFF2-40B4-BE49-F238E27FC236}">
                  <a16:creationId xmlns:a16="http://schemas.microsoft.com/office/drawing/2014/main" id="{D0793EC1-88C5-455A-98BA-61605CD8C3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8" y="276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1" name="Rectangle 269">
              <a:extLst>
                <a:ext uri="{FF2B5EF4-FFF2-40B4-BE49-F238E27FC236}">
                  <a16:creationId xmlns:a16="http://schemas.microsoft.com/office/drawing/2014/main" id="{4A63D093-AEE2-47EF-A7F7-774EB78A43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7" y="27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2" name="Rectangle 270">
              <a:extLst>
                <a:ext uri="{FF2B5EF4-FFF2-40B4-BE49-F238E27FC236}">
                  <a16:creationId xmlns:a16="http://schemas.microsoft.com/office/drawing/2014/main" id="{9D3066A9-5C35-47FB-B299-954D6E3BEE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7" y="32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3" name="Rectangle 271">
              <a:extLst>
                <a:ext uri="{FF2B5EF4-FFF2-40B4-BE49-F238E27FC236}">
                  <a16:creationId xmlns:a16="http://schemas.microsoft.com/office/drawing/2014/main" id="{1CF12DA0-BAE4-495D-ABD5-D9C4018CE7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9" y="28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4" name="Rectangle 272">
              <a:extLst>
                <a:ext uri="{FF2B5EF4-FFF2-40B4-BE49-F238E27FC236}">
                  <a16:creationId xmlns:a16="http://schemas.microsoft.com/office/drawing/2014/main" id="{B8BD67E3-F944-46A6-80AB-BC805E1BAD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4" y="33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5" name="Rectangle 273">
              <a:extLst>
                <a:ext uri="{FF2B5EF4-FFF2-40B4-BE49-F238E27FC236}">
                  <a16:creationId xmlns:a16="http://schemas.microsoft.com/office/drawing/2014/main" id="{DAD8B016-312C-44F9-994D-A01B66EB83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8" y="33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6" name="Rectangle 274">
              <a:extLst>
                <a:ext uri="{FF2B5EF4-FFF2-40B4-BE49-F238E27FC236}">
                  <a16:creationId xmlns:a16="http://schemas.microsoft.com/office/drawing/2014/main" id="{16A9CFFD-0ACD-47CF-BC50-CC05AC601F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45" y="300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7" name="Rectangle 275">
              <a:extLst>
                <a:ext uri="{FF2B5EF4-FFF2-40B4-BE49-F238E27FC236}">
                  <a16:creationId xmlns:a16="http://schemas.microsoft.com/office/drawing/2014/main" id="{D4382FB9-0C83-441A-B269-83D28A9C35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74" y="32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8" name="Rectangle 276">
              <a:extLst>
                <a:ext uri="{FF2B5EF4-FFF2-40B4-BE49-F238E27FC236}">
                  <a16:creationId xmlns:a16="http://schemas.microsoft.com/office/drawing/2014/main" id="{C8713BF2-58A2-4366-80DA-3854C955B0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55" y="34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9" name="Rectangle 277">
              <a:extLst>
                <a:ext uri="{FF2B5EF4-FFF2-40B4-BE49-F238E27FC236}">
                  <a16:creationId xmlns:a16="http://schemas.microsoft.com/office/drawing/2014/main" id="{76F4860C-192A-40F0-AB5C-EF86FFD6AA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2" y="30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0" name="Rectangle 278">
              <a:extLst>
                <a:ext uri="{FF2B5EF4-FFF2-40B4-BE49-F238E27FC236}">
                  <a16:creationId xmlns:a16="http://schemas.microsoft.com/office/drawing/2014/main" id="{52648E3B-01A7-408C-8B34-8B960A6731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3" y="35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1" name="Rectangle 279">
              <a:extLst>
                <a:ext uri="{FF2B5EF4-FFF2-40B4-BE49-F238E27FC236}">
                  <a16:creationId xmlns:a16="http://schemas.microsoft.com/office/drawing/2014/main" id="{55360A48-86C7-4A3E-A3FA-A19CC40184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15" y="35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2" name="Rectangle 280">
              <a:extLst>
                <a:ext uri="{FF2B5EF4-FFF2-40B4-BE49-F238E27FC236}">
                  <a16:creationId xmlns:a16="http://schemas.microsoft.com/office/drawing/2014/main" id="{B9358E0B-B16E-4A99-92E8-F26CE9B97F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35" y="28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3" name="Rectangle 281">
              <a:extLst>
                <a:ext uri="{FF2B5EF4-FFF2-40B4-BE49-F238E27FC236}">
                  <a16:creationId xmlns:a16="http://schemas.microsoft.com/office/drawing/2014/main" id="{CB898F19-0CE6-408A-A96D-F4D9DE0154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2" y="34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4" name="Rectangle 282">
              <a:extLst>
                <a:ext uri="{FF2B5EF4-FFF2-40B4-BE49-F238E27FC236}">
                  <a16:creationId xmlns:a16="http://schemas.microsoft.com/office/drawing/2014/main" id="{4EA2DE46-93C4-4E9C-96A8-871CA18AFC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0" y="34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5" name="Rectangle 283">
              <a:extLst>
                <a:ext uri="{FF2B5EF4-FFF2-40B4-BE49-F238E27FC236}">
                  <a16:creationId xmlns:a16="http://schemas.microsoft.com/office/drawing/2014/main" id="{4335CFE2-41DC-4FF7-BCEB-E0F44D7CDB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49" y="333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6" name="Rectangle 284">
              <a:extLst>
                <a:ext uri="{FF2B5EF4-FFF2-40B4-BE49-F238E27FC236}">
                  <a16:creationId xmlns:a16="http://schemas.microsoft.com/office/drawing/2014/main" id="{70A58885-B401-4C19-9261-AA0F713740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49" y="36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7" name="Rectangle 285">
              <a:extLst>
                <a:ext uri="{FF2B5EF4-FFF2-40B4-BE49-F238E27FC236}">
                  <a16:creationId xmlns:a16="http://schemas.microsoft.com/office/drawing/2014/main" id="{1A6E336E-9576-4BFA-94C4-4ED3EBA5E6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72" y="34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8" name="Rectangle 286">
              <a:extLst>
                <a:ext uri="{FF2B5EF4-FFF2-40B4-BE49-F238E27FC236}">
                  <a16:creationId xmlns:a16="http://schemas.microsoft.com/office/drawing/2014/main" id="{FCB3CAFD-43E2-4268-A39E-BC2E2373BF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4" y="33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9" name="Rectangle 287">
              <a:extLst>
                <a:ext uri="{FF2B5EF4-FFF2-40B4-BE49-F238E27FC236}">
                  <a16:creationId xmlns:a16="http://schemas.microsoft.com/office/drawing/2014/main" id="{3BD57F81-3BCE-4FF2-BBE7-8F01CA3B8C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2" y="33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0" name="Rectangle 288">
              <a:extLst>
                <a:ext uri="{FF2B5EF4-FFF2-40B4-BE49-F238E27FC236}">
                  <a16:creationId xmlns:a16="http://schemas.microsoft.com/office/drawing/2014/main" id="{E093DAD7-54BF-441D-A206-A19500C28F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3" y="35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1" name="Rectangle 289">
              <a:extLst>
                <a:ext uri="{FF2B5EF4-FFF2-40B4-BE49-F238E27FC236}">
                  <a16:creationId xmlns:a16="http://schemas.microsoft.com/office/drawing/2014/main" id="{25C460D8-0835-4605-9A48-CE7B77A783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1" y="31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2" name="Rectangle 290">
              <a:extLst>
                <a:ext uri="{FF2B5EF4-FFF2-40B4-BE49-F238E27FC236}">
                  <a16:creationId xmlns:a16="http://schemas.microsoft.com/office/drawing/2014/main" id="{B62520C8-2C14-4BF0-B541-B211444DE9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3" y="30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3" name="Rectangle 291">
              <a:extLst>
                <a:ext uri="{FF2B5EF4-FFF2-40B4-BE49-F238E27FC236}">
                  <a16:creationId xmlns:a16="http://schemas.microsoft.com/office/drawing/2014/main" id="{06FB6F7D-43CC-4FB6-8FE1-8278E5E738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6" y="28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4" name="Rectangle 292">
              <a:extLst>
                <a:ext uri="{FF2B5EF4-FFF2-40B4-BE49-F238E27FC236}">
                  <a16:creationId xmlns:a16="http://schemas.microsoft.com/office/drawing/2014/main" id="{55268796-D990-4E97-91A1-AF9C7357D3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0" y="325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5" name="Rectangle 293">
              <a:extLst>
                <a:ext uri="{FF2B5EF4-FFF2-40B4-BE49-F238E27FC236}">
                  <a16:creationId xmlns:a16="http://schemas.microsoft.com/office/drawing/2014/main" id="{010633E7-9C81-4F6A-97D4-1FFCAC45F9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5" y="27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6" name="Rectangle 294">
              <a:extLst>
                <a:ext uri="{FF2B5EF4-FFF2-40B4-BE49-F238E27FC236}">
                  <a16:creationId xmlns:a16="http://schemas.microsoft.com/office/drawing/2014/main" id="{5EE75BA2-309B-4D12-BF8E-B62DD0F9B0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42" y="33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7" name="Rectangle 295">
              <a:extLst>
                <a:ext uri="{FF2B5EF4-FFF2-40B4-BE49-F238E27FC236}">
                  <a16:creationId xmlns:a16="http://schemas.microsoft.com/office/drawing/2014/main" id="{785AFDB3-F511-4927-9B1A-C2470E3DE8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11" y="33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8" name="Rectangle 296">
              <a:extLst>
                <a:ext uri="{FF2B5EF4-FFF2-40B4-BE49-F238E27FC236}">
                  <a16:creationId xmlns:a16="http://schemas.microsoft.com/office/drawing/2014/main" id="{5F1F2128-1051-4488-B848-2CDCFD2670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5" y="33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9" name="Rectangle 297">
              <a:extLst>
                <a:ext uri="{FF2B5EF4-FFF2-40B4-BE49-F238E27FC236}">
                  <a16:creationId xmlns:a16="http://schemas.microsoft.com/office/drawing/2014/main" id="{5CF4EAAF-7090-46DE-9A6D-6F83D043C0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7" y="360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0" name="Rectangle 298">
              <a:extLst>
                <a:ext uri="{FF2B5EF4-FFF2-40B4-BE49-F238E27FC236}">
                  <a16:creationId xmlns:a16="http://schemas.microsoft.com/office/drawing/2014/main" id="{CDEF012B-329E-4B04-865A-A33BF88464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1" y="33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1" name="Rectangle 299">
              <a:extLst>
                <a:ext uri="{FF2B5EF4-FFF2-40B4-BE49-F238E27FC236}">
                  <a16:creationId xmlns:a16="http://schemas.microsoft.com/office/drawing/2014/main" id="{89942B43-BE51-4DA8-B81C-F6CA5A926E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70" y="28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2" name="Rectangle 300">
              <a:extLst>
                <a:ext uri="{FF2B5EF4-FFF2-40B4-BE49-F238E27FC236}">
                  <a16:creationId xmlns:a16="http://schemas.microsoft.com/office/drawing/2014/main" id="{21F2DAB6-C5E2-42C6-ACBE-F5F5DEA309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8" y="33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3" name="Rectangle 301">
              <a:extLst>
                <a:ext uri="{FF2B5EF4-FFF2-40B4-BE49-F238E27FC236}">
                  <a16:creationId xmlns:a16="http://schemas.microsoft.com/office/drawing/2014/main" id="{8E5B21C5-8293-45EE-8EC2-A09FE49104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6" y="32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4" name="Rectangle 302">
              <a:extLst>
                <a:ext uri="{FF2B5EF4-FFF2-40B4-BE49-F238E27FC236}">
                  <a16:creationId xmlns:a16="http://schemas.microsoft.com/office/drawing/2014/main" id="{E32E654E-E8A8-41A5-9491-BDAD1F3257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2" y="28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5" name="Rectangle 303">
              <a:extLst>
                <a:ext uri="{FF2B5EF4-FFF2-40B4-BE49-F238E27FC236}">
                  <a16:creationId xmlns:a16="http://schemas.microsoft.com/office/drawing/2014/main" id="{DBDA80CE-DFF5-47A7-B794-798C82DA50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5" y="30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6" name="Rectangle 304">
              <a:extLst>
                <a:ext uri="{FF2B5EF4-FFF2-40B4-BE49-F238E27FC236}">
                  <a16:creationId xmlns:a16="http://schemas.microsoft.com/office/drawing/2014/main" id="{199FC4C3-C8CD-4A40-99A4-81B7DDCCCA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6" y="31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7" name="Rectangle 305">
              <a:extLst>
                <a:ext uri="{FF2B5EF4-FFF2-40B4-BE49-F238E27FC236}">
                  <a16:creationId xmlns:a16="http://schemas.microsoft.com/office/drawing/2014/main" id="{24DF34E1-9F38-42EC-A7E6-0500FFE925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7" y="34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8" name="Rectangle 306">
              <a:extLst>
                <a:ext uri="{FF2B5EF4-FFF2-40B4-BE49-F238E27FC236}">
                  <a16:creationId xmlns:a16="http://schemas.microsoft.com/office/drawing/2014/main" id="{E908F7C4-ED81-4287-A907-7457FFCF3F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8" y="34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9" name="Rectangle 307">
              <a:extLst>
                <a:ext uri="{FF2B5EF4-FFF2-40B4-BE49-F238E27FC236}">
                  <a16:creationId xmlns:a16="http://schemas.microsoft.com/office/drawing/2014/main" id="{0B790ECB-4456-4BCA-AA14-93E8407E22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5" y="317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0" name="Rectangle 308">
              <a:extLst>
                <a:ext uri="{FF2B5EF4-FFF2-40B4-BE49-F238E27FC236}">
                  <a16:creationId xmlns:a16="http://schemas.microsoft.com/office/drawing/2014/main" id="{A6432813-5E1E-4F2F-B3A7-7E4EDE954E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9" y="35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1" name="Rectangle 309">
              <a:extLst>
                <a:ext uri="{FF2B5EF4-FFF2-40B4-BE49-F238E27FC236}">
                  <a16:creationId xmlns:a16="http://schemas.microsoft.com/office/drawing/2014/main" id="{6229D5F8-3E67-4EC8-816F-68FD27DFB5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6" y="36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2" name="Rectangle 310">
              <a:extLst>
                <a:ext uri="{FF2B5EF4-FFF2-40B4-BE49-F238E27FC236}">
                  <a16:creationId xmlns:a16="http://schemas.microsoft.com/office/drawing/2014/main" id="{98DE6CE5-3BD5-49DC-9DE8-9B4188A332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5" y="35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3" name="Rectangle 311">
              <a:extLst>
                <a:ext uri="{FF2B5EF4-FFF2-40B4-BE49-F238E27FC236}">
                  <a16:creationId xmlns:a16="http://schemas.microsoft.com/office/drawing/2014/main" id="{ED71FE56-2A7C-4700-AD12-29FF5A1A71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88" y="34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4" name="Rectangle 312">
              <a:extLst>
                <a:ext uri="{FF2B5EF4-FFF2-40B4-BE49-F238E27FC236}">
                  <a16:creationId xmlns:a16="http://schemas.microsoft.com/office/drawing/2014/main" id="{C3A78B95-17C6-4518-94CF-358DCE7285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7" y="32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5" name="Rectangle 313">
              <a:extLst>
                <a:ext uri="{FF2B5EF4-FFF2-40B4-BE49-F238E27FC236}">
                  <a16:creationId xmlns:a16="http://schemas.microsoft.com/office/drawing/2014/main" id="{73F04076-3F1D-432E-8E45-5D067E4508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49" y="28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6" name="Rectangle 314">
              <a:extLst>
                <a:ext uri="{FF2B5EF4-FFF2-40B4-BE49-F238E27FC236}">
                  <a16:creationId xmlns:a16="http://schemas.microsoft.com/office/drawing/2014/main" id="{F6312499-408E-4C76-B6D8-F3D8D2889A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7" y="33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7" name="Rectangle 315">
              <a:extLst>
                <a:ext uri="{FF2B5EF4-FFF2-40B4-BE49-F238E27FC236}">
                  <a16:creationId xmlns:a16="http://schemas.microsoft.com/office/drawing/2014/main" id="{3ECABDB5-1114-4070-BEDE-F7F9D60A05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0" y="34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8" name="Rectangle 316">
              <a:extLst>
                <a:ext uri="{FF2B5EF4-FFF2-40B4-BE49-F238E27FC236}">
                  <a16:creationId xmlns:a16="http://schemas.microsoft.com/office/drawing/2014/main" id="{6CA16887-B545-442A-A173-668729040C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7" y="26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9" name="Rectangle 317">
              <a:extLst>
                <a:ext uri="{FF2B5EF4-FFF2-40B4-BE49-F238E27FC236}">
                  <a16:creationId xmlns:a16="http://schemas.microsoft.com/office/drawing/2014/main" id="{048012FE-3A1D-4C05-940D-353632E505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7" y="35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0" name="Rectangle 318">
              <a:extLst>
                <a:ext uri="{FF2B5EF4-FFF2-40B4-BE49-F238E27FC236}">
                  <a16:creationId xmlns:a16="http://schemas.microsoft.com/office/drawing/2014/main" id="{94D119A7-DD95-4018-9906-3AA919BA48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01" y="35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1" name="Rectangle 319">
              <a:extLst>
                <a:ext uri="{FF2B5EF4-FFF2-40B4-BE49-F238E27FC236}">
                  <a16:creationId xmlns:a16="http://schemas.microsoft.com/office/drawing/2014/main" id="{47EACE8B-28B4-48FC-BA78-29C1C33F58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07" y="362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2" name="Rectangle 320">
              <a:extLst>
                <a:ext uri="{FF2B5EF4-FFF2-40B4-BE49-F238E27FC236}">
                  <a16:creationId xmlns:a16="http://schemas.microsoft.com/office/drawing/2014/main" id="{35963095-6D54-4871-A2FE-280596EC3D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89" y="28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3" name="Rectangle 321">
              <a:extLst>
                <a:ext uri="{FF2B5EF4-FFF2-40B4-BE49-F238E27FC236}">
                  <a16:creationId xmlns:a16="http://schemas.microsoft.com/office/drawing/2014/main" id="{D9ABB66B-4B56-4530-8BF0-28C0E2FA00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06" y="334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4" name="Rectangle 322">
              <a:extLst>
                <a:ext uri="{FF2B5EF4-FFF2-40B4-BE49-F238E27FC236}">
                  <a16:creationId xmlns:a16="http://schemas.microsoft.com/office/drawing/2014/main" id="{C12BCC11-9EB9-4529-9C6B-51EA7D6DD3C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8" y="32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5" name="Rectangle 323">
              <a:extLst>
                <a:ext uri="{FF2B5EF4-FFF2-40B4-BE49-F238E27FC236}">
                  <a16:creationId xmlns:a16="http://schemas.microsoft.com/office/drawing/2014/main" id="{EC9DD1B4-762B-4B7C-B9EA-8A98DA0068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1" y="31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6" name="Rectangle 324">
              <a:extLst>
                <a:ext uri="{FF2B5EF4-FFF2-40B4-BE49-F238E27FC236}">
                  <a16:creationId xmlns:a16="http://schemas.microsoft.com/office/drawing/2014/main" id="{A9978BA0-E544-419C-B905-D80BFA51EA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22" y="34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7" name="Rectangle 325">
              <a:extLst>
                <a:ext uri="{FF2B5EF4-FFF2-40B4-BE49-F238E27FC236}">
                  <a16:creationId xmlns:a16="http://schemas.microsoft.com/office/drawing/2014/main" id="{99081D3D-50A5-4C99-AC2F-995F10EE46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30" y="33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8" name="Rectangle 326">
              <a:extLst>
                <a:ext uri="{FF2B5EF4-FFF2-40B4-BE49-F238E27FC236}">
                  <a16:creationId xmlns:a16="http://schemas.microsoft.com/office/drawing/2014/main" id="{E729D4E7-DFAB-4B1E-B649-5742BBD7CF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50" y="34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9" name="Rectangle 327">
              <a:extLst>
                <a:ext uri="{FF2B5EF4-FFF2-40B4-BE49-F238E27FC236}">
                  <a16:creationId xmlns:a16="http://schemas.microsoft.com/office/drawing/2014/main" id="{D8ABDB38-5711-4696-9E78-709B677E73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4" y="32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0" name="Rectangle 328">
              <a:extLst>
                <a:ext uri="{FF2B5EF4-FFF2-40B4-BE49-F238E27FC236}">
                  <a16:creationId xmlns:a16="http://schemas.microsoft.com/office/drawing/2014/main" id="{55F5622E-E1DF-4D3E-B696-AFB0A5631C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9" y="33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1" name="Rectangle 329">
              <a:extLst>
                <a:ext uri="{FF2B5EF4-FFF2-40B4-BE49-F238E27FC236}">
                  <a16:creationId xmlns:a16="http://schemas.microsoft.com/office/drawing/2014/main" id="{72D11D00-4038-46AA-825C-90EBEFF2E7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5" y="34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2" name="Rectangle 330">
              <a:extLst>
                <a:ext uri="{FF2B5EF4-FFF2-40B4-BE49-F238E27FC236}">
                  <a16:creationId xmlns:a16="http://schemas.microsoft.com/office/drawing/2014/main" id="{4F6E71B5-7DB9-499E-89CA-61D1E655C4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22" y="33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3" name="Rectangle 331">
              <a:extLst>
                <a:ext uri="{FF2B5EF4-FFF2-40B4-BE49-F238E27FC236}">
                  <a16:creationId xmlns:a16="http://schemas.microsoft.com/office/drawing/2014/main" id="{E5ABB834-5144-432F-AEB2-C211AEBD1A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9" y="33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4" name="Rectangle 332">
              <a:extLst>
                <a:ext uri="{FF2B5EF4-FFF2-40B4-BE49-F238E27FC236}">
                  <a16:creationId xmlns:a16="http://schemas.microsoft.com/office/drawing/2014/main" id="{C8E74DF6-B82F-484C-97FA-1D5E025A40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46" y="35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5" name="Rectangle 333">
              <a:extLst>
                <a:ext uri="{FF2B5EF4-FFF2-40B4-BE49-F238E27FC236}">
                  <a16:creationId xmlns:a16="http://schemas.microsoft.com/office/drawing/2014/main" id="{95892E3C-FCB8-4BEA-93DE-6630D717B3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1" y="34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6" name="Rectangle 334">
              <a:extLst>
                <a:ext uri="{FF2B5EF4-FFF2-40B4-BE49-F238E27FC236}">
                  <a16:creationId xmlns:a16="http://schemas.microsoft.com/office/drawing/2014/main" id="{A0F3FFD7-DEC9-436F-AC8B-F7C6596C43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4" y="34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7" name="Rectangle 335">
              <a:extLst>
                <a:ext uri="{FF2B5EF4-FFF2-40B4-BE49-F238E27FC236}">
                  <a16:creationId xmlns:a16="http://schemas.microsoft.com/office/drawing/2014/main" id="{970E2848-390A-4125-9F61-3AB1FD26F9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9" y="320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8" name="Rectangle 336">
              <a:extLst>
                <a:ext uri="{FF2B5EF4-FFF2-40B4-BE49-F238E27FC236}">
                  <a16:creationId xmlns:a16="http://schemas.microsoft.com/office/drawing/2014/main" id="{A0771030-E51A-42FD-86FA-D8EDCA77B1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39" y="35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9" name="Rectangle 337">
              <a:extLst>
                <a:ext uri="{FF2B5EF4-FFF2-40B4-BE49-F238E27FC236}">
                  <a16:creationId xmlns:a16="http://schemas.microsoft.com/office/drawing/2014/main" id="{1869F810-C1F2-4FE1-83D0-A0554E5B8B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22" y="33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0" name="Rectangle 338">
              <a:extLst>
                <a:ext uri="{FF2B5EF4-FFF2-40B4-BE49-F238E27FC236}">
                  <a16:creationId xmlns:a16="http://schemas.microsoft.com/office/drawing/2014/main" id="{4AE90139-2CFA-44E6-AD7C-D30FF27570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6" y="32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1" name="Rectangle 339">
              <a:extLst>
                <a:ext uri="{FF2B5EF4-FFF2-40B4-BE49-F238E27FC236}">
                  <a16:creationId xmlns:a16="http://schemas.microsoft.com/office/drawing/2014/main" id="{F1B363B6-5D4F-4A34-B0DC-035526BC89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82" y="33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2" name="Rectangle 340">
              <a:extLst>
                <a:ext uri="{FF2B5EF4-FFF2-40B4-BE49-F238E27FC236}">
                  <a16:creationId xmlns:a16="http://schemas.microsoft.com/office/drawing/2014/main" id="{E7253C9C-9085-4C83-97F7-FEC24035E8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1" y="35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3" name="Rectangle 341">
              <a:extLst>
                <a:ext uri="{FF2B5EF4-FFF2-40B4-BE49-F238E27FC236}">
                  <a16:creationId xmlns:a16="http://schemas.microsoft.com/office/drawing/2014/main" id="{3FB6D391-A808-4740-AE6C-DBD96D239F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08" y="32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4" name="Rectangle 342">
              <a:extLst>
                <a:ext uri="{FF2B5EF4-FFF2-40B4-BE49-F238E27FC236}">
                  <a16:creationId xmlns:a16="http://schemas.microsoft.com/office/drawing/2014/main" id="{94B34DA2-81B3-442E-A392-15C5D864B0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2" y="33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5" name="Rectangle 343">
              <a:extLst>
                <a:ext uri="{FF2B5EF4-FFF2-40B4-BE49-F238E27FC236}">
                  <a16:creationId xmlns:a16="http://schemas.microsoft.com/office/drawing/2014/main" id="{9B605150-E7B7-40A8-986C-9568BCB0B5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0" y="33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6" name="Rectangle 344">
              <a:extLst>
                <a:ext uri="{FF2B5EF4-FFF2-40B4-BE49-F238E27FC236}">
                  <a16:creationId xmlns:a16="http://schemas.microsoft.com/office/drawing/2014/main" id="{FF4E87C0-BA91-4590-8079-8E350D2D329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3" y="26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7" name="Rectangle 345">
              <a:extLst>
                <a:ext uri="{FF2B5EF4-FFF2-40B4-BE49-F238E27FC236}">
                  <a16:creationId xmlns:a16="http://schemas.microsoft.com/office/drawing/2014/main" id="{E4CABAD9-FCEB-49D3-B8D4-8DF372781A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3" y="32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8" name="Rectangle 346">
              <a:extLst>
                <a:ext uri="{FF2B5EF4-FFF2-40B4-BE49-F238E27FC236}">
                  <a16:creationId xmlns:a16="http://schemas.microsoft.com/office/drawing/2014/main" id="{B8D60C8D-DBCC-4BC5-9B1D-07D9E7F689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77" y="36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9" name="Rectangle 347">
              <a:extLst>
                <a:ext uri="{FF2B5EF4-FFF2-40B4-BE49-F238E27FC236}">
                  <a16:creationId xmlns:a16="http://schemas.microsoft.com/office/drawing/2014/main" id="{D5E61A39-72D0-4EA6-98B7-33EA947B71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18" y="36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0" name="Rectangle 348">
              <a:extLst>
                <a:ext uri="{FF2B5EF4-FFF2-40B4-BE49-F238E27FC236}">
                  <a16:creationId xmlns:a16="http://schemas.microsoft.com/office/drawing/2014/main" id="{878328DD-5F77-4CCF-96D4-DF7172A4F8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6" y="31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1" name="Rectangle 349">
              <a:extLst>
                <a:ext uri="{FF2B5EF4-FFF2-40B4-BE49-F238E27FC236}">
                  <a16:creationId xmlns:a16="http://schemas.microsoft.com/office/drawing/2014/main" id="{6A8C1E82-BF3F-444E-94FF-FBE809289C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4" y="35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2" name="Rectangle 350">
              <a:extLst>
                <a:ext uri="{FF2B5EF4-FFF2-40B4-BE49-F238E27FC236}">
                  <a16:creationId xmlns:a16="http://schemas.microsoft.com/office/drawing/2014/main" id="{FE983124-871E-4E30-8916-0B12719A60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10" y="35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3" name="Rectangle 351">
              <a:extLst>
                <a:ext uri="{FF2B5EF4-FFF2-40B4-BE49-F238E27FC236}">
                  <a16:creationId xmlns:a16="http://schemas.microsoft.com/office/drawing/2014/main" id="{D2DBF23A-9F0D-4B2C-A439-45C4B7289B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33" y="33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4" name="Rectangle 352">
              <a:extLst>
                <a:ext uri="{FF2B5EF4-FFF2-40B4-BE49-F238E27FC236}">
                  <a16:creationId xmlns:a16="http://schemas.microsoft.com/office/drawing/2014/main" id="{51CA7739-E387-4BC6-8353-92F94FDCC49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5" y="32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5" name="Rectangle 353">
              <a:extLst>
                <a:ext uri="{FF2B5EF4-FFF2-40B4-BE49-F238E27FC236}">
                  <a16:creationId xmlns:a16="http://schemas.microsoft.com/office/drawing/2014/main" id="{CF848D26-1DF7-4D91-BCC7-696537219F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7" y="33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6" name="Rectangle 354">
              <a:extLst>
                <a:ext uri="{FF2B5EF4-FFF2-40B4-BE49-F238E27FC236}">
                  <a16:creationId xmlns:a16="http://schemas.microsoft.com/office/drawing/2014/main" id="{296C1E12-32D3-42C8-B0C8-CC208B7B79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9" y="31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7" name="Rectangle 355">
              <a:extLst>
                <a:ext uri="{FF2B5EF4-FFF2-40B4-BE49-F238E27FC236}">
                  <a16:creationId xmlns:a16="http://schemas.microsoft.com/office/drawing/2014/main" id="{47294854-5254-4284-A2B2-8C59F5AF1E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70" y="29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8" name="Rectangle 356">
              <a:extLst>
                <a:ext uri="{FF2B5EF4-FFF2-40B4-BE49-F238E27FC236}">
                  <a16:creationId xmlns:a16="http://schemas.microsoft.com/office/drawing/2014/main" id="{0A38BF67-91A7-4A16-A444-2401F9F1C7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8" y="31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9" name="Rectangle 357">
              <a:extLst>
                <a:ext uri="{FF2B5EF4-FFF2-40B4-BE49-F238E27FC236}">
                  <a16:creationId xmlns:a16="http://schemas.microsoft.com/office/drawing/2014/main" id="{8AF70209-888E-4525-ABF7-95A5419880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0" y="35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0" name="Rectangle 358">
              <a:extLst>
                <a:ext uri="{FF2B5EF4-FFF2-40B4-BE49-F238E27FC236}">
                  <a16:creationId xmlns:a16="http://schemas.microsoft.com/office/drawing/2014/main" id="{65CC17B8-199B-4E38-BF5D-5665DA3001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5" y="36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1" name="Rectangle 359">
              <a:extLst>
                <a:ext uri="{FF2B5EF4-FFF2-40B4-BE49-F238E27FC236}">
                  <a16:creationId xmlns:a16="http://schemas.microsoft.com/office/drawing/2014/main" id="{0D24FE68-A647-4E8B-B3DA-95C3BBA7AB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5" y="321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372" name="Group 360">
            <a:extLst>
              <a:ext uri="{FF2B5EF4-FFF2-40B4-BE49-F238E27FC236}">
                <a16:creationId xmlns:a16="http://schemas.microsoft.com/office/drawing/2014/main" id="{77BA5B64-E7CE-4DC4-B348-3232E86418DC}"/>
              </a:ext>
            </a:extLst>
          </p:cNvPr>
          <p:cNvGrpSpPr>
            <a:grpSpLocks/>
          </p:cNvGrpSpPr>
          <p:nvPr/>
        </p:nvGrpSpPr>
        <p:grpSpPr bwMode="auto">
          <a:xfrm>
            <a:off x="4756151" y="4364038"/>
            <a:ext cx="2371725" cy="1611312"/>
            <a:chOff x="2036" y="2749"/>
            <a:chExt cx="1494" cy="1015"/>
          </a:xfrm>
        </p:grpSpPr>
        <p:sp>
          <p:nvSpPr>
            <p:cNvPr id="373" name="Rectangle 361">
              <a:extLst>
                <a:ext uri="{FF2B5EF4-FFF2-40B4-BE49-F238E27FC236}">
                  <a16:creationId xmlns:a16="http://schemas.microsoft.com/office/drawing/2014/main" id="{FA45DB82-95BF-450D-8A5A-1F246B0DA6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19" y="32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4" name="Rectangle 362">
              <a:extLst>
                <a:ext uri="{FF2B5EF4-FFF2-40B4-BE49-F238E27FC236}">
                  <a16:creationId xmlns:a16="http://schemas.microsoft.com/office/drawing/2014/main" id="{29A1407A-1411-4D0F-ADE9-F70B94A6BB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8" y="28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5" name="Rectangle 363">
              <a:extLst>
                <a:ext uri="{FF2B5EF4-FFF2-40B4-BE49-F238E27FC236}">
                  <a16:creationId xmlns:a16="http://schemas.microsoft.com/office/drawing/2014/main" id="{617C5882-EB6E-4EE9-B378-BF46010992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91" y="35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6" name="Rectangle 364">
              <a:extLst>
                <a:ext uri="{FF2B5EF4-FFF2-40B4-BE49-F238E27FC236}">
                  <a16:creationId xmlns:a16="http://schemas.microsoft.com/office/drawing/2014/main" id="{D3ADE890-C893-4C9A-93F5-FEA6AE3A78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5" y="33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7" name="Rectangle 365">
              <a:extLst>
                <a:ext uri="{FF2B5EF4-FFF2-40B4-BE49-F238E27FC236}">
                  <a16:creationId xmlns:a16="http://schemas.microsoft.com/office/drawing/2014/main" id="{2F36B20D-47DE-421A-83F9-279C267FDE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9" y="27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8" name="Rectangle 366">
              <a:extLst>
                <a:ext uri="{FF2B5EF4-FFF2-40B4-BE49-F238E27FC236}">
                  <a16:creationId xmlns:a16="http://schemas.microsoft.com/office/drawing/2014/main" id="{9A3F032F-2240-4F89-A676-4067DAC907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0" y="31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9" name="Rectangle 367">
              <a:extLst>
                <a:ext uri="{FF2B5EF4-FFF2-40B4-BE49-F238E27FC236}">
                  <a16:creationId xmlns:a16="http://schemas.microsoft.com/office/drawing/2014/main" id="{782FFD1A-8050-4846-AA94-019CC886EE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07" y="29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0" name="Rectangle 368">
              <a:extLst>
                <a:ext uri="{FF2B5EF4-FFF2-40B4-BE49-F238E27FC236}">
                  <a16:creationId xmlns:a16="http://schemas.microsoft.com/office/drawing/2014/main" id="{5FF3D3A1-5068-4A4D-9D35-9C814385A5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7" y="28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1" name="Rectangle 369">
              <a:extLst>
                <a:ext uri="{FF2B5EF4-FFF2-40B4-BE49-F238E27FC236}">
                  <a16:creationId xmlns:a16="http://schemas.microsoft.com/office/drawing/2014/main" id="{626F256E-0741-4A4B-8916-271A8B9B75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5" y="34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2" name="Rectangle 370">
              <a:extLst>
                <a:ext uri="{FF2B5EF4-FFF2-40B4-BE49-F238E27FC236}">
                  <a16:creationId xmlns:a16="http://schemas.microsoft.com/office/drawing/2014/main" id="{40B8BFC1-B671-48B8-856D-484EEC4353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8" y="316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3" name="Rectangle 371">
              <a:extLst>
                <a:ext uri="{FF2B5EF4-FFF2-40B4-BE49-F238E27FC236}">
                  <a16:creationId xmlns:a16="http://schemas.microsoft.com/office/drawing/2014/main" id="{0E6E9C57-1C55-452A-920E-B0BB057630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1" y="35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4" name="Rectangle 372">
              <a:extLst>
                <a:ext uri="{FF2B5EF4-FFF2-40B4-BE49-F238E27FC236}">
                  <a16:creationId xmlns:a16="http://schemas.microsoft.com/office/drawing/2014/main" id="{CD2629E3-9162-47E5-9110-B76FB2A63E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69" y="33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5" name="Rectangle 373">
              <a:extLst>
                <a:ext uri="{FF2B5EF4-FFF2-40B4-BE49-F238E27FC236}">
                  <a16:creationId xmlns:a16="http://schemas.microsoft.com/office/drawing/2014/main" id="{9F2D5DE5-4F0D-4F56-BA05-212F1860DD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0" y="32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6" name="Rectangle 374">
              <a:extLst>
                <a:ext uri="{FF2B5EF4-FFF2-40B4-BE49-F238E27FC236}">
                  <a16:creationId xmlns:a16="http://schemas.microsoft.com/office/drawing/2014/main" id="{BAA45349-3B3B-45DB-B54E-BA81D56781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3" y="33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7" name="Rectangle 375">
              <a:extLst>
                <a:ext uri="{FF2B5EF4-FFF2-40B4-BE49-F238E27FC236}">
                  <a16:creationId xmlns:a16="http://schemas.microsoft.com/office/drawing/2014/main" id="{B5AAED56-D8B6-4340-956C-53E6C0CE13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7" y="362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8" name="Rectangle 376">
              <a:extLst>
                <a:ext uri="{FF2B5EF4-FFF2-40B4-BE49-F238E27FC236}">
                  <a16:creationId xmlns:a16="http://schemas.microsoft.com/office/drawing/2014/main" id="{7A6F56AF-2B42-4F77-A81B-DED0245625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35" y="35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9" name="Rectangle 377">
              <a:extLst>
                <a:ext uri="{FF2B5EF4-FFF2-40B4-BE49-F238E27FC236}">
                  <a16:creationId xmlns:a16="http://schemas.microsoft.com/office/drawing/2014/main" id="{9BBE53EF-EFF9-4298-AD5B-B00AD10CFC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83" y="35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0" name="Rectangle 378">
              <a:extLst>
                <a:ext uri="{FF2B5EF4-FFF2-40B4-BE49-F238E27FC236}">
                  <a16:creationId xmlns:a16="http://schemas.microsoft.com/office/drawing/2014/main" id="{BCC41460-2FCD-4F6A-96A9-98B0A55393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73" y="34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1" name="Rectangle 379">
              <a:extLst>
                <a:ext uri="{FF2B5EF4-FFF2-40B4-BE49-F238E27FC236}">
                  <a16:creationId xmlns:a16="http://schemas.microsoft.com/office/drawing/2014/main" id="{0C8BAD07-C1BB-4EBA-8899-A9F59055A0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5" y="303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2" name="Rectangle 380">
              <a:extLst>
                <a:ext uri="{FF2B5EF4-FFF2-40B4-BE49-F238E27FC236}">
                  <a16:creationId xmlns:a16="http://schemas.microsoft.com/office/drawing/2014/main" id="{1AA3D14B-0220-405D-8BBB-40A17B7074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39" y="30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3" name="Rectangle 381">
              <a:extLst>
                <a:ext uri="{FF2B5EF4-FFF2-40B4-BE49-F238E27FC236}">
                  <a16:creationId xmlns:a16="http://schemas.microsoft.com/office/drawing/2014/main" id="{18043F13-FAEE-4E40-8D9C-53022819E3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2" y="33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4" name="Rectangle 382">
              <a:extLst>
                <a:ext uri="{FF2B5EF4-FFF2-40B4-BE49-F238E27FC236}">
                  <a16:creationId xmlns:a16="http://schemas.microsoft.com/office/drawing/2014/main" id="{AA9C515E-4BB4-4D5F-93E7-E4D20B0037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4" y="36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5" name="Rectangle 383">
              <a:extLst>
                <a:ext uri="{FF2B5EF4-FFF2-40B4-BE49-F238E27FC236}">
                  <a16:creationId xmlns:a16="http://schemas.microsoft.com/office/drawing/2014/main" id="{D30F7AB8-840E-4685-9474-87DF34B10A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5" y="28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6" name="Rectangle 384">
              <a:extLst>
                <a:ext uri="{FF2B5EF4-FFF2-40B4-BE49-F238E27FC236}">
                  <a16:creationId xmlns:a16="http://schemas.microsoft.com/office/drawing/2014/main" id="{D1D52356-3E50-459C-91A5-4F9726428F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4" y="35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7" name="Rectangle 385">
              <a:extLst>
                <a:ext uri="{FF2B5EF4-FFF2-40B4-BE49-F238E27FC236}">
                  <a16:creationId xmlns:a16="http://schemas.microsoft.com/office/drawing/2014/main" id="{3BE21477-8F62-4815-A377-3BC22E7172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3" y="36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8" name="Rectangle 386">
              <a:extLst>
                <a:ext uri="{FF2B5EF4-FFF2-40B4-BE49-F238E27FC236}">
                  <a16:creationId xmlns:a16="http://schemas.microsoft.com/office/drawing/2014/main" id="{94A29D86-3B66-4E14-8602-74CC6D697C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58" y="30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9" name="Rectangle 387">
              <a:extLst>
                <a:ext uri="{FF2B5EF4-FFF2-40B4-BE49-F238E27FC236}">
                  <a16:creationId xmlns:a16="http://schemas.microsoft.com/office/drawing/2014/main" id="{74E74BAC-BA50-497B-BAB8-64806BF5F3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25" y="322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0" name="Rectangle 388">
              <a:extLst>
                <a:ext uri="{FF2B5EF4-FFF2-40B4-BE49-F238E27FC236}">
                  <a16:creationId xmlns:a16="http://schemas.microsoft.com/office/drawing/2014/main" id="{1269D1EC-3A7C-416D-B967-746785CD19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8" y="29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1" name="Rectangle 389">
              <a:extLst>
                <a:ext uri="{FF2B5EF4-FFF2-40B4-BE49-F238E27FC236}">
                  <a16:creationId xmlns:a16="http://schemas.microsoft.com/office/drawing/2014/main" id="{57BA16BF-462C-4A23-8A0A-64D81754C2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41" y="30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2" name="Rectangle 390">
              <a:extLst>
                <a:ext uri="{FF2B5EF4-FFF2-40B4-BE49-F238E27FC236}">
                  <a16:creationId xmlns:a16="http://schemas.microsoft.com/office/drawing/2014/main" id="{DC66CAD2-1C6D-4CDE-9FB0-6470289DE2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90" y="33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3" name="Rectangle 391">
              <a:extLst>
                <a:ext uri="{FF2B5EF4-FFF2-40B4-BE49-F238E27FC236}">
                  <a16:creationId xmlns:a16="http://schemas.microsoft.com/office/drawing/2014/main" id="{E1F18EC2-6FD0-4438-A1F3-116BAEDD43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82" y="32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4" name="Rectangle 392">
              <a:extLst>
                <a:ext uri="{FF2B5EF4-FFF2-40B4-BE49-F238E27FC236}">
                  <a16:creationId xmlns:a16="http://schemas.microsoft.com/office/drawing/2014/main" id="{52660786-1926-4568-ADB9-71021234B9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0" y="28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5" name="Rectangle 393">
              <a:extLst>
                <a:ext uri="{FF2B5EF4-FFF2-40B4-BE49-F238E27FC236}">
                  <a16:creationId xmlns:a16="http://schemas.microsoft.com/office/drawing/2014/main" id="{CB4528B7-DA18-4E1C-BFDB-D6F0EC80AB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07" y="34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6" name="Rectangle 394">
              <a:extLst>
                <a:ext uri="{FF2B5EF4-FFF2-40B4-BE49-F238E27FC236}">
                  <a16:creationId xmlns:a16="http://schemas.microsoft.com/office/drawing/2014/main" id="{B9046EA8-7484-4399-9B7D-59EEAF7C70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77" y="36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7" name="Rectangle 395">
              <a:extLst>
                <a:ext uri="{FF2B5EF4-FFF2-40B4-BE49-F238E27FC236}">
                  <a16:creationId xmlns:a16="http://schemas.microsoft.com/office/drawing/2014/main" id="{35938158-AA4A-4974-9AC7-13DFF1186A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0" y="32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8" name="Rectangle 396">
              <a:extLst>
                <a:ext uri="{FF2B5EF4-FFF2-40B4-BE49-F238E27FC236}">
                  <a16:creationId xmlns:a16="http://schemas.microsoft.com/office/drawing/2014/main" id="{A4BC9290-A291-4BEA-B326-A76B7FE79F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36" y="37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9" name="Rectangle 397">
              <a:extLst>
                <a:ext uri="{FF2B5EF4-FFF2-40B4-BE49-F238E27FC236}">
                  <a16:creationId xmlns:a16="http://schemas.microsoft.com/office/drawing/2014/main" id="{303D8BE7-8A0B-474C-B137-93EB3F5587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5" y="33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0" name="Rectangle 398">
              <a:extLst>
                <a:ext uri="{FF2B5EF4-FFF2-40B4-BE49-F238E27FC236}">
                  <a16:creationId xmlns:a16="http://schemas.microsoft.com/office/drawing/2014/main" id="{C05E1442-E456-41D9-884B-BCD0B8D49B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9" y="29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1" name="Rectangle 399">
              <a:extLst>
                <a:ext uri="{FF2B5EF4-FFF2-40B4-BE49-F238E27FC236}">
                  <a16:creationId xmlns:a16="http://schemas.microsoft.com/office/drawing/2014/main" id="{A5201154-6B9D-4565-B0C9-BE9F08944C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6" y="32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2" name="Rectangle 400">
              <a:extLst>
                <a:ext uri="{FF2B5EF4-FFF2-40B4-BE49-F238E27FC236}">
                  <a16:creationId xmlns:a16="http://schemas.microsoft.com/office/drawing/2014/main" id="{370E263C-9235-4650-95A6-C45570B033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1" y="34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3" name="Rectangle 401">
              <a:extLst>
                <a:ext uri="{FF2B5EF4-FFF2-40B4-BE49-F238E27FC236}">
                  <a16:creationId xmlns:a16="http://schemas.microsoft.com/office/drawing/2014/main" id="{8ABFA200-C205-401A-ABD5-CABB39BD9D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8" y="28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4" name="Rectangle 402">
              <a:extLst>
                <a:ext uri="{FF2B5EF4-FFF2-40B4-BE49-F238E27FC236}">
                  <a16:creationId xmlns:a16="http://schemas.microsoft.com/office/drawing/2014/main" id="{877434B1-8D53-48CD-8C6A-934B2A5C5C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74" y="29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5" name="Rectangle 403">
              <a:extLst>
                <a:ext uri="{FF2B5EF4-FFF2-40B4-BE49-F238E27FC236}">
                  <a16:creationId xmlns:a16="http://schemas.microsoft.com/office/drawing/2014/main" id="{6BAF7051-9DEA-4097-865E-8C27575D14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5" y="34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6" name="Rectangle 404">
              <a:extLst>
                <a:ext uri="{FF2B5EF4-FFF2-40B4-BE49-F238E27FC236}">
                  <a16:creationId xmlns:a16="http://schemas.microsoft.com/office/drawing/2014/main" id="{80A494B2-2689-400A-8378-06D4F38517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54" y="34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7" name="Rectangle 405">
              <a:extLst>
                <a:ext uri="{FF2B5EF4-FFF2-40B4-BE49-F238E27FC236}">
                  <a16:creationId xmlns:a16="http://schemas.microsoft.com/office/drawing/2014/main" id="{39678EE8-F429-4F19-8095-EFFD8E4D7D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5" y="36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8" name="Rectangle 406">
              <a:extLst>
                <a:ext uri="{FF2B5EF4-FFF2-40B4-BE49-F238E27FC236}">
                  <a16:creationId xmlns:a16="http://schemas.microsoft.com/office/drawing/2014/main" id="{D4C5BD0A-C227-4DA6-8FC9-80B3D96A12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7" y="35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9" name="Rectangle 407">
              <a:extLst>
                <a:ext uri="{FF2B5EF4-FFF2-40B4-BE49-F238E27FC236}">
                  <a16:creationId xmlns:a16="http://schemas.microsoft.com/office/drawing/2014/main" id="{8829D09D-6803-4568-9EEA-992A60C4E9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8" y="33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0" name="Rectangle 408">
              <a:extLst>
                <a:ext uri="{FF2B5EF4-FFF2-40B4-BE49-F238E27FC236}">
                  <a16:creationId xmlns:a16="http://schemas.microsoft.com/office/drawing/2014/main" id="{FE4AACE0-0EF5-4F69-8587-EAA70FBB64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1" y="36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1" name="Rectangle 409">
              <a:extLst>
                <a:ext uri="{FF2B5EF4-FFF2-40B4-BE49-F238E27FC236}">
                  <a16:creationId xmlns:a16="http://schemas.microsoft.com/office/drawing/2014/main" id="{B20E7DF2-4BA9-4CD2-8850-B1319803CD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35" y="338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2" name="Rectangle 410">
              <a:extLst>
                <a:ext uri="{FF2B5EF4-FFF2-40B4-BE49-F238E27FC236}">
                  <a16:creationId xmlns:a16="http://schemas.microsoft.com/office/drawing/2014/main" id="{400789A1-825A-4207-A4DD-C17BA82B62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36" y="32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3" name="Rectangle 411">
              <a:extLst>
                <a:ext uri="{FF2B5EF4-FFF2-40B4-BE49-F238E27FC236}">
                  <a16:creationId xmlns:a16="http://schemas.microsoft.com/office/drawing/2014/main" id="{E6F93DF6-8252-41B4-9923-3B4FCA22B19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67" y="36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4" name="Rectangle 412">
              <a:extLst>
                <a:ext uri="{FF2B5EF4-FFF2-40B4-BE49-F238E27FC236}">
                  <a16:creationId xmlns:a16="http://schemas.microsoft.com/office/drawing/2014/main" id="{621CE6B6-C67E-45CB-9778-D3C5E5D98E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1" y="34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5" name="Rectangle 413">
              <a:extLst>
                <a:ext uri="{FF2B5EF4-FFF2-40B4-BE49-F238E27FC236}">
                  <a16:creationId xmlns:a16="http://schemas.microsoft.com/office/drawing/2014/main" id="{7E80E383-0634-4F66-9F5A-861BB14BE7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7" y="31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6" name="Rectangle 414">
              <a:extLst>
                <a:ext uri="{FF2B5EF4-FFF2-40B4-BE49-F238E27FC236}">
                  <a16:creationId xmlns:a16="http://schemas.microsoft.com/office/drawing/2014/main" id="{82139B69-F98B-41A3-B091-77C2C03827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41" y="34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7" name="Rectangle 415">
              <a:extLst>
                <a:ext uri="{FF2B5EF4-FFF2-40B4-BE49-F238E27FC236}">
                  <a16:creationId xmlns:a16="http://schemas.microsoft.com/office/drawing/2014/main" id="{5F6EFEFB-C177-42E7-8429-1E432472A1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5" y="35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8" name="Rectangle 416">
              <a:extLst>
                <a:ext uri="{FF2B5EF4-FFF2-40B4-BE49-F238E27FC236}">
                  <a16:creationId xmlns:a16="http://schemas.microsoft.com/office/drawing/2014/main" id="{B3E9D851-555C-43D1-B46D-1CC8C51445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31" y="30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9" name="Rectangle 417">
              <a:extLst>
                <a:ext uri="{FF2B5EF4-FFF2-40B4-BE49-F238E27FC236}">
                  <a16:creationId xmlns:a16="http://schemas.microsoft.com/office/drawing/2014/main" id="{7D49752C-8E93-4D07-9D5F-2742CFF202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3" y="30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0" name="Rectangle 418">
              <a:extLst>
                <a:ext uri="{FF2B5EF4-FFF2-40B4-BE49-F238E27FC236}">
                  <a16:creationId xmlns:a16="http://schemas.microsoft.com/office/drawing/2014/main" id="{D732E947-F2DA-47C5-8170-103060A3BF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4" y="34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1" name="Rectangle 419">
              <a:extLst>
                <a:ext uri="{FF2B5EF4-FFF2-40B4-BE49-F238E27FC236}">
                  <a16:creationId xmlns:a16="http://schemas.microsoft.com/office/drawing/2014/main" id="{C2B5BFB8-29CF-4622-BA30-51B8F78E9B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5" y="34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2" name="Rectangle 420">
              <a:extLst>
                <a:ext uri="{FF2B5EF4-FFF2-40B4-BE49-F238E27FC236}">
                  <a16:creationId xmlns:a16="http://schemas.microsoft.com/office/drawing/2014/main" id="{3A6A7D67-9C20-4D93-9181-F794F85C75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43" y="34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3" name="Rectangle 421">
              <a:extLst>
                <a:ext uri="{FF2B5EF4-FFF2-40B4-BE49-F238E27FC236}">
                  <a16:creationId xmlns:a16="http://schemas.microsoft.com/office/drawing/2014/main" id="{C2730437-D5CA-488C-87E1-4F1E056CCC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9" y="34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4" name="Rectangle 422">
              <a:extLst>
                <a:ext uri="{FF2B5EF4-FFF2-40B4-BE49-F238E27FC236}">
                  <a16:creationId xmlns:a16="http://schemas.microsoft.com/office/drawing/2014/main" id="{BB77E3B2-551C-4822-89FA-3BD4117105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5" y="35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5" name="Rectangle 423">
              <a:extLst>
                <a:ext uri="{FF2B5EF4-FFF2-40B4-BE49-F238E27FC236}">
                  <a16:creationId xmlns:a16="http://schemas.microsoft.com/office/drawing/2014/main" id="{205CC981-8781-4B52-A80B-EC95CC70F4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9" y="35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6" name="Rectangle 424">
              <a:extLst>
                <a:ext uri="{FF2B5EF4-FFF2-40B4-BE49-F238E27FC236}">
                  <a16:creationId xmlns:a16="http://schemas.microsoft.com/office/drawing/2014/main" id="{8BCD1D23-0590-4166-BAC2-D4ADF20718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17" y="33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7" name="Rectangle 425">
              <a:extLst>
                <a:ext uri="{FF2B5EF4-FFF2-40B4-BE49-F238E27FC236}">
                  <a16:creationId xmlns:a16="http://schemas.microsoft.com/office/drawing/2014/main" id="{10D9E3EB-744C-4318-9D6E-9BBC7FF167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4" y="33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8" name="Rectangle 426">
              <a:extLst>
                <a:ext uri="{FF2B5EF4-FFF2-40B4-BE49-F238E27FC236}">
                  <a16:creationId xmlns:a16="http://schemas.microsoft.com/office/drawing/2014/main" id="{F645F85F-4E30-4361-A215-07EB4C5F769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55" y="35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9" name="Rectangle 427">
              <a:extLst>
                <a:ext uri="{FF2B5EF4-FFF2-40B4-BE49-F238E27FC236}">
                  <a16:creationId xmlns:a16="http://schemas.microsoft.com/office/drawing/2014/main" id="{2BB9C190-8EBD-46A9-808C-A8B4C08879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4" y="34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0" name="Rectangle 428">
              <a:extLst>
                <a:ext uri="{FF2B5EF4-FFF2-40B4-BE49-F238E27FC236}">
                  <a16:creationId xmlns:a16="http://schemas.microsoft.com/office/drawing/2014/main" id="{EC6C4274-C1FE-41B2-81D9-8EBE22C2E5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1" y="34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1" name="Rectangle 429">
              <a:extLst>
                <a:ext uri="{FF2B5EF4-FFF2-40B4-BE49-F238E27FC236}">
                  <a16:creationId xmlns:a16="http://schemas.microsoft.com/office/drawing/2014/main" id="{00A6B02E-6E56-4508-AE4A-E662D5046F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5" y="283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2" name="Rectangle 430">
              <a:extLst>
                <a:ext uri="{FF2B5EF4-FFF2-40B4-BE49-F238E27FC236}">
                  <a16:creationId xmlns:a16="http://schemas.microsoft.com/office/drawing/2014/main" id="{A93BD2AC-7827-4039-B631-B3AF83B863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72" y="32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3" name="Rectangle 431">
              <a:extLst>
                <a:ext uri="{FF2B5EF4-FFF2-40B4-BE49-F238E27FC236}">
                  <a16:creationId xmlns:a16="http://schemas.microsoft.com/office/drawing/2014/main" id="{40A7D2F1-2EDD-47E2-AD44-09D30F5ED5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2" y="35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4" name="Rectangle 432">
              <a:extLst>
                <a:ext uri="{FF2B5EF4-FFF2-40B4-BE49-F238E27FC236}">
                  <a16:creationId xmlns:a16="http://schemas.microsoft.com/office/drawing/2014/main" id="{3E20498D-6781-45E8-B77C-6ADD1499A0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9" y="35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5" name="Rectangle 433">
              <a:extLst>
                <a:ext uri="{FF2B5EF4-FFF2-40B4-BE49-F238E27FC236}">
                  <a16:creationId xmlns:a16="http://schemas.microsoft.com/office/drawing/2014/main" id="{44E6A947-6D4C-472D-9CC8-B18D99D23A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9" y="33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6" name="Rectangle 434">
              <a:extLst>
                <a:ext uri="{FF2B5EF4-FFF2-40B4-BE49-F238E27FC236}">
                  <a16:creationId xmlns:a16="http://schemas.microsoft.com/office/drawing/2014/main" id="{934F4DB1-C8F1-4229-82F4-0CAD90BF1D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3" y="28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7" name="Rectangle 435">
              <a:extLst>
                <a:ext uri="{FF2B5EF4-FFF2-40B4-BE49-F238E27FC236}">
                  <a16:creationId xmlns:a16="http://schemas.microsoft.com/office/drawing/2014/main" id="{262881BB-5524-4CAD-869A-977699BB0E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9" y="36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8" name="Rectangle 436">
              <a:extLst>
                <a:ext uri="{FF2B5EF4-FFF2-40B4-BE49-F238E27FC236}">
                  <a16:creationId xmlns:a16="http://schemas.microsoft.com/office/drawing/2014/main" id="{3279C61F-754C-4B8A-B95C-64BC669022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0" y="34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9" name="Rectangle 437">
              <a:extLst>
                <a:ext uri="{FF2B5EF4-FFF2-40B4-BE49-F238E27FC236}">
                  <a16:creationId xmlns:a16="http://schemas.microsoft.com/office/drawing/2014/main" id="{46423873-B97F-45A3-806C-FEF41B8EC1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1" y="31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0" name="Rectangle 438">
              <a:extLst>
                <a:ext uri="{FF2B5EF4-FFF2-40B4-BE49-F238E27FC236}">
                  <a16:creationId xmlns:a16="http://schemas.microsoft.com/office/drawing/2014/main" id="{378998A0-1304-46A2-A0E3-A7F616E65E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6" y="35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1" name="Rectangle 439">
              <a:extLst>
                <a:ext uri="{FF2B5EF4-FFF2-40B4-BE49-F238E27FC236}">
                  <a16:creationId xmlns:a16="http://schemas.microsoft.com/office/drawing/2014/main" id="{32B74BE5-37D9-4E24-BD06-AB7166A685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6" y="32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2" name="Rectangle 440">
              <a:extLst>
                <a:ext uri="{FF2B5EF4-FFF2-40B4-BE49-F238E27FC236}">
                  <a16:creationId xmlns:a16="http://schemas.microsoft.com/office/drawing/2014/main" id="{100A72DE-C061-4384-81AA-4308EFE3099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8" y="30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3" name="Rectangle 441">
              <a:extLst>
                <a:ext uri="{FF2B5EF4-FFF2-40B4-BE49-F238E27FC236}">
                  <a16:creationId xmlns:a16="http://schemas.microsoft.com/office/drawing/2014/main" id="{F2DC3DFD-6551-4873-A7AD-3A950CA105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2" y="32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4" name="Rectangle 442">
              <a:extLst>
                <a:ext uri="{FF2B5EF4-FFF2-40B4-BE49-F238E27FC236}">
                  <a16:creationId xmlns:a16="http://schemas.microsoft.com/office/drawing/2014/main" id="{B94D1847-7718-4E67-83FC-479738FE43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3" y="34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5" name="Rectangle 443">
              <a:extLst>
                <a:ext uri="{FF2B5EF4-FFF2-40B4-BE49-F238E27FC236}">
                  <a16:creationId xmlns:a16="http://schemas.microsoft.com/office/drawing/2014/main" id="{28FA705F-1BDA-43DF-9048-70284558EC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89" y="34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6" name="Rectangle 444">
              <a:extLst>
                <a:ext uri="{FF2B5EF4-FFF2-40B4-BE49-F238E27FC236}">
                  <a16:creationId xmlns:a16="http://schemas.microsoft.com/office/drawing/2014/main" id="{CF401E90-92F6-4967-81B9-B30C11BF7A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94" y="28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7" name="Rectangle 445">
              <a:extLst>
                <a:ext uri="{FF2B5EF4-FFF2-40B4-BE49-F238E27FC236}">
                  <a16:creationId xmlns:a16="http://schemas.microsoft.com/office/drawing/2014/main" id="{C94B76BC-4ED0-4090-8559-9B3AA4C509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0" y="36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8" name="Rectangle 446">
              <a:extLst>
                <a:ext uri="{FF2B5EF4-FFF2-40B4-BE49-F238E27FC236}">
                  <a16:creationId xmlns:a16="http://schemas.microsoft.com/office/drawing/2014/main" id="{DC9FA897-4251-4F4A-A4E9-3DC63CB70D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54" y="371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9" name="Rectangle 447">
              <a:extLst>
                <a:ext uri="{FF2B5EF4-FFF2-40B4-BE49-F238E27FC236}">
                  <a16:creationId xmlns:a16="http://schemas.microsoft.com/office/drawing/2014/main" id="{0759F144-6AE2-4199-9EC6-278104A5D2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4" y="33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0" name="Rectangle 448">
              <a:extLst>
                <a:ext uri="{FF2B5EF4-FFF2-40B4-BE49-F238E27FC236}">
                  <a16:creationId xmlns:a16="http://schemas.microsoft.com/office/drawing/2014/main" id="{D98FD70A-ADE8-4C73-B04F-D2DDA682D0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5" y="36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1" name="Rectangle 449">
              <a:extLst>
                <a:ext uri="{FF2B5EF4-FFF2-40B4-BE49-F238E27FC236}">
                  <a16:creationId xmlns:a16="http://schemas.microsoft.com/office/drawing/2014/main" id="{D41EA5EA-0735-4E36-8DD3-21A927DEFC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36" y="35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2" name="Rectangle 450">
              <a:extLst>
                <a:ext uri="{FF2B5EF4-FFF2-40B4-BE49-F238E27FC236}">
                  <a16:creationId xmlns:a16="http://schemas.microsoft.com/office/drawing/2014/main" id="{D59D4698-2FAC-42C9-9B60-097E0FB1A1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4" y="325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3" name="Rectangle 451">
              <a:extLst>
                <a:ext uri="{FF2B5EF4-FFF2-40B4-BE49-F238E27FC236}">
                  <a16:creationId xmlns:a16="http://schemas.microsoft.com/office/drawing/2014/main" id="{7D16F138-3861-4E47-B5F4-01283049AF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05" y="32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4" name="Rectangle 452">
              <a:extLst>
                <a:ext uri="{FF2B5EF4-FFF2-40B4-BE49-F238E27FC236}">
                  <a16:creationId xmlns:a16="http://schemas.microsoft.com/office/drawing/2014/main" id="{4CEF27EB-366A-475F-9F3B-139AFA8A8A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9" y="333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5" name="Rectangle 453">
              <a:extLst>
                <a:ext uri="{FF2B5EF4-FFF2-40B4-BE49-F238E27FC236}">
                  <a16:creationId xmlns:a16="http://schemas.microsoft.com/office/drawing/2014/main" id="{08A8BD83-1DDD-4B1E-BACE-83C804DD5E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35" y="33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6" name="Rectangle 454">
              <a:extLst>
                <a:ext uri="{FF2B5EF4-FFF2-40B4-BE49-F238E27FC236}">
                  <a16:creationId xmlns:a16="http://schemas.microsoft.com/office/drawing/2014/main" id="{5B5D3B60-5AD5-4463-8503-B363EECCF1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6" y="33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7" name="Rectangle 455">
              <a:extLst>
                <a:ext uri="{FF2B5EF4-FFF2-40B4-BE49-F238E27FC236}">
                  <a16:creationId xmlns:a16="http://schemas.microsoft.com/office/drawing/2014/main" id="{BFE9F38C-19BF-4B9E-AE39-608332D640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4" y="34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8" name="Rectangle 456">
              <a:extLst>
                <a:ext uri="{FF2B5EF4-FFF2-40B4-BE49-F238E27FC236}">
                  <a16:creationId xmlns:a16="http://schemas.microsoft.com/office/drawing/2014/main" id="{8D3332A7-F1F9-4423-96C3-E616EABC3B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8" y="35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9" name="Rectangle 457">
              <a:extLst>
                <a:ext uri="{FF2B5EF4-FFF2-40B4-BE49-F238E27FC236}">
                  <a16:creationId xmlns:a16="http://schemas.microsoft.com/office/drawing/2014/main" id="{87A2B0DF-EDA0-41C0-989D-A7A3FC45831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1" y="31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0" name="Rectangle 458">
              <a:extLst>
                <a:ext uri="{FF2B5EF4-FFF2-40B4-BE49-F238E27FC236}">
                  <a16:creationId xmlns:a16="http://schemas.microsoft.com/office/drawing/2014/main" id="{8D7CEAD9-4907-4935-B19D-2760C4E79C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14" y="35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1" name="Rectangle 459">
              <a:extLst>
                <a:ext uri="{FF2B5EF4-FFF2-40B4-BE49-F238E27FC236}">
                  <a16:creationId xmlns:a16="http://schemas.microsoft.com/office/drawing/2014/main" id="{D96429ED-8BB8-44A4-B792-743540C54A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83" y="31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2" name="Rectangle 460">
              <a:extLst>
                <a:ext uri="{FF2B5EF4-FFF2-40B4-BE49-F238E27FC236}">
                  <a16:creationId xmlns:a16="http://schemas.microsoft.com/office/drawing/2014/main" id="{187DBBA2-18AA-4CE2-9B81-56D128D669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82" y="351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3" name="Rectangle 461">
              <a:extLst>
                <a:ext uri="{FF2B5EF4-FFF2-40B4-BE49-F238E27FC236}">
                  <a16:creationId xmlns:a16="http://schemas.microsoft.com/office/drawing/2014/main" id="{C3088726-8E3C-4E22-A766-3F935AED77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9" y="35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4" name="Rectangle 462">
              <a:extLst>
                <a:ext uri="{FF2B5EF4-FFF2-40B4-BE49-F238E27FC236}">
                  <a16:creationId xmlns:a16="http://schemas.microsoft.com/office/drawing/2014/main" id="{DD7A294D-0E9C-48D9-90EE-AE0F2CDB77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43" y="34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475" name="Group 463">
            <a:extLst>
              <a:ext uri="{FF2B5EF4-FFF2-40B4-BE49-F238E27FC236}">
                <a16:creationId xmlns:a16="http://schemas.microsoft.com/office/drawing/2014/main" id="{B80E8968-C127-4132-A72B-CCC59CBC6296}"/>
              </a:ext>
            </a:extLst>
          </p:cNvPr>
          <p:cNvGrpSpPr>
            <a:grpSpLocks/>
          </p:cNvGrpSpPr>
          <p:nvPr/>
        </p:nvGrpSpPr>
        <p:grpSpPr bwMode="auto">
          <a:xfrm>
            <a:off x="4186239" y="4024314"/>
            <a:ext cx="3068637" cy="1990725"/>
            <a:chOff x="1677" y="2535"/>
            <a:chExt cx="1933" cy="1254"/>
          </a:xfrm>
        </p:grpSpPr>
        <p:sp>
          <p:nvSpPr>
            <p:cNvPr id="476" name="Rectangle 464">
              <a:extLst>
                <a:ext uri="{FF2B5EF4-FFF2-40B4-BE49-F238E27FC236}">
                  <a16:creationId xmlns:a16="http://schemas.microsoft.com/office/drawing/2014/main" id="{E55759A3-A139-4F91-AE8D-3B1D5FAFD0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08" y="37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7" name="Rectangle 465">
              <a:extLst>
                <a:ext uri="{FF2B5EF4-FFF2-40B4-BE49-F238E27FC236}">
                  <a16:creationId xmlns:a16="http://schemas.microsoft.com/office/drawing/2014/main" id="{753B0863-4DE4-4539-AD04-1B924CCC7B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07" y="36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8" name="Rectangle 466">
              <a:extLst>
                <a:ext uri="{FF2B5EF4-FFF2-40B4-BE49-F238E27FC236}">
                  <a16:creationId xmlns:a16="http://schemas.microsoft.com/office/drawing/2014/main" id="{A1D69D16-33D7-4678-9FC1-F49293BBC7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40" y="31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9" name="Rectangle 467">
              <a:extLst>
                <a:ext uri="{FF2B5EF4-FFF2-40B4-BE49-F238E27FC236}">
                  <a16:creationId xmlns:a16="http://schemas.microsoft.com/office/drawing/2014/main" id="{3A21EF66-84FB-4E3D-811C-386D4A50B7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3" y="36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0" name="Rectangle 468">
              <a:extLst>
                <a:ext uri="{FF2B5EF4-FFF2-40B4-BE49-F238E27FC236}">
                  <a16:creationId xmlns:a16="http://schemas.microsoft.com/office/drawing/2014/main" id="{02F9C867-8678-4A2D-B5BD-09DD73F8DA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0" y="32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1" name="Rectangle 469">
              <a:extLst>
                <a:ext uri="{FF2B5EF4-FFF2-40B4-BE49-F238E27FC236}">
                  <a16:creationId xmlns:a16="http://schemas.microsoft.com/office/drawing/2014/main" id="{9656C358-2409-4E81-B1F8-4C497E9877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50" y="325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2" name="Rectangle 470">
              <a:extLst>
                <a:ext uri="{FF2B5EF4-FFF2-40B4-BE49-F238E27FC236}">
                  <a16:creationId xmlns:a16="http://schemas.microsoft.com/office/drawing/2014/main" id="{2262CAC8-A0CD-4FAE-A0A7-E38A16D5DF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76" y="27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3" name="Rectangle 471">
              <a:extLst>
                <a:ext uri="{FF2B5EF4-FFF2-40B4-BE49-F238E27FC236}">
                  <a16:creationId xmlns:a16="http://schemas.microsoft.com/office/drawing/2014/main" id="{DAA70A9F-D759-425F-93F4-97B402A13C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21" y="36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4" name="Rectangle 472">
              <a:extLst>
                <a:ext uri="{FF2B5EF4-FFF2-40B4-BE49-F238E27FC236}">
                  <a16:creationId xmlns:a16="http://schemas.microsoft.com/office/drawing/2014/main" id="{AE58218B-CA4F-4089-B635-070F767486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9" y="34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5" name="Rectangle 473">
              <a:extLst>
                <a:ext uri="{FF2B5EF4-FFF2-40B4-BE49-F238E27FC236}">
                  <a16:creationId xmlns:a16="http://schemas.microsoft.com/office/drawing/2014/main" id="{E5696627-C66E-427E-8C33-B5291664E0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54" y="373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6" name="Rectangle 474">
              <a:extLst>
                <a:ext uri="{FF2B5EF4-FFF2-40B4-BE49-F238E27FC236}">
                  <a16:creationId xmlns:a16="http://schemas.microsoft.com/office/drawing/2014/main" id="{A0CB3147-5647-4190-8889-FF24E6D65A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0" y="297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7" name="Rectangle 475">
              <a:extLst>
                <a:ext uri="{FF2B5EF4-FFF2-40B4-BE49-F238E27FC236}">
                  <a16:creationId xmlns:a16="http://schemas.microsoft.com/office/drawing/2014/main" id="{C1FDA211-AB21-4D81-825A-8861F017A9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9" y="29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8" name="Rectangle 476">
              <a:extLst>
                <a:ext uri="{FF2B5EF4-FFF2-40B4-BE49-F238E27FC236}">
                  <a16:creationId xmlns:a16="http://schemas.microsoft.com/office/drawing/2014/main" id="{4C82EC3C-3579-42E4-AF40-61ABC42883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63" y="30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9" name="Rectangle 477">
              <a:extLst>
                <a:ext uri="{FF2B5EF4-FFF2-40B4-BE49-F238E27FC236}">
                  <a16:creationId xmlns:a16="http://schemas.microsoft.com/office/drawing/2014/main" id="{E80F095F-6DFD-4A9C-BB48-6B84C4FAB3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74" y="33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0" name="Rectangle 478">
              <a:extLst>
                <a:ext uri="{FF2B5EF4-FFF2-40B4-BE49-F238E27FC236}">
                  <a16:creationId xmlns:a16="http://schemas.microsoft.com/office/drawing/2014/main" id="{CCAE9490-C271-4F78-BBC3-DEE4E5B69E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8" y="35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1" name="Rectangle 479">
              <a:extLst>
                <a:ext uri="{FF2B5EF4-FFF2-40B4-BE49-F238E27FC236}">
                  <a16:creationId xmlns:a16="http://schemas.microsoft.com/office/drawing/2014/main" id="{C68D0E0F-B31F-463D-909C-9DA090C911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8" y="32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2" name="Rectangle 480">
              <a:extLst>
                <a:ext uri="{FF2B5EF4-FFF2-40B4-BE49-F238E27FC236}">
                  <a16:creationId xmlns:a16="http://schemas.microsoft.com/office/drawing/2014/main" id="{9710F183-9226-4C64-A363-D14B5610D8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7" y="292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3" name="Rectangle 481">
              <a:extLst>
                <a:ext uri="{FF2B5EF4-FFF2-40B4-BE49-F238E27FC236}">
                  <a16:creationId xmlns:a16="http://schemas.microsoft.com/office/drawing/2014/main" id="{7985D29F-4168-4F47-B111-D5DABADA5E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9" y="294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4" name="Rectangle 482">
              <a:extLst>
                <a:ext uri="{FF2B5EF4-FFF2-40B4-BE49-F238E27FC236}">
                  <a16:creationId xmlns:a16="http://schemas.microsoft.com/office/drawing/2014/main" id="{3673E5DE-82B1-4BB9-9357-EE07E1E96B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1" y="34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5" name="Rectangle 483">
              <a:extLst>
                <a:ext uri="{FF2B5EF4-FFF2-40B4-BE49-F238E27FC236}">
                  <a16:creationId xmlns:a16="http://schemas.microsoft.com/office/drawing/2014/main" id="{C6AD95B0-7AA0-4F28-8DDF-09AA2DD1D2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1" y="34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6" name="Rectangle 484">
              <a:extLst>
                <a:ext uri="{FF2B5EF4-FFF2-40B4-BE49-F238E27FC236}">
                  <a16:creationId xmlns:a16="http://schemas.microsoft.com/office/drawing/2014/main" id="{938FC44C-3254-4944-9D1E-AFBBE97C4B9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9" y="30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7" name="Rectangle 485">
              <a:extLst>
                <a:ext uri="{FF2B5EF4-FFF2-40B4-BE49-F238E27FC236}">
                  <a16:creationId xmlns:a16="http://schemas.microsoft.com/office/drawing/2014/main" id="{F363C333-9754-43EE-99F8-2B89929F1D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1" y="28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8" name="Rectangle 486">
              <a:extLst>
                <a:ext uri="{FF2B5EF4-FFF2-40B4-BE49-F238E27FC236}">
                  <a16:creationId xmlns:a16="http://schemas.microsoft.com/office/drawing/2014/main" id="{9137B3E7-5A00-494A-A4FD-B15B462108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7" y="27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9" name="Rectangle 487">
              <a:extLst>
                <a:ext uri="{FF2B5EF4-FFF2-40B4-BE49-F238E27FC236}">
                  <a16:creationId xmlns:a16="http://schemas.microsoft.com/office/drawing/2014/main" id="{9F94A482-5CEE-49A2-89A2-F226EC50E8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02" y="27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0" name="Rectangle 488">
              <a:extLst>
                <a:ext uri="{FF2B5EF4-FFF2-40B4-BE49-F238E27FC236}">
                  <a16:creationId xmlns:a16="http://schemas.microsoft.com/office/drawing/2014/main" id="{809150BE-1A4C-4F58-9786-DB945EBEAD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7" y="33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1" name="Rectangle 489">
              <a:extLst>
                <a:ext uri="{FF2B5EF4-FFF2-40B4-BE49-F238E27FC236}">
                  <a16:creationId xmlns:a16="http://schemas.microsoft.com/office/drawing/2014/main" id="{642BD3ED-A417-4476-930E-4ECDDD5D64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7" y="25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2" name="Rectangle 490">
              <a:extLst>
                <a:ext uri="{FF2B5EF4-FFF2-40B4-BE49-F238E27FC236}">
                  <a16:creationId xmlns:a16="http://schemas.microsoft.com/office/drawing/2014/main" id="{F97C13B1-EE34-44B0-8230-1437A01B65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0" y="28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3" name="Rectangle 491">
              <a:extLst>
                <a:ext uri="{FF2B5EF4-FFF2-40B4-BE49-F238E27FC236}">
                  <a16:creationId xmlns:a16="http://schemas.microsoft.com/office/drawing/2014/main" id="{5A59E478-3BD0-43E6-8BD9-52133AF93E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6" y="27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4" name="Rectangle 492">
              <a:extLst>
                <a:ext uri="{FF2B5EF4-FFF2-40B4-BE49-F238E27FC236}">
                  <a16:creationId xmlns:a16="http://schemas.microsoft.com/office/drawing/2014/main" id="{B0254876-D667-4A85-AD5B-88942C23CD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9" y="34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5" name="Rectangle 493">
              <a:extLst>
                <a:ext uri="{FF2B5EF4-FFF2-40B4-BE49-F238E27FC236}">
                  <a16:creationId xmlns:a16="http://schemas.microsoft.com/office/drawing/2014/main" id="{4F542738-5F90-4110-B7EC-A4CBC5996A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37" y="35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6" name="Rectangle 494">
              <a:extLst>
                <a:ext uri="{FF2B5EF4-FFF2-40B4-BE49-F238E27FC236}">
                  <a16:creationId xmlns:a16="http://schemas.microsoft.com/office/drawing/2014/main" id="{0EA76DE2-77FB-4F25-B866-185E8E33F5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7" y="36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7" name="Rectangle 495">
              <a:extLst>
                <a:ext uri="{FF2B5EF4-FFF2-40B4-BE49-F238E27FC236}">
                  <a16:creationId xmlns:a16="http://schemas.microsoft.com/office/drawing/2014/main" id="{D3E0A878-A888-4CF1-B522-27EC89D654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7" y="30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8" name="Rectangle 496">
              <a:extLst>
                <a:ext uri="{FF2B5EF4-FFF2-40B4-BE49-F238E27FC236}">
                  <a16:creationId xmlns:a16="http://schemas.microsoft.com/office/drawing/2014/main" id="{2240227B-E189-4B8C-B623-10299BE970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6" y="35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9" name="Rectangle 497">
              <a:extLst>
                <a:ext uri="{FF2B5EF4-FFF2-40B4-BE49-F238E27FC236}">
                  <a16:creationId xmlns:a16="http://schemas.microsoft.com/office/drawing/2014/main" id="{D7FFCDA5-2104-49E5-B3A0-E4094BAECF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68" y="36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0" name="Rectangle 498">
              <a:extLst>
                <a:ext uri="{FF2B5EF4-FFF2-40B4-BE49-F238E27FC236}">
                  <a16:creationId xmlns:a16="http://schemas.microsoft.com/office/drawing/2014/main" id="{F832DE69-A8F8-4123-860B-A724A10335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30" y="36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1" name="Rectangle 499">
              <a:extLst>
                <a:ext uri="{FF2B5EF4-FFF2-40B4-BE49-F238E27FC236}">
                  <a16:creationId xmlns:a16="http://schemas.microsoft.com/office/drawing/2014/main" id="{1A16341C-D9EB-4588-88FD-FF671A2D14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39" y="33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2" name="Rectangle 500">
              <a:extLst>
                <a:ext uri="{FF2B5EF4-FFF2-40B4-BE49-F238E27FC236}">
                  <a16:creationId xmlns:a16="http://schemas.microsoft.com/office/drawing/2014/main" id="{BA427395-BA8B-41D4-8ACE-7F645F42D8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0" y="315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3" name="Rectangle 501">
              <a:extLst>
                <a:ext uri="{FF2B5EF4-FFF2-40B4-BE49-F238E27FC236}">
                  <a16:creationId xmlns:a16="http://schemas.microsoft.com/office/drawing/2014/main" id="{47C2F67D-7758-4A9D-BFE9-1FDDDB2C9F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6" y="29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4" name="Rectangle 502">
              <a:extLst>
                <a:ext uri="{FF2B5EF4-FFF2-40B4-BE49-F238E27FC236}">
                  <a16:creationId xmlns:a16="http://schemas.microsoft.com/office/drawing/2014/main" id="{E3F71489-77B1-4536-AF9B-9B9D114E9F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56" y="29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5" name="Rectangle 503">
              <a:extLst>
                <a:ext uri="{FF2B5EF4-FFF2-40B4-BE49-F238E27FC236}">
                  <a16:creationId xmlns:a16="http://schemas.microsoft.com/office/drawing/2014/main" id="{DF98C5A9-389B-43A5-8909-2CBF087AAE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1" y="35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6" name="Rectangle 504">
              <a:extLst>
                <a:ext uri="{FF2B5EF4-FFF2-40B4-BE49-F238E27FC236}">
                  <a16:creationId xmlns:a16="http://schemas.microsoft.com/office/drawing/2014/main" id="{D8ACCD8D-2524-4062-9E99-02A0B792AF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91" y="34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7" name="Rectangle 505">
              <a:extLst>
                <a:ext uri="{FF2B5EF4-FFF2-40B4-BE49-F238E27FC236}">
                  <a16:creationId xmlns:a16="http://schemas.microsoft.com/office/drawing/2014/main" id="{F9493317-4E62-4A95-8F7C-4833113703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9" y="33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8" name="Rectangle 506">
              <a:extLst>
                <a:ext uri="{FF2B5EF4-FFF2-40B4-BE49-F238E27FC236}">
                  <a16:creationId xmlns:a16="http://schemas.microsoft.com/office/drawing/2014/main" id="{09C73E40-F5E9-4030-948A-87625A653B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8" y="29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9" name="Rectangle 507">
              <a:extLst>
                <a:ext uri="{FF2B5EF4-FFF2-40B4-BE49-F238E27FC236}">
                  <a16:creationId xmlns:a16="http://schemas.microsoft.com/office/drawing/2014/main" id="{DB7CB07D-C851-4AA3-8289-B41B7DE39E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3" y="28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0" name="Rectangle 508">
              <a:extLst>
                <a:ext uri="{FF2B5EF4-FFF2-40B4-BE49-F238E27FC236}">
                  <a16:creationId xmlns:a16="http://schemas.microsoft.com/office/drawing/2014/main" id="{0ABC9C5E-B3E0-4A26-82E7-E3CF4CC8A3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6" y="29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1" name="Rectangle 509">
              <a:extLst>
                <a:ext uri="{FF2B5EF4-FFF2-40B4-BE49-F238E27FC236}">
                  <a16:creationId xmlns:a16="http://schemas.microsoft.com/office/drawing/2014/main" id="{0579F9AB-1AB4-4C74-A858-17B46B99537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32" y="33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2" name="Rectangle 510">
              <a:extLst>
                <a:ext uri="{FF2B5EF4-FFF2-40B4-BE49-F238E27FC236}">
                  <a16:creationId xmlns:a16="http://schemas.microsoft.com/office/drawing/2014/main" id="{526447D3-6E01-488D-BE7C-FA4EA15930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5" y="312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3" name="Rectangle 511">
              <a:extLst>
                <a:ext uri="{FF2B5EF4-FFF2-40B4-BE49-F238E27FC236}">
                  <a16:creationId xmlns:a16="http://schemas.microsoft.com/office/drawing/2014/main" id="{D203788D-3FFA-4B82-A57D-D7BF10733F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4" y="36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4" name="Rectangle 512">
              <a:extLst>
                <a:ext uri="{FF2B5EF4-FFF2-40B4-BE49-F238E27FC236}">
                  <a16:creationId xmlns:a16="http://schemas.microsoft.com/office/drawing/2014/main" id="{A955D977-4448-406D-89A1-8F9CF05CEE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82" y="37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5" name="Rectangle 513">
              <a:extLst>
                <a:ext uri="{FF2B5EF4-FFF2-40B4-BE49-F238E27FC236}">
                  <a16:creationId xmlns:a16="http://schemas.microsoft.com/office/drawing/2014/main" id="{F77B8808-C4B0-4358-A10C-8CF3012CA9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62" y="35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6" name="Rectangle 514">
              <a:extLst>
                <a:ext uri="{FF2B5EF4-FFF2-40B4-BE49-F238E27FC236}">
                  <a16:creationId xmlns:a16="http://schemas.microsoft.com/office/drawing/2014/main" id="{3CEA1313-96F2-442B-9D51-18636F592B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87" y="346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7" name="Rectangle 515">
              <a:extLst>
                <a:ext uri="{FF2B5EF4-FFF2-40B4-BE49-F238E27FC236}">
                  <a16:creationId xmlns:a16="http://schemas.microsoft.com/office/drawing/2014/main" id="{5E503BDF-6E57-4BF8-B51C-8F89BDE435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5" y="34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8" name="Rectangle 516">
              <a:extLst>
                <a:ext uri="{FF2B5EF4-FFF2-40B4-BE49-F238E27FC236}">
                  <a16:creationId xmlns:a16="http://schemas.microsoft.com/office/drawing/2014/main" id="{A32D02DF-314C-4283-8CC3-290021557E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98" y="30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9" name="Rectangle 517">
              <a:extLst>
                <a:ext uri="{FF2B5EF4-FFF2-40B4-BE49-F238E27FC236}">
                  <a16:creationId xmlns:a16="http://schemas.microsoft.com/office/drawing/2014/main" id="{3ABEED65-78B6-479D-A511-B87F84A675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3" y="35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0" name="Rectangle 518">
              <a:extLst>
                <a:ext uri="{FF2B5EF4-FFF2-40B4-BE49-F238E27FC236}">
                  <a16:creationId xmlns:a16="http://schemas.microsoft.com/office/drawing/2014/main" id="{9A9C871C-DAED-4285-BE30-793DE681CF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42" y="34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1" name="Rectangle 519">
              <a:extLst>
                <a:ext uri="{FF2B5EF4-FFF2-40B4-BE49-F238E27FC236}">
                  <a16:creationId xmlns:a16="http://schemas.microsoft.com/office/drawing/2014/main" id="{E668FF7C-5995-426F-BB91-ED19BF4EBF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79" y="305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2" name="Rectangle 520">
              <a:extLst>
                <a:ext uri="{FF2B5EF4-FFF2-40B4-BE49-F238E27FC236}">
                  <a16:creationId xmlns:a16="http://schemas.microsoft.com/office/drawing/2014/main" id="{114CDF4C-B28B-49CA-BDF6-D3BA1BB0C3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4" y="31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3" name="Rectangle 521">
              <a:extLst>
                <a:ext uri="{FF2B5EF4-FFF2-40B4-BE49-F238E27FC236}">
                  <a16:creationId xmlns:a16="http://schemas.microsoft.com/office/drawing/2014/main" id="{8693358D-FC6B-4D26-BB9D-AA080DCF23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6" y="31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4" name="Rectangle 522">
              <a:extLst>
                <a:ext uri="{FF2B5EF4-FFF2-40B4-BE49-F238E27FC236}">
                  <a16:creationId xmlns:a16="http://schemas.microsoft.com/office/drawing/2014/main" id="{F3845A13-13F4-4B0F-AE94-345FE9C673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8" y="32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5" name="Rectangle 523">
              <a:extLst>
                <a:ext uri="{FF2B5EF4-FFF2-40B4-BE49-F238E27FC236}">
                  <a16:creationId xmlns:a16="http://schemas.microsoft.com/office/drawing/2014/main" id="{9C90E10B-88B2-4216-822B-C82DD55241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77" y="364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6" name="Rectangle 524">
              <a:extLst>
                <a:ext uri="{FF2B5EF4-FFF2-40B4-BE49-F238E27FC236}">
                  <a16:creationId xmlns:a16="http://schemas.microsoft.com/office/drawing/2014/main" id="{7D9C2DA9-607D-4209-85A8-104ECFF56D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7" y="28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7" name="Rectangle 525">
              <a:extLst>
                <a:ext uri="{FF2B5EF4-FFF2-40B4-BE49-F238E27FC236}">
                  <a16:creationId xmlns:a16="http://schemas.microsoft.com/office/drawing/2014/main" id="{DC259302-8246-49B6-A21C-FAC4F9418D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61" y="296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8" name="Rectangle 526">
              <a:extLst>
                <a:ext uri="{FF2B5EF4-FFF2-40B4-BE49-F238E27FC236}">
                  <a16:creationId xmlns:a16="http://schemas.microsoft.com/office/drawing/2014/main" id="{769D18E6-2921-44F4-9B3C-B3F3AFC64D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49" y="28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9" name="Rectangle 527">
              <a:extLst>
                <a:ext uri="{FF2B5EF4-FFF2-40B4-BE49-F238E27FC236}">
                  <a16:creationId xmlns:a16="http://schemas.microsoft.com/office/drawing/2014/main" id="{25BB76F9-C5BA-49AD-88DF-ECAED01AAF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8" y="32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0" name="Rectangle 528">
              <a:extLst>
                <a:ext uri="{FF2B5EF4-FFF2-40B4-BE49-F238E27FC236}">
                  <a16:creationId xmlns:a16="http://schemas.microsoft.com/office/drawing/2014/main" id="{D1773EEB-5084-434A-B844-8ABA64A458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74" y="33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1" name="Rectangle 529">
              <a:extLst>
                <a:ext uri="{FF2B5EF4-FFF2-40B4-BE49-F238E27FC236}">
                  <a16:creationId xmlns:a16="http://schemas.microsoft.com/office/drawing/2014/main" id="{A82D0740-B64C-4F91-BA11-37D6381254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17" y="36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2" name="Rectangle 530">
              <a:extLst>
                <a:ext uri="{FF2B5EF4-FFF2-40B4-BE49-F238E27FC236}">
                  <a16:creationId xmlns:a16="http://schemas.microsoft.com/office/drawing/2014/main" id="{3A7062EC-DD48-40E8-933A-5C0A52CB0D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8" y="350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3" name="Rectangle 531">
              <a:extLst>
                <a:ext uri="{FF2B5EF4-FFF2-40B4-BE49-F238E27FC236}">
                  <a16:creationId xmlns:a16="http://schemas.microsoft.com/office/drawing/2014/main" id="{3CCA2DC1-F435-4DEA-AC9E-6020FA9C91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8" y="32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4" name="Rectangle 532">
              <a:extLst>
                <a:ext uri="{FF2B5EF4-FFF2-40B4-BE49-F238E27FC236}">
                  <a16:creationId xmlns:a16="http://schemas.microsoft.com/office/drawing/2014/main" id="{93F5889B-8C5B-4C83-B7C6-7613AC0A91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5" y="32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5" name="Rectangle 533">
              <a:extLst>
                <a:ext uri="{FF2B5EF4-FFF2-40B4-BE49-F238E27FC236}">
                  <a16:creationId xmlns:a16="http://schemas.microsoft.com/office/drawing/2014/main" id="{1A542BA9-50A3-4A11-B3FC-6EF7C934FB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9" y="31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6" name="Rectangle 534">
              <a:extLst>
                <a:ext uri="{FF2B5EF4-FFF2-40B4-BE49-F238E27FC236}">
                  <a16:creationId xmlns:a16="http://schemas.microsoft.com/office/drawing/2014/main" id="{D0F273A1-E19F-4BC9-AC61-4106365FCE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00" y="339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7" name="Rectangle 535">
              <a:extLst>
                <a:ext uri="{FF2B5EF4-FFF2-40B4-BE49-F238E27FC236}">
                  <a16:creationId xmlns:a16="http://schemas.microsoft.com/office/drawing/2014/main" id="{2A2AF0D4-0A02-4DE0-9E4F-A4FDB283E4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0" y="34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8" name="Rectangle 536">
              <a:extLst>
                <a:ext uri="{FF2B5EF4-FFF2-40B4-BE49-F238E27FC236}">
                  <a16:creationId xmlns:a16="http://schemas.microsoft.com/office/drawing/2014/main" id="{BF4F4502-E544-4C05-B057-4B6F54B39C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0" y="34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9" name="Rectangle 537">
              <a:extLst>
                <a:ext uri="{FF2B5EF4-FFF2-40B4-BE49-F238E27FC236}">
                  <a16:creationId xmlns:a16="http://schemas.microsoft.com/office/drawing/2014/main" id="{94B4E378-5E78-4EBD-9E6D-817D13D5D1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26" y="33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0" name="Rectangle 538">
              <a:extLst>
                <a:ext uri="{FF2B5EF4-FFF2-40B4-BE49-F238E27FC236}">
                  <a16:creationId xmlns:a16="http://schemas.microsoft.com/office/drawing/2014/main" id="{BC9B0453-2D46-4B70-B4FD-7EB0B32FF6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49" y="34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1" name="Rectangle 539">
              <a:extLst>
                <a:ext uri="{FF2B5EF4-FFF2-40B4-BE49-F238E27FC236}">
                  <a16:creationId xmlns:a16="http://schemas.microsoft.com/office/drawing/2014/main" id="{5EE81426-D046-4B29-9BFC-BDFEA4F5B7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9" y="35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2" name="Rectangle 540">
              <a:extLst>
                <a:ext uri="{FF2B5EF4-FFF2-40B4-BE49-F238E27FC236}">
                  <a16:creationId xmlns:a16="http://schemas.microsoft.com/office/drawing/2014/main" id="{347962F4-8202-4490-B2F7-07FF855E77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3" y="34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3" name="Rectangle 541">
              <a:extLst>
                <a:ext uri="{FF2B5EF4-FFF2-40B4-BE49-F238E27FC236}">
                  <a16:creationId xmlns:a16="http://schemas.microsoft.com/office/drawing/2014/main" id="{12C4EB71-13AC-4191-90A1-EEC1199ADA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7" y="27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4" name="Rectangle 542">
              <a:extLst>
                <a:ext uri="{FF2B5EF4-FFF2-40B4-BE49-F238E27FC236}">
                  <a16:creationId xmlns:a16="http://schemas.microsoft.com/office/drawing/2014/main" id="{9152C430-0212-4F6C-B73D-FFB0359026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44" y="35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5" name="Rectangle 543">
              <a:extLst>
                <a:ext uri="{FF2B5EF4-FFF2-40B4-BE49-F238E27FC236}">
                  <a16:creationId xmlns:a16="http://schemas.microsoft.com/office/drawing/2014/main" id="{F7472D9F-6B6D-4717-A7EA-836EB33681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9" y="27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6" name="Rectangle 544">
              <a:extLst>
                <a:ext uri="{FF2B5EF4-FFF2-40B4-BE49-F238E27FC236}">
                  <a16:creationId xmlns:a16="http://schemas.microsoft.com/office/drawing/2014/main" id="{F8ED0238-9453-4834-B9AD-F08FB79116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4" y="36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7" name="Rectangle 545">
              <a:extLst>
                <a:ext uri="{FF2B5EF4-FFF2-40B4-BE49-F238E27FC236}">
                  <a16:creationId xmlns:a16="http://schemas.microsoft.com/office/drawing/2014/main" id="{F7765B0D-78A1-4BA1-B41B-FE860AAAF3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6" y="35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8" name="Rectangle 546">
              <a:extLst>
                <a:ext uri="{FF2B5EF4-FFF2-40B4-BE49-F238E27FC236}">
                  <a16:creationId xmlns:a16="http://schemas.microsoft.com/office/drawing/2014/main" id="{09ED8D23-D7ED-484F-8C75-BB63D21C5C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5" y="36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9" name="Rectangle 547">
              <a:extLst>
                <a:ext uri="{FF2B5EF4-FFF2-40B4-BE49-F238E27FC236}">
                  <a16:creationId xmlns:a16="http://schemas.microsoft.com/office/drawing/2014/main" id="{D4785598-D287-4465-A4B7-B861002594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1" y="33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0" name="Rectangle 548">
              <a:extLst>
                <a:ext uri="{FF2B5EF4-FFF2-40B4-BE49-F238E27FC236}">
                  <a16:creationId xmlns:a16="http://schemas.microsoft.com/office/drawing/2014/main" id="{3B99F535-6738-4D7E-86F9-3ADF58238B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0" y="34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1" name="Rectangle 549">
              <a:extLst>
                <a:ext uri="{FF2B5EF4-FFF2-40B4-BE49-F238E27FC236}">
                  <a16:creationId xmlns:a16="http://schemas.microsoft.com/office/drawing/2014/main" id="{E33B09F2-B4F7-468E-A9FB-91C08BE453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55" y="35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2" name="Rectangle 550">
              <a:extLst>
                <a:ext uri="{FF2B5EF4-FFF2-40B4-BE49-F238E27FC236}">
                  <a16:creationId xmlns:a16="http://schemas.microsoft.com/office/drawing/2014/main" id="{0E7E7815-E6DD-42D1-85B3-79A4AA657B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5" y="31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3" name="Rectangle 551">
              <a:extLst>
                <a:ext uri="{FF2B5EF4-FFF2-40B4-BE49-F238E27FC236}">
                  <a16:creationId xmlns:a16="http://schemas.microsoft.com/office/drawing/2014/main" id="{EBB1C4FF-B643-440F-B163-FDA4CDD774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58" y="326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4" name="Rectangle 552">
              <a:extLst>
                <a:ext uri="{FF2B5EF4-FFF2-40B4-BE49-F238E27FC236}">
                  <a16:creationId xmlns:a16="http://schemas.microsoft.com/office/drawing/2014/main" id="{672B8E40-B1BE-431A-93DC-48E5198576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9" y="301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5" name="Rectangle 553">
              <a:extLst>
                <a:ext uri="{FF2B5EF4-FFF2-40B4-BE49-F238E27FC236}">
                  <a16:creationId xmlns:a16="http://schemas.microsoft.com/office/drawing/2014/main" id="{3EE3CDB4-9A25-4810-B0DE-77666E0D37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7" y="33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6" name="Rectangle 554">
              <a:extLst>
                <a:ext uri="{FF2B5EF4-FFF2-40B4-BE49-F238E27FC236}">
                  <a16:creationId xmlns:a16="http://schemas.microsoft.com/office/drawing/2014/main" id="{19AB9949-55B9-4345-8177-C08E967511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8" y="322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7" name="Rectangle 555">
              <a:extLst>
                <a:ext uri="{FF2B5EF4-FFF2-40B4-BE49-F238E27FC236}">
                  <a16:creationId xmlns:a16="http://schemas.microsoft.com/office/drawing/2014/main" id="{83AC5558-B362-4A90-888C-A79B667DA1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2" y="36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8" name="Rectangle 556">
              <a:extLst>
                <a:ext uri="{FF2B5EF4-FFF2-40B4-BE49-F238E27FC236}">
                  <a16:creationId xmlns:a16="http://schemas.microsoft.com/office/drawing/2014/main" id="{75014C74-D967-4885-A311-E115AE0EAC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5" y="34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9" name="Rectangle 557">
              <a:extLst>
                <a:ext uri="{FF2B5EF4-FFF2-40B4-BE49-F238E27FC236}">
                  <a16:creationId xmlns:a16="http://schemas.microsoft.com/office/drawing/2014/main" id="{34C65D88-E8F5-43B9-88AA-37F2B7598B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5" y="349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0" name="Rectangle 558">
              <a:extLst>
                <a:ext uri="{FF2B5EF4-FFF2-40B4-BE49-F238E27FC236}">
                  <a16:creationId xmlns:a16="http://schemas.microsoft.com/office/drawing/2014/main" id="{67D2064D-B2EF-4D5A-9CA0-38D5C3DC16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8" y="33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1" name="Rectangle 559">
              <a:extLst>
                <a:ext uri="{FF2B5EF4-FFF2-40B4-BE49-F238E27FC236}">
                  <a16:creationId xmlns:a16="http://schemas.microsoft.com/office/drawing/2014/main" id="{838B002F-E742-4F58-8080-230C7E0D4C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54" y="37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2" name="Rectangle 560">
              <a:extLst>
                <a:ext uri="{FF2B5EF4-FFF2-40B4-BE49-F238E27FC236}">
                  <a16:creationId xmlns:a16="http://schemas.microsoft.com/office/drawing/2014/main" id="{B1967EA9-4A6D-4B5B-9C2C-1DF421555B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42" y="36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3" name="Rectangle 561">
              <a:extLst>
                <a:ext uri="{FF2B5EF4-FFF2-40B4-BE49-F238E27FC236}">
                  <a16:creationId xmlns:a16="http://schemas.microsoft.com/office/drawing/2014/main" id="{2F119A2B-2585-4780-A0C5-430CE9A4B7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8" y="33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4" name="Rectangle 562">
              <a:extLst>
                <a:ext uri="{FF2B5EF4-FFF2-40B4-BE49-F238E27FC236}">
                  <a16:creationId xmlns:a16="http://schemas.microsoft.com/office/drawing/2014/main" id="{DA54EA4C-F8CA-43FB-A836-990409BBA2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90" y="31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5" name="Rectangle 563">
              <a:extLst>
                <a:ext uri="{FF2B5EF4-FFF2-40B4-BE49-F238E27FC236}">
                  <a16:creationId xmlns:a16="http://schemas.microsoft.com/office/drawing/2014/main" id="{3879C9FC-C1D6-454E-BF76-DFFB8CCF2C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0" y="30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6" name="Rectangle 564">
              <a:extLst>
                <a:ext uri="{FF2B5EF4-FFF2-40B4-BE49-F238E27FC236}">
                  <a16:creationId xmlns:a16="http://schemas.microsoft.com/office/drawing/2014/main" id="{6739FB8B-FE48-409C-AECA-522F2F981C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52" y="32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7" name="Rectangle 565">
              <a:extLst>
                <a:ext uri="{FF2B5EF4-FFF2-40B4-BE49-F238E27FC236}">
                  <a16:creationId xmlns:a16="http://schemas.microsoft.com/office/drawing/2014/main" id="{BB90B830-F5D3-406B-A613-792AFE7EE7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1" y="34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8" name="Rectangle 566">
              <a:extLst>
                <a:ext uri="{FF2B5EF4-FFF2-40B4-BE49-F238E27FC236}">
                  <a16:creationId xmlns:a16="http://schemas.microsoft.com/office/drawing/2014/main" id="{BFA1674B-544B-4B95-B336-AD9B9F55BE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31" y="35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9" name="Rectangle 567">
              <a:extLst>
                <a:ext uri="{FF2B5EF4-FFF2-40B4-BE49-F238E27FC236}">
                  <a16:creationId xmlns:a16="http://schemas.microsoft.com/office/drawing/2014/main" id="{894BCAD9-D993-44E0-B9AE-10CFE1F1D0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51" y="35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0" name="Rectangle 568">
              <a:extLst>
                <a:ext uri="{FF2B5EF4-FFF2-40B4-BE49-F238E27FC236}">
                  <a16:creationId xmlns:a16="http://schemas.microsoft.com/office/drawing/2014/main" id="{BA7C33E5-DF5C-4583-A7AB-3F9CCE0FC3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3" y="34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1" name="Rectangle 569">
              <a:extLst>
                <a:ext uri="{FF2B5EF4-FFF2-40B4-BE49-F238E27FC236}">
                  <a16:creationId xmlns:a16="http://schemas.microsoft.com/office/drawing/2014/main" id="{F0A72C4C-D256-4262-BE3B-1206A02E22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8" y="34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2" name="Rectangle 570">
              <a:extLst>
                <a:ext uri="{FF2B5EF4-FFF2-40B4-BE49-F238E27FC236}">
                  <a16:creationId xmlns:a16="http://schemas.microsoft.com/office/drawing/2014/main" id="{86FE5ACE-E21C-4499-B35E-D8C77C3B51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2" y="26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3" name="Rectangle 571">
              <a:extLst>
                <a:ext uri="{FF2B5EF4-FFF2-40B4-BE49-F238E27FC236}">
                  <a16:creationId xmlns:a16="http://schemas.microsoft.com/office/drawing/2014/main" id="{28DDFC11-A221-40FB-AB00-FC4F0266A1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30" y="28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4" name="Rectangle 572">
              <a:extLst>
                <a:ext uri="{FF2B5EF4-FFF2-40B4-BE49-F238E27FC236}">
                  <a16:creationId xmlns:a16="http://schemas.microsoft.com/office/drawing/2014/main" id="{6E274B70-6404-4BC2-B716-54F7807E62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5" y="34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5" name="Rectangle 573">
              <a:extLst>
                <a:ext uri="{FF2B5EF4-FFF2-40B4-BE49-F238E27FC236}">
                  <a16:creationId xmlns:a16="http://schemas.microsoft.com/office/drawing/2014/main" id="{B4A0BD11-D1ED-4B75-A780-944B8A7008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00" y="36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6" name="Rectangle 574">
              <a:extLst>
                <a:ext uri="{FF2B5EF4-FFF2-40B4-BE49-F238E27FC236}">
                  <a16:creationId xmlns:a16="http://schemas.microsoft.com/office/drawing/2014/main" id="{23349954-8CF3-4134-A6B4-D749FCF673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2" y="35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7" name="Rectangle 575">
              <a:extLst>
                <a:ext uri="{FF2B5EF4-FFF2-40B4-BE49-F238E27FC236}">
                  <a16:creationId xmlns:a16="http://schemas.microsoft.com/office/drawing/2014/main" id="{DB3999EE-0644-4205-AB07-D1A7605D12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43" y="33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8" name="Rectangle 576">
              <a:extLst>
                <a:ext uri="{FF2B5EF4-FFF2-40B4-BE49-F238E27FC236}">
                  <a16:creationId xmlns:a16="http://schemas.microsoft.com/office/drawing/2014/main" id="{05269D83-82AD-4BC9-A90C-4E14B88CD4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1" y="30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9" name="Rectangle 577">
              <a:extLst>
                <a:ext uri="{FF2B5EF4-FFF2-40B4-BE49-F238E27FC236}">
                  <a16:creationId xmlns:a16="http://schemas.microsoft.com/office/drawing/2014/main" id="{99925BC2-D9E5-470C-A307-3E527DE4A3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8" y="303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0" name="Rectangle 578">
              <a:extLst>
                <a:ext uri="{FF2B5EF4-FFF2-40B4-BE49-F238E27FC236}">
                  <a16:creationId xmlns:a16="http://schemas.microsoft.com/office/drawing/2014/main" id="{19BDA9D8-FD53-4F53-9B65-B3D8C10628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5" y="34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1" name="Rectangle 579">
              <a:extLst>
                <a:ext uri="{FF2B5EF4-FFF2-40B4-BE49-F238E27FC236}">
                  <a16:creationId xmlns:a16="http://schemas.microsoft.com/office/drawing/2014/main" id="{25494F9B-7E7B-49F8-AB66-B12C2ED9F3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39" y="33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2" name="Rectangle 580">
              <a:extLst>
                <a:ext uri="{FF2B5EF4-FFF2-40B4-BE49-F238E27FC236}">
                  <a16:creationId xmlns:a16="http://schemas.microsoft.com/office/drawing/2014/main" id="{B5D80BF2-4A13-4CB0-9B4D-06D62D5CB6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4" y="31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3" name="Rectangle 581">
              <a:extLst>
                <a:ext uri="{FF2B5EF4-FFF2-40B4-BE49-F238E27FC236}">
                  <a16:creationId xmlns:a16="http://schemas.microsoft.com/office/drawing/2014/main" id="{AC33BED3-C120-4189-A630-53F3F1131F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30" y="32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4" name="Rectangle 582">
              <a:extLst>
                <a:ext uri="{FF2B5EF4-FFF2-40B4-BE49-F238E27FC236}">
                  <a16:creationId xmlns:a16="http://schemas.microsoft.com/office/drawing/2014/main" id="{DC08A209-4EA6-42EE-AD20-C553565E35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06" y="33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5" name="Rectangle 583">
              <a:extLst>
                <a:ext uri="{FF2B5EF4-FFF2-40B4-BE49-F238E27FC236}">
                  <a16:creationId xmlns:a16="http://schemas.microsoft.com/office/drawing/2014/main" id="{5D67C5F1-7311-4CED-B681-150714F8699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37" y="35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6" name="Rectangle 584">
              <a:extLst>
                <a:ext uri="{FF2B5EF4-FFF2-40B4-BE49-F238E27FC236}">
                  <a16:creationId xmlns:a16="http://schemas.microsoft.com/office/drawing/2014/main" id="{5A1A5FAC-2FF2-41FA-981E-B61BCA96399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9" y="32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7" name="Rectangle 585">
              <a:extLst>
                <a:ext uri="{FF2B5EF4-FFF2-40B4-BE49-F238E27FC236}">
                  <a16:creationId xmlns:a16="http://schemas.microsoft.com/office/drawing/2014/main" id="{6E31566E-FE36-412A-BAAD-914F8DE396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88" y="35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8" name="Rectangle 586">
              <a:extLst>
                <a:ext uri="{FF2B5EF4-FFF2-40B4-BE49-F238E27FC236}">
                  <a16:creationId xmlns:a16="http://schemas.microsoft.com/office/drawing/2014/main" id="{00070A73-F080-4EC9-8132-4091A4816E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73" y="33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9" name="Rectangle 587">
              <a:extLst>
                <a:ext uri="{FF2B5EF4-FFF2-40B4-BE49-F238E27FC236}">
                  <a16:creationId xmlns:a16="http://schemas.microsoft.com/office/drawing/2014/main" id="{6F3CE4A6-0570-461E-B869-CC1A5E78D8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8" y="33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0" name="Rectangle 588">
              <a:extLst>
                <a:ext uri="{FF2B5EF4-FFF2-40B4-BE49-F238E27FC236}">
                  <a16:creationId xmlns:a16="http://schemas.microsoft.com/office/drawing/2014/main" id="{D3B13A9A-91BB-42BD-82DD-932149481E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1" y="32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1" name="Rectangle 589">
              <a:extLst>
                <a:ext uri="{FF2B5EF4-FFF2-40B4-BE49-F238E27FC236}">
                  <a16:creationId xmlns:a16="http://schemas.microsoft.com/office/drawing/2014/main" id="{9EE6E5D0-140C-40FC-AD1C-328248722C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6" y="31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2" name="Rectangle 590">
              <a:extLst>
                <a:ext uri="{FF2B5EF4-FFF2-40B4-BE49-F238E27FC236}">
                  <a16:creationId xmlns:a16="http://schemas.microsoft.com/office/drawing/2014/main" id="{12D1D185-3598-4B49-BE93-874099976E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03" y="365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3" name="Rectangle 591">
              <a:extLst>
                <a:ext uri="{FF2B5EF4-FFF2-40B4-BE49-F238E27FC236}">
                  <a16:creationId xmlns:a16="http://schemas.microsoft.com/office/drawing/2014/main" id="{973EE985-DACD-481F-A89B-23B120E30B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3" y="355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4" name="Rectangle 592">
              <a:extLst>
                <a:ext uri="{FF2B5EF4-FFF2-40B4-BE49-F238E27FC236}">
                  <a16:creationId xmlns:a16="http://schemas.microsoft.com/office/drawing/2014/main" id="{6CA75942-A9CE-4FF7-BD4E-E9F0B3BA88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2" y="37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5" name="Rectangle 593">
              <a:extLst>
                <a:ext uri="{FF2B5EF4-FFF2-40B4-BE49-F238E27FC236}">
                  <a16:creationId xmlns:a16="http://schemas.microsoft.com/office/drawing/2014/main" id="{BA945B41-B7AE-4C1A-B1F4-489FA32F94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7" y="31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6" name="Rectangle 594">
              <a:extLst>
                <a:ext uri="{FF2B5EF4-FFF2-40B4-BE49-F238E27FC236}">
                  <a16:creationId xmlns:a16="http://schemas.microsoft.com/office/drawing/2014/main" id="{D3C4E9D0-81C0-47BD-AD2B-ED4A6D57C0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4" y="31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7" name="Rectangle 595">
              <a:extLst>
                <a:ext uri="{FF2B5EF4-FFF2-40B4-BE49-F238E27FC236}">
                  <a16:creationId xmlns:a16="http://schemas.microsoft.com/office/drawing/2014/main" id="{872AD300-310F-4FC6-BC72-6D57C1EECB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10" y="362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8" name="Rectangle 596">
              <a:extLst>
                <a:ext uri="{FF2B5EF4-FFF2-40B4-BE49-F238E27FC236}">
                  <a16:creationId xmlns:a16="http://schemas.microsoft.com/office/drawing/2014/main" id="{DB20D94E-1871-44A3-B3DC-CF3603FCD9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13" y="34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9" name="Rectangle 597">
              <a:extLst>
                <a:ext uri="{FF2B5EF4-FFF2-40B4-BE49-F238E27FC236}">
                  <a16:creationId xmlns:a16="http://schemas.microsoft.com/office/drawing/2014/main" id="{E3BA6FC0-3EBD-4E0B-8379-31D6764E04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47" y="35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0" name="Rectangle 598">
              <a:extLst>
                <a:ext uri="{FF2B5EF4-FFF2-40B4-BE49-F238E27FC236}">
                  <a16:creationId xmlns:a16="http://schemas.microsoft.com/office/drawing/2014/main" id="{2FEAF8E1-E5E8-468E-8ACF-23BA308527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45" y="35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1" name="Rectangle 599">
              <a:extLst>
                <a:ext uri="{FF2B5EF4-FFF2-40B4-BE49-F238E27FC236}">
                  <a16:creationId xmlns:a16="http://schemas.microsoft.com/office/drawing/2014/main" id="{088F232E-94B9-47FA-95FE-C7F7173F7C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6" y="341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2" name="Rectangle 600">
              <a:extLst>
                <a:ext uri="{FF2B5EF4-FFF2-40B4-BE49-F238E27FC236}">
                  <a16:creationId xmlns:a16="http://schemas.microsoft.com/office/drawing/2014/main" id="{F4AB3DBA-5043-46D9-A2AD-F3EE238094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96" y="35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613" name="Group 601">
            <a:extLst>
              <a:ext uri="{FF2B5EF4-FFF2-40B4-BE49-F238E27FC236}">
                <a16:creationId xmlns:a16="http://schemas.microsoft.com/office/drawing/2014/main" id="{4D3FFB68-05AF-483B-987E-D905B68DC566}"/>
              </a:ext>
            </a:extLst>
          </p:cNvPr>
          <p:cNvGrpSpPr>
            <a:grpSpLocks/>
          </p:cNvGrpSpPr>
          <p:nvPr/>
        </p:nvGrpSpPr>
        <p:grpSpPr bwMode="auto">
          <a:xfrm>
            <a:off x="4333875" y="3941763"/>
            <a:ext cx="2927350" cy="2070100"/>
            <a:chOff x="1770" y="2483"/>
            <a:chExt cx="1844" cy="1304"/>
          </a:xfrm>
        </p:grpSpPr>
        <p:sp>
          <p:nvSpPr>
            <p:cNvPr id="614" name="Rectangle 602">
              <a:extLst>
                <a:ext uri="{FF2B5EF4-FFF2-40B4-BE49-F238E27FC236}">
                  <a16:creationId xmlns:a16="http://schemas.microsoft.com/office/drawing/2014/main" id="{22CA0E88-A7A7-4F07-A27A-1A16CBFB0C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4" y="300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5" name="Rectangle 603">
              <a:extLst>
                <a:ext uri="{FF2B5EF4-FFF2-40B4-BE49-F238E27FC236}">
                  <a16:creationId xmlns:a16="http://schemas.microsoft.com/office/drawing/2014/main" id="{C70124BF-21C2-41B9-8CB1-84FA7B5F5F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03" y="32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6" name="Rectangle 604">
              <a:extLst>
                <a:ext uri="{FF2B5EF4-FFF2-40B4-BE49-F238E27FC236}">
                  <a16:creationId xmlns:a16="http://schemas.microsoft.com/office/drawing/2014/main" id="{AC66478C-3454-4DD8-902D-10C7FCCE9F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30" y="29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7" name="Rectangle 605">
              <a:extLst>
                <a:ext uri="{FF2B5EF4-FFF2-40B4-BE49-F238E27FC236}">
                  <a16:creationId xmlns:a16="http://schemas.microsoft.com/office/drawing/2014/main" id="{5F7E44EF-F564-455E-A35E-DC6019E87D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5" y="32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8" name="Rectangle 606">
              <a:extLst>
                <a:ext uri="{FF2B5EF4-FFF2-40B4-BE49-F238E27FC236}">
                  <a16:creationId xmlns:a16="http://schemas.microsoft.com/office/drawing/2014/main" id="{3A941CBB-42D0-4475-8DFE-D89EBC7A94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49" y="36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9" name="Rectangle 607">
              <a:extLst>
                <a:ext uri="{FF2B5EF4-FFF2-40B4-BE49-F238E27FC236}">
                  <a16:creationId xmlns:a16="http://schemas.microsoft.com/office/drawing/2014/main" id="{CD52E34B-DCDF-4F33-888F-CE45F66664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05" y="33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0" name="Rectangle 608">
              <a:extLst>
                <a:ext uri="{FF2B5EF4-FFF2-40B4-BE49-F238E27FC236}">
                  <a16:creationId xmlns:a16="http://schemas.microsoft.com/office/drawing/2014/main" id="{C64DBB33-9FEF-4502-8559-B8AFCB26D8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4" y="28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1" name="Rectangle 609">
              <a:extLst>
                <a:ext uri="{FF2B5EF4-FFF2-40B4-BE49-F238E27FC236}">
                  <a16:creationId xmlns:a16="http://schemas.microsoft.com/office/drawing/2014/main" id="{0095C02A-CA55-4678-B82B-4D9DB10940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2" y="34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2" name="Rectangle 610">
              <a:extLst>
                <a:ext uri="{FF2B5EF4-FFF2-40B4-BE49-F238E27FC236}">
                  <a16:creationId xmlns:a16="http://schemas.microsoft.com/office/drawing/2014/main" id="{770DE00F-9400-4B78-AE93-211FC7C887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77" y="320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3" name="Rectangle 611">
              <a:extLst>
                <a:ext uri="{FF2B5EF4-FFF2-40B4-BE49-F238E27FC236}">
                  <a16:creationId xmlns:a16="http://schemas.microsoft.com/office/drawing/2014/main" id="{9340838D-01E1-4EA8-85CA-FBDD768BC4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8" y="37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4" name="Rectangle 612">
              <a:extLst>
                <a:ext uri="{FF2B5EF4-FFF2-40B4-BE49-F238E27FC236}">
                  <a16:creationId xmlns:a16="http://schemas.microsoft.com/office/drawing/2014/main" id="{FF73EDBC-FCD2-4402-8051-B332EA6324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30" y="28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5" name="Rectangle 613">
              <a:extLst>
                <a:ext uri="{FF2B5EF4-FFF2-40B4-BE49-F238E27FC236}">
                  <a16:creationId xmlns:a16="http://schemas.microsoft.com/office/drawing/2014/main" id="{B0C04346-0592-458B-9D6B-B64AFF25EE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28" y="31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6" name="Rectangle 614">
              <a:extLst>
                <a:ext uri="{FF2B5EF4-FFF2-40B4-BE49-F238E27FC236}">
                  <a16:creationId xmlns:a16="http://schemas.microsoft.com/office/drawing/2014/main" id="{67628DBC-C554-4F32-BA40-4C0A265AB0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44" y="34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7" name="Rectangle 615">
              <a:extLst>
                <a:ext uri="{FF2B5EF4-FFF2-40B4-BE49-F238E27FC236}">
                  <a16:creationId xmlns:a16="http://schemas.microsoft.com/office/drawing/2014/main" id="{909605C3-2191-4A69-A000-12035A2A68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49" y="32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8" name="Rectangle 616">
              <a:extLst>
                <a:ext uri="{FF2B5EF4-FFF2-40B4-BE49-F238E27FC236}">
                  <a16:creationId xmlns:a16="http://schemas.microsoft.com/office/drawing/2014/main" id="{37BB90F7-88E7-4404-A982-EE329EABCF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1" y="29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9" name="Rectangle 617">
              <a:extLst>
                <a:ext uri="{FF2B5EF4-FFF2-40B4-BE49-F238E27FC236}">
                  <a16:creationId xmlns:a16="http://schemas.microsoft.com/office/drawing/2014/main" id="{54221B89-86C0-4318-9DD3-02ADC46A1D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3" y="32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0" name="Rectangle 618">
              <a:extLst>
                <a:ext uri="{FF2B5EF4-FFF2-40B4-BE49-F238E27FC236}">
                  <a16:creationId xmlns:a16="http://schemas.microsoft.com/office/drawing/2014/main" id="{448073BA-61B3-4115-98F5-4E65D214B6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0" y="37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1" name="Rectangle 619">
              <a:extLst>
                <a:ext uri="{FF2B5EF4-FFF2-40B4-BE49-F238E27FC236}">
                  <a16:creationId xmlns:a16="http://schemas.microsoft.com/office/drawing/2014/main" id="{4F886BFD-C968-4DFF-B13E-9C094F6293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89" y="30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2" name="Rectangle 620">
              <a:extLst>
                <a:ext uri="{FF2B5EF4-FFF2-40B4-BE49-F238E27FC236}">
                  <a16:creationId xmlns:a16="http://schemas.microsoft.com/office/drawing/2014/main" id="{F8B47F85-F195-4AE0-AF83-DF471D8511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22" y="29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3" name="Rectangle 621">
              <a:extLst>
                <a:ext uri="{FF2B5EF4-FFF2-40B4-BE49-F238E27FC236}">
                  <a16:creationId xmlns:a16="http://schemas.microsoft.com/office/drawing/2014/main" id="{0ED1B458-D559-4693-A91F-AC41C33554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6" y="24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4" name="Rectangle 622">
              <a:extLst>
                <a:ext uri="{FF2B5EF4-FFF2-40B4-BE49-F238E27FC236}">
                  <a16:creationId xmlns:a16="http://schemas.microsoft.com/office/drawing/2014/main" id="{97BEF6E3-5BEE-4B35-B6FF-A7D78A3B21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6" y="28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5" name="Rectangle 623">
              <a:extLst>
                <a:ext uri="{FF2B5EF4-FFF2-40B4-BE49-F238E27FC236}">
                  <a16:creationId xmlns:a16="http://schemas.microsoft.com/office/drawing/2014/main" id="{F61D60F9-BEEA-4B8A-B7BC-D967D9C077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29" y="34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6" name="Rectangle 624">
              <a:extLst>
                <a:ext uri="{FF2B5EF4-FFF2-40B4-BE49-F238E27FC236}">
                  <a16:creationId xmlns:a16="http://schemas.microsoft.com/office/drawing/2014/main" id="{EAE392BC-2C90-4227-BBA7-99A111643B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60" y="34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7" name="Rectangle 625">
              <a:extLst>
                <a:ext uri="{FF2B5EF4-FFF2-40B4-BE49-F238E27FC236}">
                  <a16:creationId xmlns:a16="http://schemas.microsoft.com/office/drawing/2014/main" id="{EE77F172-444F-4152-A06F-6319E12F1A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3" y="37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8" name="Rectangle 626">
              <a:extLst>
                <a:ext uri="{FF2B5EF4-FFF2-40B4-BE49-F238E27FC236}">
                  <a16:creationId xmlns:a16="http://schemas.microsoft.com/office/drawing/2014/main" id="{0E500FB1-AE74-4F0D-A51D-BFCAC3F8BC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7" y="31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9" name="Rectangle 627">
              <a:extLst>
                <a:ext uri="{FF2B5EF4-FFF2-40B4-BE49-F238E27FC236}">
                  <a16:creationId xmlns:a16="http://schemas.microsoft.com/office/drawing/2014/main" id="{A95A482F-4204-4662-A588-B24C4232CD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9" y="32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0" name="Rectangle 628">
              <a:extLst>
                <a:ext uri="{FF2B5EF4-FFF2-40B4-BE49-F238E27FC236}">
                  <a16:creationId xmlns:a16="http://schemas.microsoft.com/office/drawing/2014/main" id="{DEE98141-97C4-449C-9D78-718F0CC8CE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56" y="27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1" name="Rectangle 629">
              <a:extLst>
                <a:ext uri="{FF2B5EF4-FFF2-40B4-BE49-F238E27FC236}">
                  <a16:creationId xmlns:a16="http://schemas.microsoft.com/office/drawing/2014/main" id="{1DC71C40-2F48-453F-9C0D-109C54C094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41" y="35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2" name="Rectangle 630">
              <a:extLst>
                <a:ext uri="{FF2B5EF4-FFF2-40B4-BE49-F238E27FC236}">
                  <a16:creationId xmlns:a16="http://schemas.microsoft.com/office/drawing/2014/main" id="{36A0C532-C044-469C-96F0-0219B6474F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58" y="36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3" name="Rectangle 631">
              <a:extLst>
                <a:ext uri="{FF2B5EF4-FFF2-40B4-BE49-F238E27FC236}">
                  <a16:creationId xmlns:a16="http://schemas.microsoft.com/office/drawing/2014/main" id="{498F5C16-DF09-49CF-B9E7-2B74D0ADC5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4" y="30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4" name="Rectangle 632">
              <a:extLst>
                <a:ext uri="{FF2B5EF4-FFF2-40B4-BE49-F238E27FC236}">
                  <a16:creationId xmlns:a16="http://schemas.microsoft.com/office/drawing/2014/main" id="{B6C16A48-D9CF-4D36-9DD1-FF2A74AE12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87" y="32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5" name="Rectangle 633">
              <a:extLst>
                <a:ext uri="{FF2B5EF4-FFF2-40B4-BE49-F238E27FC236}">
                  <a16:creationId xmlns:a16="http://schemas.microsoft.com/office/drawing/2014/main" id="{B3E8B5DF-5242-4619-8CE3-BF0C796500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3" y="36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6" name="Rectangle 634">
              <a:extLst>
                <a:ext uri="{FF2B5EF4-FFF2-40B4-BE49-F238E27FC236}">
                  <a16:creationId xmlns:a16="http://schemas.microsoft.com/office/drawing/2014/main" id="{DB7A0BF6-C25B-473B-AD3D-84C005D049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5" y="35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7" name="Rectangle 635">
              <a:extLst>
                <a:ext uri="{FF2B5EF4-FFF2-40B4-BE49-F238E27FC236}">
                  <a16:creationId xmlns:a16="http://schemas.microsoft.com/office/drawing/2014/main" id="{DE531B05-B461-465F-8652-7515B5F848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13" y="34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8" name="Rectangle 636">
              <a:extLst>
                <a:ext uri="{FF2B5EF4-FFF2-40B4-BE49-F238E27FC236}">
                  <a16:creationId xmlns:a16="http://schemas.microsoft.com/office/drawing/2014/main" id="{AF19C548-75B4-40A3-8F0E-D8827C7510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08" y="35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9" name="Rectangle 637">
              <a:extLst>
                <a:ext uri="{FF2B5EF4-FFF2-40B4-BE49-F238E27FC236}">
                  <a16:creationId xmlns:a16="http://schemas.microsoft.com/office/drawing/2014/main" id="{39ECB277-C16D-4FF9-80EA-9D081A34B3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87" y="32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0" name="Rectangle 638">
              <a:extLst>
                <a:ext uri="{FF2B5EF4-FFF2-40B4-BE49-F238E27FC236}">
                  <a16:creationId xmlns:a16="http://schemas.microsoft.com/office/drawing/2014/main" id="{DDD93815-4FE9-4FE7-9B9E-FC0DC5225A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70" y="31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1" name="Rectangle 639">
              <a:extLst>
                <a:ext uri="{FF2B5EF4-FFF2-40B4-BE49-F238E27FC236}">
                  <a16:creationId xmlns:a16="http://schemas.microsoft.com/office/drawing/2014/main" id="{DF68407D-A897-41FE-911C-1D5EC69BF11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31" y="28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2" name="Rectangle 640">
              <a:extLst>
                <a:ext uri="{FF2B5EF4-FFF2-40B4-BE49-F238E27FC236}">
                  <a16:creationId xmlns:a16="http://schemas.microsoft.com/office/drawing/2014/main" id="{851EDE8D-713D-4AC2-B00B-0AED45F4E5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38" y="27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3" name="Rectangle 641">
              <a:extLst>
                <a:ext uri="{FF2B5EF4-FFF2-40B4-BE49-F238E27FC236}">
                  <a16:creationId xmlns:a16="http://schemas.microsoft.com/office/drawing/2014/main" id="{A890565B-82D8-4D75-AA42-CD7805EDD1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0" y="31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4" name="Rectangle 642">
              <a:extLst>
                <a:ext uri="{FF2B5EF4-FFF2-40B4-BE49-F238E27FC236}">
                  <a16:creationId xmlns:a16="http://schemas.microsoft.com/office/drawing/2014/main" id="{E494CB70-B457-4F8B-9C8D-88DFCF5090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0" y="33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5" name="Rectangle 643">
              <a:extLst>
                <a:ext uri="{FF2B5EF4-FFF2-40B4-BE49-F238E27FC236}">
                  <a16:creationId xmlns:a16="http://schemas.microsoft.com/office/drawing/2014/main" id="{378A7F3F-B5E4-467D-8719-4F3746E30B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91" y="30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6" name="Rectangle 644">
              <a:extLst>
                <a:ext uri="{FF2B5EF4-FFF2-40B4-BE49-F238E27FC236}">
                  <a16:creationId xmlns:a16="http://schemas.microsoft.com/office/drawing/2014/main" id="{CEEC78DC-B3EE-4799-B93F-78CB4D6A4D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5" y="32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7" name="Rectangle 645">
              <a:extLst>
                <a:ext uri="{FF2B5EF4-FFF2-40B4-BE49-F238E27FC236}">
                  <a16:creationId xmlns:a16="http://schemas.microsoft.com/office/drawing/2014/main" id="{F2DE138C-248B-40FD-BA14-659DFF2F51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08" y="33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8" name="Rectangle 646">
              <a:extLst>
                <a:ext uri="{FF2B5EF4-FFF2-40B4-BE49-F238E27FC236}">
                  <a16:creationId xmlns:a16="http://schemas.microsoft.com/office/drawing/2014/main" id="{1ED88169-4162-41DF-BD7C-2793EABF92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6" y="27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9" name="Rectangle 647">
              <a:extLst>
                <a:ext uri="{FF2B5EF4-FFF2-40B4-BE49-F238E27FC236}">
                  <a16:creationId xmlns:a16="http://schemas.microsoft.com/office/drawing/2014/main" id="{907258EC-37BC-46DA-88FE-0C3F651785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5" y="27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0" name="Rectangle 648">
              <a:extLst>
                <a:ext uri="{FF2B5EF4-FFF2-40B4-BE49-F238E27FC236}">
                  <a16:creationId xmlns:a16="http://schemas.microsoft.com/office/drawing/2014/main" id="{BB492916-305E-4C81-8D0E-6052B7C3BF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3" y="29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1" name="Rectangle 649">
              <a:extLst>
                <a:ext uri="{FF2B5EF4-FFF2-40B4-BE49-F238E27FC236}">
                  <a16:creationId xmlns:a16="http://schemas.microsoft.com/office/drawing/2014/main" id="{71264E25-9A20-459C-92B3-D91AF8AF51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9" y="24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2" name="Rectangle 650">
              <a:extLst>
                <a:ext uri="{FF2B5EF4-FFF2-40B4-BE49-F238E27FC236}">
                  <a16:creationId xmlns:a16="http://schemas.microsoft.com/office/drawing/2014/main" id="{DA7106B4-EBAD-458E-8044-C8F87B19B8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8" y="32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3" name="Rectangle 651">
              <a:extLst>
                <a:ext uri="{FF2B5EF4-FFF2-40B4-BE49-F238E27FC236}">
                  <a16:creationId xmlns:a16="http://schemas.microsoft.com/office/drawing/2014/main" id="{73030E7B-6FBC-44A6-991F-57965F585C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47" y="354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4" name="Rectangle 652">
              <a:extLst>
                <a:ext uri="{FF2B5EF4-FFF2-40B4-BE49-F238E27FC236}">
                  <a16:creationId xmlns:a16="http://schemas.microsoft.com/office/drawing/2014/main" id="{F03E4C88-F961-452A-A172-09E8FE65B4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15" y="30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5" name="Rectangle 653">
              <a:extLst>
                <a:ext uri="{FF2B5EF4-FFF2-40B4-BE49-F238E27FC236}">
                  <a16:creationId xmlns:a16="http://schemas.microsoft.com/office/drawing/2014/main" id="{8E701598-DC6B-4B1E-81FA-F50D018D6E5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24" y="31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6" name="Rectangle 654">
              <a:extLst>
                <a:ext uri="{FF2B5EF4-FFF2-40B4-BE49-F238E27FC236}">
                  <a16:creationId xmlns:a16="http://schemas.microsoft.com/office/drawing/2014/main" id="{F50C2C29-E990-4ED1-BF33-1BCE96B1B8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01" y="32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7" name="Rectangle 655">
              <a:extLst>
                <a:ext uri="{FF2B5EF4-FFF2-40B4-BE49-F238E27FC236}">
                  <a16:creationId xmlns:a16="http://schemas.microsoft.com/office/drawing/2014/main" id="{A737138A-247B-4BF0-9ACD-18FF7B2ED3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8" y="30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8" name="Rectangle 656">
              <a:extLst>
                <a:ext uri="{FF2B5EF4-FFF2-40B4-BE49-F238E27FC236}">
                  <a16:creationId xmlns:a16="http://schemas.microsoft.com/office/drawing/2014/main" id="{C4CFBD61-B1F9-465A-A757-38B08BA9D7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1" y="283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9" name="Rectangle 657">
              <a:extLst>
                <a:ext uri="{FF2B5EF4-FFF2-40B4-BE49-F238E27FC236}">
                  <a16:creationId xmlns:a16="http://schemas.microsoft.com/office/drawing/2014/main" id="{CE63B12F-CC61-49EE-8AB6-C6827F4447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3" y="29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0" name="Rectangle 658">
              <a:extLst>
                <a:ext uri="{FF2B5EF4-FFF2-40B4-BE49-F238E27FC236}">
                  <a16:creationId xmlns:a16="http://schemas.microsoft.com/office/drawing/2014/main" id="{EB396641-3154-40B9-8013-6D71296254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70" y="35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1" name="Rectangle 659">
              <a:extLst>
                <a:ext uri="{FF2B5EF4-FFF2-40B4-BE49-F238E27FC236}">
                  <a16:creationId xmlns:a16="http://schemas.microsoft.com/office/drawing/2014/main" id="{FB6B9153-B3CC-4E5A-B830-17AE403F20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8" y="29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2" name="Rectangle 660">
              <a:extLst>
                <a:ext uri="{FF2B5EF4-FFF2-40B4-BE49-F238E27FC236}">
                  <a16:creationId xmlns:a16="http://schemas.microsoft.com/office/drawing/2014/main" id="{89B70522-BBD4-4ACA-BB8A-963CAB93B4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8" y="30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3" name="Rectangle 661">
              <a:extLst>
                <a:ext uri="{FF2B5EF4-FFF2-40B4-BE49-F238E27FC236}">
                  <a16:creationId xmlns:a16="http://schemas.microsoft.com/office/drawing/2014/main" id="{B95184F4-E09C-41DF-8BFA-33F2C71E07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2" y="31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4" name="Rectangle 662">
              <a:extLst>
                <a:ext uri="{FF2B5EF4-FFF2-40B4-BE49-F238E27FC236}">
                  <a16:creationId xmlns:a16="http://schemas.microsoft.com/office/drawing/2014/main" id="{089716A6-1FE0-4A48-A36D-E047F34E22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6" y="30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5" name="Rectangle 663">
              <a:extLst>
                <a:ext uri="{FF2B5EF4-FFF2-40B4-BE49-F238E27FC236}">
                  <a16:creationId xmlns:a16="http://schemas.microsoft.com/office/drawing/2014/main" id="{10C4D469-3FF5-4B72-A481-EB0B84A371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76" y="30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6" name="Rectangle 664">
              <a:extLst>
                <a:ext uri="{FF2B5EF4-FFF2-40B4-BE49-F238E27FC236}">
                  <a16:creationId xmlns:a16="http://schemas.microsoft.com/office/drawing/2014/main" id="{0A28047A-2EA4-421F-ABBB-550E9AED98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21" y="34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7" name="Rectangle 665">
              <a:extLst>
                <a:ext uri="{FF2B5EF4-FFF2-40B4-BE49-F238E27FC236}">
                  <a16:creationId xmlns:a16="http://schemas.microsoft.com/office/drawing/2014/main" id="{53C42523-A0F7-43BB-B174-7DA321C1C5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88" y="33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8" name="Rectangle 666">
              <a:extLst>
                <a:ext uri="{FF2B5EF4-FFF2-40B4-BE49-F238E27FC236}">
                  <a16:creationId xmlns:a16="http://schemas.microsoft.com/office/drawing/2014/main" id="{9622DA0B-F5AC-4A09-AE06-C670AC5E71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92" y="34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9" name="Rectangle 667">
              <a:extLst>
                <a:ext uri="{FF2B5EF4-FFF2-40B4-BE49-F238E27FC236}">
                  <a16:creationId xmlns:a16="http://schemas.microsoft.com/office/drawing/2014/main" id="{FFB6F913-0A07-4E6C-86A9-D9DB11F2ED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9" y="36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0" name="Rectangle 668">
              <a:extLst>
                <a:ext uri="{FF2B5EF4-FFF2-40B4-BE49-F238E27FC236}">
                  <a16:creationId xmlns:a16="http://schemas.microsoft.com/office/drawing/2014/main" id="{A1482EE6-7EBD-482D-A536-2FE797BBFF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19" y="36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1" name="Rectangle 669">
              <a:extLst>
                <a:ext uri="{FF2B5EF4-FFF2-40B4-BE49-F238E27FC236}">
                  <a16:creationId xmlns:a16="http://schemas.microsoft.com/office/drawing/2014/main" id="{2E07E2D3-7772-4954-95B8-88840B4FD1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9" y="31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2" name="Rectangle 670">
              <a:extLst>
                <a:ext uri="{FF2B5EF4-FFF2-40B4-BE49-F238E27FC236}">
                  <a16:creationId xmlns:a16="http://schemas.microsoft.com/office/drawing/2014/main" id="{FCB12AF9-5DEA-4111-AA09-CD7CEFA4A7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15" y="34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3" name="Rectangle 671">
              <a:extLst>
                <a:ext uri="{FF2B5EF4-FFF2-40B4-BE49-F238E27FC236}">
                  <a16:creationId xmlns:a16="http://schemas.microsoft.com/office/drawing/2014/main" id="{5C8AFFEF-A42E-4B37-865D-3E05F0DDD9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70" y="30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4" name="Rectangle 672">
              <a:extLst>
                <a:ext uri="{FF2B5EF4-FFF2-40B4-BE49-F238E27FC236}">
                  <a16:creationId xmlns:a16="http://schemas.microsoft.com/office/drawing/2014/main" id="{0C361BB5-AC47-414F-AC56-E9FD898D0D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2" y="315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5" name="Rectangle 673">
              <a:extLst>
                <a:ext uri="{FF2B5EF4-FFF2-40B4-BE49-F238E27FC236}">
                  <a16:creationId xmlns:a16="http://schemas.microsoft.com/office/drawing/2014/main" id="{B9F9806F-6CBA-4BE5-86AA-D738244725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07" y="30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6" name="Rectangle 674">
              <a:extLst>
                <a:ext uri="{FF2B5EF4-FFF2-40B4-BE49-F238E27FC236}">
                  <a16:creationId xmlns:a16="http://schemas.microsoft.com/office/drawing/2014/main" id="{7DC621BF-02FC-4776-B82B-ADC1C18ACE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4" y="350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7" name="Rectangle 675">
              <a:extLst>
                <a:ext uri="{FF2B5EF4-FFF2-40B4-BE49-F238E27FC236}">
                  <a16:creationId xmlns:a16="http://schemas.microsoft.com/office/drawing/2014/main" id="{CE5E3B4D-62A9-4AF2-AF57-951BE93178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01" y="36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8" name="Rectangle 676">
              <a:extLst>
                <a:ext uri="{FF2B5EF4-FFF2-40B4-BE49-F238E27FC236}">
                  <a16:creationId xmlns:a16="http://schemas.microsoft.com/office/drawing/2014/main" id="{3CD7808C-2DBC-4CD8-8285-05D1727375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9" y="29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9" name="Rectangle 677">
              <a:extLst>
                <a:ext uri="{FF2B5EF4-FFF2-40B4-BE49-F238E27FC236}">
                  <a16:creationId xmlns:a16="http://schemas.microsoft.com/office/drawing/2014/main" id="{E6D04146-6C81-4DED-948E-8783576B97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97" y="29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0" name="Rectangle 678">
              <a:extLst>
                <a:ext uri="{FF2B5EF4-FFF2-40B4-BE49-F238E27FC236}">
                  <a16:creationId xmlns:a16="http://schemas.microsoft.com/office/drawing/2014/main" id="{EDDFC600-B492-41D6-8BE6-971D95E48F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0" y="35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1" name="Rectangle 679">
              <a:extLst>
                <a:ext uri="{FF2B5EF4-FFF2-40B4-BE49-F238E27FC236}">
                  <a16:creationId xmlns:a16="http://schemas.microsoft.com/office/drawing/2014/main" id="{0C0F4938-7821-4C1B-81A5-E173D8F1B8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32" y="28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2" name="Rectangle 680">
              <a:extLst>
                <a:ext uri="{FF2B5EF4-FFF2-40B4-BE49-F238E27FC236}">
                  <a16:creationId xmlns:a16="http://schemas.microsoft.com/office/drawing/2014/main" id="{94F96727-0FBC-4E8B-8958-6FA76DB863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6" y="33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3" name="Rectangle 681">
              <a:extLst>
                <a:ext uri="{FF2B5EF4-FFF2-40B4-BE49-F238E27FC236}">
                  <a16:creationId xmlns:a16="http://schemas.microsoft.com/office/drawing/2014/main" id="{63842653-E9AD-4D90-A5F8-458B2C7E65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6" y="26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4" name="Rectangle 682">
              <a:extLst>
                <a:ext uri="{FF2B5EF4-FFF2-40B4-BE49-F238E27FC236}">
                  <a16:creationId xmlns:a16="http://schemas.microsoft.com/office/drawing/2014/main" id="{3B190EEE-7071-43CC-BAB5-9B5940A31E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1" y="33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5" name="Rectangle 683">
              <a:extLst>
                <a:ext uri="{FF2B5EF4-FFF2-40B4-BE49-F238E27FC236}">
                  <a16:creationId xmlns:a16="http://schemas.microsoft.com/office/drawing/2014/main" id="{0E448C0F-6FFD-4C40-ADF4-D5B27CEF9F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98" y="29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6" name="Rectangle 684">
              <a:extLst>
                <a:ext uri="{FF2B5EF4-FFF2-40B4-BE49-F238E27FC236}">
                  <a16:creationId xmlns:a16="http://schemas.microsoft.com/office/drawing/2014/main" id="{CE25C898-0658-4274-BCAD-BB4E8ADB9D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45" y="33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7" name="Rectangle 685">
              <a:extLst>
                <a:ext uri="{FF2B5EF4-FFF2-40B4-BE49-F238E27FC236}">
                  <a16:creationId xmlns:a16="http://schemas.microsoft.com/office/drawing/2014/main" id="{10EE1C05-38F2-4721-A1C1-FC062BDB10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77" y="36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8" name="Rectangle 686">
              <a:extLst>
                <a:ext uri="{FF2B5EF4-FFF2-40B4-BE49-F238E27FC236}">
                  <a16:creationId xmlns:a16="http://schemas.microsoft.com/office/drawing/2014/main" id="{5007A54A-3ED1-443D-BBA4-F8A8AD9FA9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8" y="35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9" name="Rectangle 687">
              <a:extLst>
                <a:ext uri="{FF2B5EF4-FFF2-40B4-BE49-F238E27FC236}">
                  <a16:creationId xmlns:a16="http://schemas.microsoft.com/office/drawing/2014/main" id="{5A81CA7E-AFF8-499B-BFBF-AB3FDFB856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66" y="35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0" name="Rectangle 688">
              <a:extLst>
                <a:ext uri="{FF2B5EF4-FFF2-40B4-BE49-F238E27FC236}">
                  <a16:creationId xmlns:a16="http://schemas.microsoft.com/office/drawing/2014/main" id="{A1EDFC64-AD5C-4CAD-9178-A8484741A3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0" y="36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1" name="Rectangle 689">
              <a:extLst>
                <a:ext uri="{FF2B5EF4-FFF2-40B4-BE49-F238E27FC236}">
                  <a16:creationId xmlns:a16="http://schemas.microsoft.com/office/drawing/2014/main" id="{9BB68C0D-1AB6-4F66-B7FA-B1AA539B37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4" y="34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2" name="Rectangle 690">
              <a:extLst>
                <a:ext uri="{FF2B5EF4-FFF2-40B4-BE49-F238E27FC236}">
                  <a16:creationId xmlns:a16="http://schemas.microsoft.com/office/drawing/2014/main" id="{C984044C-6EBE-40B8-9E36-7DCEEE1C01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6" y="35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3" name="Rectangle 691">
              <a:extLst>
                <a:ext uri="{FF2B5EF4-FFF2-40B4-BE49-F238E27FC236}">
                  <a16:creationId xmlns:a16="http://schemas.microsoft.com/office/drawing/2014/main" id="{A64A29BB-9965-4DF7-8D1F-C3E29A34B3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0" y="33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4" name="Rectangle 692">
              <a:extLst>
                <a:ext uri="{FF2B5EF4-FFF2-40B4-BE49-F238E27FC236}">
                  <a16:creationId xmlns:a16="http://schemas.microsoft.com/office/drawing/2014/main" id="{D76F50B4-900A-4CB7-887D-122F8D7B62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4" y="33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5" name="Rectangle 693">
              <a:extLst>
                <a:ext uri="{FF2B5EF4-FFF2-40B4-BE49-F238E27FC236}">
                  <a16:creationId xmlns:a16="http://schemas.microsoft.com/office/drawing/2014/main" id="{6CA42A84-185D-411E-8F3B-7C828056A1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09" y="33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6" name="Rectangle 694">
              <a:extLst>
                <a:ext uri="{FF2B5EF4-FFF2-40B4-BE49-F238E27FC236}">
                  <a16:creationId xmlns:a16="http://schemas.microsoft.com/office/drawing/2014/main" id="{FB86D025-86C5-45A3-8412-28DCC5175C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4" y="30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7" name="Rectangle 695">
              <a:extLst>
                <a:ext uri="{FF2B5EF4-FFF2-40B4-BE49-F238E27FC236}">
                  <a16:creationId xmlns:a16="http://schemas.microsoft.com/office/drawing/2014/main" id="{FD565241-187E-4ECE-9395-2C6B51D44A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4" y="30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8" name="Rectangle 696">
              <a:extLst>
                <a:ext uri="{FF2B5EF4-FFF2-40B4-BE49-F238E27FC236}">
                  <a16:creationId xmlns:a16="http://schemas.microsoft.com/office/drawing/2014/main" id="{429DD031-58C0-424C-9505-96268509A7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5" y="30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9" name="Rectangle 697">
              <a:extLst>
                <a:ext uri="{FF2B5EF4-FFF2-40B4-BE49-F238E27FC236}">
                  <a16:creationId xmlns:a16="http://schemas.microsoft.com/office/drawing/2014/main" id="{125C7113-577F-44D5-8255-7506FE9242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09" y="33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0" name="Rectangle 698">
              <a:extLst>
                <a:ext uri="{FF2B5EF4-FFF2-40B4-BE49-F238E27FC236}">
                  <a16:creationId xmlns:a16="http://schemas.microsoft.com/office/drawing/2014/main" id="{5C62EB25-DC26-4832-916E-03B1E94AA05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4" y="37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1" name="Rectangle 699">
              <a:extLst>
                <a:ext uri="{FF2B5EF4-FFF2-40B4-BE49-F238E27FC236}">
                  <a16:creationId xmlns:a16="http://schemas.microsoft.com/office/drawing/2014/main" id="{3256126D-04E8-41E7-9B99-F7AE295B41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5" y="34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2" name="Rectangle 700">
              <a:extLst>
                <a:ext uri="{FF2B5EF4-FFF2-40B4-BE49-F238E27FC236}">
                  <a16:creationId xmlns:a16="http://schemas.microsoft.com/office/drawing/2014/main" id="{690353A9-CDDE-45C4-9522-2A02FE904B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5" y="36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3" name="Rectangle 701">
              <a:extLst>
                <a:ext uri="{FF2B5EF4-FFF2-40B4-BE49-F238E27FC236}">
                  <a16:creationId xmlns:a16="http://schemas.microsoft.com/office/drawing/2014/main" id="{7F4E463B-ABCF-41EB-B172-5B22DC425D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48" y="371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4" name="Rectangle 702">
              <a:extLst>
                <a:ext uri="{FF2B5EF4-FFF2-40B4-BE49-F238E27FC236}">
                  <a16:creationId xmlns:a16="http://schemas.microsoft.com/office/drawing/2014/main" id="{B8585948-DDFD-436D-9DE1-9DB9CBB743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0" y="34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5" name="Rectangle 703">
              <a:extLst>
                <a:ext uri="{FF2B5EF4-FFF2-40B4-BE49-F238E27FC236}">
                  <a16:creationId xmlns:a16="http://schemas.microsoft.com/office/drawing/2014/main" id="{E5E1671E-F94C-4262-83F2-0F8E16DD3F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8" y="334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6" name="Rectangle 704">
              <a:extLst>
                <a:ext uri="{FF2B5EF4-FFF2-40B4-BE49-F238E27FC236}">
                  <a16:creationId xmlns:a16="http://schemas.microsoft.com/office/drawing/2014/main" id="{85D210EA-A3FF-4225-8B13-9DE038C4D2A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23" y="34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7" name="Rectangle 705">
              <a:extLst>
                <a:ext uri="{FF2B5EF4-FFF2-40B4-BE49-F238E27FC236}">
                  <a16:creationId xmlns:a16="http://schemas.microsoft.com/office/drawing/2014/main" id="{22CE2A54-F50A-4A82-81D2-81F1507002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1" y="29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8" name="Rectangle 706">
              <a:extLst>
                <a:ext uri="{FF2B5EF4-FFF2-40B4-BE49-F238E27FC236}">
                  <a16:creationId xmlns:a16="http://schemas.microsoft.com/office/drawing/2014/main" id="{F8D10EB9-AA94-4E2E-A023-477D510329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2" y="35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9" name="Rectangle 707">
              <a:extLst>
                <a:ext uri="{FF2B5EF4-FFF2-40B4-BE49-F238E27FC236}">
                  <a16:creationId xmlns:a16="http://schemas.microsoft.com/office/drawing/2014/main" id="{83E5E4CF-D579-45CF-826E-A567A64BA2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2" y="34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0" name="Rectangle 708">
              <a:extLst>
                <a:ext uri="{FF2B5EF4-FFF2-40B4-BE49-F238E27FC236}">
                  <a16:creationId xmlns:a16="http://schemas.microsoft.com/office/drawing/2014/main" id="{833EBD88-5524-45AE-8222-19BC46DF76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52" y="35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1" name="Rectangle 709">
              <a:extLst>
                <a:ext uri="{FF2B5EF4-FFF2-40B4-BE49-F238E27FC236}">
                  <a16:creationId xmlns:a16="http://schemas.microsoft.com/office/drawing/2014/main" id="{857BE127-A2A8-4903-923D-1BA44F7729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87" y="332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2" name="Rectangle 710">
              <a:extLst>
                <a:ext uri="{FF2B5EF4-FFF2-40B4-BE49-F238E27FC236}">
                  <a16:creationId xmlns:a16="http://schemas.microsoft.com/office/drawing/2014/main" id="{01D15891-E02B-45A7-8BF2-FC8E4AE187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8" y="32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3" name="Rectangle 711">
              <a:extLst>
                <a:ext uri="{FF2B5EF4-FFF2-40B4-BE49-F238E27FC236}">
                  <a16:creationId xmlns:a16="http://schemas.microsoft.com/office/drawing/2014/main" id="{0A5973DC-0BB4-43B6-B83E-4BEB677E9C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20" y="33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4" name="Rectangle 712">
              <a:extLst>
                <a:ext uri="{FF2B5EF4-FFF2-40B4-BE49-F238E27FC236}">
                  <a16:creationId xmlns:a16="http://schemas.microsoft.com/office/drawing/2014/main" id="{8A43E8C1-5C71-4CEF-9E6F-196C34F815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3" y="34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5" name="Rectangle 713">
              <a:extLst>
                <a:ext uri="{FF2B5EF4-FFF2-40B4-BE49-F238E27FC236}">
                  <a16:creationId xmlns:a16="http://schemas.microsoft.com/office/drawing/2014/main" id="{5036DAB7-9868-4349-A8D5-B62EDA1B55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8" y="35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6" name="Rectangle 714">
              <a:extLst>
                <a:ext uri="{FF2B5EF4-FFF2-40B4-BE49-F238E27FC236}">
                  <a16:creationId xmlns:a16="http://schemas.microsoft.com/office/drawing/2014/main" id="{7EFF54DD-D37D-4863-A234-8A5384CBCD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7" y="35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7" name="Rectangle 715">
              <a:extLst>
                <a:ext uri="{FF2B5EF4-FFF2-40B4-BE49-F238E27FC236}">
                  <a16:creationId xmlns:a16="http://schemas.microsoft.com/office/drawing/2014/main" id="{124EC1B3-B24D-4A74-B003-CF47E54004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34" y="27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8" name="Rectangle 716">
              <a:extLst>
                <a:ext uri="{FF2B5EF4-FFF2-40B4-BE49-F238E27FC236}">
                  <a16:creationId xmlns:a16="http://schemas.microsoft.com/office/drawing/2014/main" id="{CC399814-8C7A-4793-8A41-667B98DCA8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36" y="31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9" name="Rectangle 717">
              <a:extLst>
                <a:ext uri="{FF2B5EF4-FFF2-40B4-BE49-F238E27FC236}">
                  <a16:creationId xmlns:a16="http://schemas.microsoft.com/office/drawing/2014/main" id="{82EFC849-BC16-41A5-8E4A-BBE0A4553B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8" y="36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0" name="Rectangle 718">
              <a:extLst>
                <a:ext uri="{FF2B5EF4-FFF2-40B4-BE49-F238E27FC236}">
                  <a16:creationId xmlns:a16="http://schemas.microsoft.com/office/drawing/2014/main" id="{507218F3-8ED6-4A7B-B58F-11E8692FDA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6" y="283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1" name="Rectangle 719">
              <a:extLst>
                <a:ext uri="{FF2B5EF4-FFF2-40B4-BE49-F238E27FC236}">
                  <a16:creationId xmlns:a16="http://schemas.microsoft.com/office/drawing/2014/main" id="{1401649B-4979-456B-B54F-C9EA0942BA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20" y="35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2" name="Rectangle 720">
              <a:extLst>
                <a:ext uri="{FF2B5EF4-FFF2-40B4-BE49-F238E27FC236}">
                  <a16:creationId xmlns:a16="http://schemas.microsoft.com/office/drawing/2014/main" id="{8FAF3AA2-4FF8-41C1-9445-DA0BC67668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7" y="34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3" name="Rectangle 721">
              <a:extLst>
                <a:ext uri="{FF2B5EF4-FFF2-40B4-BE49-F238E27FC236}">
                  <a16:creationId xmlns:a16="http://schemas.microsoft.com/office/drawing/2014/main" id="{67390D90-E7E9-4652-9906-48EF8F4306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1" y="346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4" name="Rectangle 722">
              <a:extLst>
                <a:ext uri="{FF2B5EF4-FFF2-40B4-BE49-F238E27FC236}">
                  <a16:creationId xmlns:a16="http://schemas.microsoft.com/office/drawing/2014/main" id="{9B858C45-4215-42F1-AA51-558ECE2D07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56" y="37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5" name="Rectangle 723">
              <a:extLst>
                <a:ext uri="{FF2B5EF4-FFF2-40B4-BE49-F238E27FC236}">
                  <a16:creationId xmlns:a16="http://schemas.microsoft.com/office/drawing/2014/main" id="{4E662F31-3EC4-4090-AAD8-622BA35DAA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22" y="32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6" name="Rectangle 724">
              <a:extLst>
                <a:ext uri="{FF2B5EF4-FFF2-40B4-BE49-F238E27FC236}">
                  <a16:creationId xmlns:a16="http://schemas.microsoft.com/office/drawing/2014/main" id="{F9A4CC8B-F888-40D8-9D98-FE225361DD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53" y="33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7" name="Rectangle 725">
              <a:extLst>
                <a:ext uri="{FF2B5EF4-FFF2-40B4-BE49-F238E27FC236}">
                  <a16:creationId xmlns:a16="http://schemas.microsoft.com/office/drawing/2014/main" id="{277493FC-799E-4B41-90A4-9E238D9F70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53" y="32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8" name="Rectangle 726">
              <a:extLst>
                <a:ext uri="{FF2B5EF4-FFF2-40B4-BE49-F238E27FC236}">
                  <a16:creationId xmlns:a16="http://schemas.microsoft.com/office/drawing/2014/main" id="{CE768266-A2EE-43BE-A132-84DBFB8DFD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4" y="35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9" name="Rectangle 727">
              <a:extLst>
                <a:ext uri="{FF2B5EF4-FFF2-40B4-BE49-F238E27FC236}">
                  <a16:creationId xmlns:a16="http://schemas.microsoft.com/office/drawing/2014/main" id="{AD8127CC-8CD8-49F4-89D2-7CCD6CD3AF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09" y="32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0" name="Rectangle 728">
              <a:extLst>
                <a:ext uri="{FF2B5EF4-FFF2-40B4-BE49-F238E27FC236}">
                  <a16:creationId xmlns:a16="http://schemas.microsoft.com/office/drawing/2014/main" id="{0A38AE80-A781-4C61-B1F9-884BC7414A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5" y="32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1" name="Rectangle 729">
              <a:extLst>
                <a:ext uri="{FF2B5EF4-FFF2-40B4-BE49-F238E27FC236}">
                  <a16:creationId xmlns:a16="http://schemas.microsoft.com/office/drawing/2014/main" id="{0142DAAC-7D79-4949-A327-02C22DE01D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44" y="33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2" name="Rectangle 730">
              <a:extLst>
                <a:ext uri="{FF2B5EF4-FFF2-40B4-BE49-F238E27FC236}">
                  <a16:creationId xmlns:a16="http://schemas.microsoft.com/office/drawing/2014/main" id="{19326399-6907-4B85-8D64-E6FED0D648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9" y="331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3" name="Rectangle 731">
              <a:extLst>
                <a:ext uri="{FF2B5EF4-FFF2-40B4-BE49-F238E27FC236}">
                  <a16:creationId xmlns:a16="http://schemas.microsoft.com/office/drawing/2014/main" id="{831F9E05-50FD-495C-8292-B57C0DD2D2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3" y="34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4" name="Rectangle 732">
              <a:extLst>
                <a:ext uri="{FF2B5EF4-FFF2-40B4-BE49-F238E27FC236}">
                  <a16:creationId xmlns:a16="http://schemas.microsoft.com/office/drawing/2014/main" id="{20EE286C-9FF2-4021-BAA9-587E178F4B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19" y="32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5" name="Rectangle 733">
              <a:extLst>
                <a:ext uri="{FF2B5EF4-FFF2-40B4-BE49-F238E27FC236}">
                  <a16:creationId xmlns:a16="http://schemas.microsoft.com/office/drawing/2014/main" id="{8B59C3D6-8590-4E07-A6A2-616F8E5FDC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38" y="33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6" name="Rectangle 734">
              <a:extLst>
                <a:ext uri="{FF2B5EF4-FFF2-40B4-BE49-F238E27FC236}">
                  <a16:creationId xmlns:a16="http://schemas.microsoft.com/office/drawing/2014/main" id="{A6AF88C1-5DB4-4BE0-BC10-60D4BCAD52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3" y="34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7" name="Rectangle 735">
              <a:extLst>
                <a:ext uri="{FF2B5EF4-FFF2-40B4-BE49-F238E27FC236}">
                  <a16:creationId xmlns:a16="http://schemas.microsoft.com/office/drawing/2014/main" id="{9167CCDE-F192-4470-B967-835FB02F6E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6" y="34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8" name="Rectangle 736">
              <a:extLst>
                <a:ext uri="{FF2B5EF4-FFF2-40B4-BE49-F238E27FC236}">
                  <a16:creationId xmlns:a16="http://schemas.microsoft.com/office/drawing/2014/main" id="{643A0184-EB01-44F3-84A5-C22BB5D8D1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02" y="33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9" name="Rectangle 737">
              <a:extLst>
                <a:ext uri="{FF2B5EF4-FFF2-40B4-BE49-F238E27FC236}">
                  <a16:creationId xmlns:a16="http://schemas.microsoft.com/office/drawing/2014/main" id="{EBAA59BD-72E8-456B-AC79-AAD536B15C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3" y="33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0" name="Rectangle 738">
              <a:extLst>
                <a:ext uri="{FF2B5EF4-FFF2-40B4-BE49-F238E27FC236}">
                  <a16:creationId xmlns:a16="http://schemas.microsoft.com/office/drawing/2014/main" id="{0021FE0C-7C1C-467C-BD3A-02D3B3C586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0" y="351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1" name="Rectangle 739">
              <a:extLst>
                <a:ext uri="{FF2B5EF4-FFF2-40B4-BE49-F238E27FC236}">
                  <a16:creationId xmlns:a16="http://schemas.microsoft.com/office/drawing/2014/main" id="{A72F8227-4AA8-4AF6-88B5-47F450F831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01" y="32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2" name="Rectangle 740">
              <a:extLst>
                <a:ext uri="{FF2B5EF4-FFF2-40B4-BE49-F238E27FC236}">
                  <a16:creationId xmlns:a16="http://schemas.microsoft.com/office/drawing/2014/main" id="{3329253B-17A2-4470-9A9C-F3C64170F0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8" y="33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3" name="Rectangle 741">
              <a:extLst>
                <a:ext uri="{FF2B5EF4-FFF2-40B4-BE49-F238E27FC236}">
                  <a16:creationId xmlns:a16="http://schemas.microsoft.com/office/drawing/2014/main" id="{CA48D468-D924-40E1-92DB-3E4C881728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00" y="31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4" name="Rectangle 742">
              <a:extLst>
                <a:ext uri="{FF2B5EF4-FFF2-40B4-BE49-F238E27FC236}">
                  <a16:creationId xmlns:a16="http://schemas.microsoft.com/office/drawing/2014/main" id="{F8BA0977-AE58-42F3-B427-DA2E0B67C4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1" y="350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5" name="Rectangle 743">
              <a:extLst>
                <a:ext uri="{FF2B5EF4-FFF2-40B4-BE49-F238E27FC236}">
                  <a16:creationId xmlns:a16="http://schemas.microsoft.com/office/drawing/2014/main" id="{64612262-8AF1-4A95-ABB3-05CEE51A0C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9" y="32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6" name="Rectangle 744">
              <a:extLst>
                <a:ext uri="{FF2B5EF4-FFF2-40B4-BE49-F238E27FC236}">
                  <a16:creationId xmlns:a16="http://schemas.microsoft.com/office/drawing/2014/main" id="{51C61ECA-5EA8-4F27-9C10-146C6E4442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71" y="34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7" name="Rectangle 745">
              <a:extLst>
                <a:ext uri="{FF2B5EF4-FFF2-40B4-BE49-F238E27FC236}">
                  <a16:creationId xmlns:a16="http://schemas.microsoft.com/office/drawing/2014/main" id="{C73DB9DF-A281-4753-AD3F-2A50458751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82" y="35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8" name="Rectangle 746">
              <a:extLst>
                <a:ext uri="{FF2B5EF4-FFF2-40B4-BE49-F238E27FC236}">
                  <a16:creationId xmlns:a16="http://schemas.microsoft.com/office/drawing/2014/main" id="{4B8DA38F-AC0E-4680-ADB3-C5760AFB46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24" y="35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9" name="Rectangle 747">
              <a:extLst>
                <a:ext uri="{FF2B5EF4-FFF2-40B4-BE49-F238E27FC236}">
                  <a16:creationId xmlns:a16="http://schemas.microsoft.com/office/drawing/2014/main" id="{8B03B4ED-6F3E-4FCE-944C-71045FC3E7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1" y="338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0" name="Rectangle 748">
              <a:extLst>
                <a:ext uri="{FF2B5EF4-FFF2-40B4-BE49-F238E27FC236}">
                  <a16:creationId xmlns:a16="http://schemas.microsoft.com/office/drawing/2014/main" id="{4F71D1D2-83B2-4579-A9BC-C9C67806CB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9" y="35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1" name="Rectangle 749">
              <a:extLst>
                <a:ext uri="{FF2B5EF4-FFF2-40B4-BE49-F238E27FC236}">
                  <a16:creationId xmlns:a16="http://schemas.microsoft.com/office/drawing/2014/main" id="{1E4965C4-F326-4A5A-A1C6-4287E9A338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7" y="31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2" name="Rectangle 750">
              <a:extLst>
                <a:ext uri="{FF2B5EF4-FFF2-40B4-BE49-F238E27FC236}">
                  <a16:creationId xmlns:a16="http://schemas.microsoft.com/office/drawing/2014/main" id="{F5E5FA5B-C459-466B-A973-5B9B64539A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86" y="36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3" name="Rectangle 751">
              <a:extLst>
                <a:ext uri="{FF2B5EF4-FFF2-40B4-BE49-F238E27FC236}">
                  <a16:creationId xmlns:a16="http://schemas.microsoft.com/office/drawing/2014/main" id="{0F41E007-D636-4986-BD99-78661F5822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4" y="32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4" name="Rectangle 752">
              <a:extLst>
                <a:ext uri="{FF2B5EF4-FFF2-40B4-BE49-F238E27FC236}">
                  <a16:creationId xmlns:a16="http://schemas.microsoft.com/office/drawing/2014/main" id="{48A3A58D-4512-459B-841E-4853EE8130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23" y="32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5" name="Rectangle 753">
              <a:extLst>
                <a:ext uri="{FF2B5EF4-FFF2-40B4-BE49-F238E27FC236}">
                  <a16:creationId xmlns:a16="http://schemas.microsoft.com/office/drawing/2014/main" id="{89D1CDCA-388D-42CE-819F-D06A0F8BA0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7" y="31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6" name="Rectangle 754">
              <a:extLst>
                <a:ext uri="{FF2B5EF4-FFF2-40B4-BE49-F238E27FC236}">
                  <a16:creationId xmlns:a16="http://schemas.microsoft.com/office/drawing/2014/main" id="{E5D4B097-E2A9-4222-A8EC-648E69C37E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1" y="34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7" name="Rectangle 755">
              <a:extLst>
                <a:ext uri="{FF2B5EF4-FFF2-40B4-BE49-F238E27FC236}">
                  <a16:creationId xmlns:a16="http://schemas.microsoft.com/office/drawing/2014/main" id="{236F5800-3AC1-400F-9EB1-DC9E3AEF479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5" y="35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8" name="Rectangle 756">
              <a:extLst>
                <a:ext uri="{FF2B5EF4-FFF2-40B4-BE49-F238E27FC236}">
                  <a16:creationId xmlns:a16="http://schemas.microsoft.com/office/drawing/2014/main" id="{583C0F49-1E69-4DB7-A2C1-B530E5046A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8" y="32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9" name="Rectangle 757">
              <a:extLst>
                <a:ext uri="{FF2B5EF4-FFF2-40B4-BE49-F238E27FC236}">
                  <a16:creationId xmlns:a16="http://schemas.microsoft.com/office/drawing/2014/main" id="{9B593CDA-76B5-4D9D-B27B-7A2973B0CD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6" y="31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0" name="Rectangle 758">
              <a:extLst>
                <a:ext uri="{FF2B5EF4-FFF2-40B4-BE49-F238E27FC236}">
                  <a16:creationId xmlns:a16="http://schemas.microsoft.com/office/drawing/2014/main" id="{73C569B3-0280-46C2-8C0A-A71111FF60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07" y="36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1" name="Rectangle 759">
              <a:extLst>
                <a:ext uri="{FF2B5EF4-FFF2-40B4-BE49-F238E27FC236}">
                  <a16:creationId xmlns:a16="http://schemas.microsoft.com/office/drawing/2014/main" id="{2B49553E-B893-4509-A60F-1B88F5057F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36" y="306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2" name="Rectangle 760">
              <a:extLst>
                <a:ext uri="{FF2B5EF4-FFF2-40B4-BE49-F238E27FC236}">
                  <a16:creationId xmlns:a16="http://schemas.microsoft.com/office/drawing/2014/main" id="{79D3BD65-7DC6-4EDE-A879-8DAB870281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91" y="31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3" name="Rectangle 761">
              <a:extLst>
                <a:ext uri="{FF2B5EF4-FFF2-40B4-BE49-F238E27FC236}">
                  <a16:creationId xmlns:a16="http://schemas.microsoft.com/office/drawing/2014/main" id="{496F5DF4-FBC8-429C-850E-C69DCC27E6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59" y="35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4" name="Rectangle 762">
              <a:extLst>
                <a:ext uri="{FF2B5EF4-FFF2-40B4-BE49-F238E27FC236}">
                  <a16:creationId xmlns:a16="http://schemas.microsoft.com/office/drawing/2014/main" id="{A9CC4A66-5A47-4C5D-A0F3-307FAF14CA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49" y="34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5" name="Rectangle 763">
              <a:extLst>
                <a:ext uri="{FF2B5EF4-FFF2-40B4-BE49-F238E27FC236}">
                  <a16:creationId xmlns:a16="http://schemas.microsoft.com/office/drawing/2014/main" id="{89088706-FB2B-4681-A663-07C4AD3156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79" y="343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6" name="Rectangle 764">
              <a:extLst>
                <a:ext uri="{FF2B5EF4-FFF2-40B4-BE49-F238E27FC236}">
                  <a16:creationId xmlns:a16="http://schemas.microsoft.com/office/drawing/2014/main" id="{FE7D3FA5-77A6-4BBB-8B76-B344D4245C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5" y="32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7" name="Rectangle 765">
              <a:extLst>
                <a:ext uri="{FF2B5EF4-FFF2-40B4-BE49-F238E27FC236}">
                  <a16:creationId xmlns:a16="http://schemas.microsoft.com/office/drawing/2014/main" id="{772ED675-EA24-4707-9380-19816DE745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23" y="30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8" name="Rectangle 766">
              <a:extLst>
                <a:ext uri="{FF2B5EF4-FFF2-40B4-BE49-F238E27FC236}">
                  <a16:creationId xmlns:a16="http://schemas.microsoft.com/office/drawing/2014/main" id="{B23475D0-EA72-47E3-8EFA-EA47595162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9" y="37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9" name="Rectangle 767">
              <a:extLst>
                <a:ext uri="{FF2B5EF4-FFF2-40B4-BE49-F238E27FC236}">
                  <a16:creationId xmlns:a16="http://schemas.microsoft.com/office/drawing/2014/main" id="{900C5C98-5B20-448D-8A0D-FDA37C193B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40" y="36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780" name="Group 768">
            <a:extLst>
              <a:ext uri="{FF2B5EF4-FFF2-40B4-BE49-F238E27FC236}">
                <a16:creationId xmlns:a16="http://schemas.microsoft.com/office/drawing/2014/main" id="{461E1494-BC70-43FD-BBD7-F000E197097D}"/>
              </a:ext>
            </a:extLst>
          </p:cNvPr>
          <p:cNvGrpSpPr>
            <a:grpSpLocks/>
          </p:cNvGrpSpPr>
          <p:nvPr/>
        </p:nvGrpSpPr>
        <p:grpSpPr bwMode="auto">
          <a:xfrm>
            <a:off x="4127501" y="3860801"/>
            <a:ext cx="2995613" cy="2143125"/>
            <a:chOff x="1640" y="2432"/>
            <a:chExt cx="1887" cy="1350"/>
          </a:xfrm>
        </p:grpSpPr>
        <p:sp>
          <p:nvSpPr>
            <p:cNvPr id="781" name="Rectangle 769">
              <a:extLst>
                <a:ext uri="{FF2B5EF4-FFF2-40B4-BE49-F238E27FC236}">
                  <a16:creationId xmlns:a16="http://schemas.microsoft.com/office/drawing/2014/main" id="{00DE1045-2E2F-4B41-A175-8218863479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86" y="33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2" name="Rectangle 770">
              <a:extLst>
                <a:ext uri="{FF2B5EF4-FFF2-40B4-BE49-F238E27FC236}">
                  <a16:creationId xmlns:a16="http://schemas.microsoft.com/office/drawing/2014/main" id="{CD818DFF-EB35-4C1C-B45B-538631436B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3" y="30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3" name="Rectangle 771">
              <a:extLst>
                <a:ext uri="{FF2B5EF4-FFF2-40B4-BE49-F238E27FC236}">
                  <a16:creationId xmlns:a16="http://schemas.microsoft.com/office/drawing/2014/main" id="{653DC075-FBD4-4353-9607-B1D602B491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51" y="30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4" name="Rectangle 772">
              <a:extLst>
                <a:ext uri="{FF2B5EF4-FFF2-40B4-BE49-F238E27FC236}">
                  <a16:creationId xmlns:a16="http://schemas.microsoft.com/office/drawing/2014/main" id="{50912ACC-3786-4EE1-AF12-64F24B0408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21" y="324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5" name="Rectangle 773">
              <a:extLst>
                <a:ext uri="{FF2B5EF4-FFF2-40B4-BE49-F238E27FC236}">
                  <a16:creationId xmlns:a16="http://schemas.microsoft.com/office/drawing/2014/main" id="{50C655A7-9C8B-433F-BC6D-099B9AAF15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07" y="37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6" name="Rectangle 774">
              <a:extLst>
                <a:ext uri="{FF2B5EF4-FFF2-40B4-BE49-F238E27FC236}">
                  <a16:creationId xmlns:a16="http://schemas.microsoft.com/office/drawing/2014/main" id="{40F93807-33D8-446B-AE0D-130F13A887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00" y="31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7" name="Rectangle 775">
              <a:extLst>
                <a:ext uri="{FF2B5EF4-FFF2-40B4-BE49-F238E27FC236}">
                  <a16:creationId xmlns:a16="http://schemas.microsoft.com/office/drawing/2014/main" id="{C1A8E497-4FBB-4999-98B3-14DCA3CAFC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37" y="30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8" name="Rectangle 776">
              <a:extLst>
                <a:ext uri="{FF2B5EF4-FFF2-40B4-BE49-F238E27FC236}">
                  <a16:creationId xmlns:a16="http://schemas.microsoft.com/office/drawing/2014/main" id="{42C3152F-1AD9-46A6-A99B-CC72A00C14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45" y="296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9" name="Rectangle 777">
              <a:extLst>
                <a:ext uri="{FF2B5EF4-FFF2-40B4-BE49-F238E27FC236}">
                  <a16:creationId xmlns:a16="http://schemas.microsoft.com/office/drawing/2014/main" id="{909C938F-A323-4FC5-AAB6-F737170C9A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30" y="30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0" name="Rectangle 778">
              <a:extLst>
                <a:ext uri="{FF2B5EF4-FFF2-40B4-BE49-F238E27FC236}">
                  <a16:creationId xmlns:a16="http://schemas.microsoft.com/office/drawing/2014/main" id="{EEF4B409-DD1E-445E-AE02-B57E921F4D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7" y="265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1" name="Rectangle 779">
              <a:extLst>
                <a:ext uri="{FF2B5EF4-FFF2-40B4-BE49-F238E27FC236}">
                  <a16:creationId xmlns:a16="http://schemas.microsoft.com/office/drawing/2014/main" id="{34B29427-0F34-451B-A495-44144885A6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22" y="271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2" name="Rectangle 780">
              <a:extLst>
                <a:ext uri="{FF2B5EF4-FFF2-40B4-BE49-F238E27FC236}">
                  <a16:creationId xmlns:a16="http://schemas.microsoft.com/office/drawing/2014/main" id="{1D22B1F0-0765-4B7F-B553-51BB15EEE4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51" y="28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3" name="Rectangle 781">
              <a:extLst>
                <a:ext uri="{FF2B5EF4-FFF2-40B4-BE49-F238E27FC236}">
                  <a16:creationId xmlns:a16="http://schemas.microsoft.com/office/drawing/2014/main" id="{DDAF4CA2-7510-4E08-874C-508C45FA52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79" y="33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4" name="Rectangle 782">
              <a:extLst>
                <a:ext uri="{FF2B5EF4-FFF2-40B4-BE49-F238E27FC236}">
                  <a16:creationId xmlns:a16="http://schemas.microsoft.com/office/drawing/2014/main" id="{398D49BC-A638-462C-B2F7-3DBEFC0EFD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79" y="294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5" name="Rectangle 783">
              <a:extLst>
                <a:ext uri="{FF2B5EF4-FFF2-40B4-BE49-F238E27FC236}">
                  <a16:creationId xmlns:a16="http://schemas.microsoft.com/office/drawing/2014/main" id="{1F7FD059-61C8-4131-AABF-69A35713E6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4" y="366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6" name="Rectangle 784">
              <a:extLst>
                <a:ext uri="{FF2B5EF4-FFF2-40B4-BE49-F238E27FC236}">
                  <a16:creationId xmlns:a16="http://schemas.microsoft.com/office/drawing/2014/main" id="{3A1424F8-0B49-4BE7-BE2C-FE234885A3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99" y="36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7" name="Rectangle 785">
              <a:extLst>
                <a:ext uri="{FF2B5EF4-FFF2-40B4-BE49-F238E27FC236}">
                  <a16:creationId xmlns:a16="http://schemas.microsoft.com/office/drawing/2014/main" id="{038C0D28-4765-492F-B7CD-3620C51B40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20" y="35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8" name="Rectangle 786">
              <a:extLst>
                <a:ext uri="{FF2B5EF4-FFF2-40B4-BE49-F238E27FC236}">
                  <a16:creationId xmlns:a16="http://schemas.microsoft.com/office/drawing/2014/main" id="{BAC4D231-94C5-4D43-B817-9E0C9B2287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44" y="33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9" name="Rectangle 787">
              <a:extLst>
                <a:ext uri="{FF2B5EF4-FFF2-40B4-BE49-F238E27FC236}">
                  <a16:creationId xmlns:a16="http://schemas.microsoft.com/office/drawing/2014/main" id="{0AA61721-B402-488A-AC78-2B5C5AD1CE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24" y="35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0" name="Rectangle 788">
              <a:extLst>
                <a:ext uri="{FF2B5EF4-FFF2-40B4-BE49-F238E27FC236}">
                  <a16:creationId xmlns:a16="http://schemas.microsoft.com/office/drawing/2014/main" id="{D7FFF942-29DA-425E-A067-99329E6234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2" y="286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1" name="Rectangle 789">
              <a:extLst>
                <a:ext uri="{FF2B5EF4-FFF2-40B4-BE49-F238E27FC236}">
                  <a16:creationId xmlns:a16="http://schemas.microsoft.com/office/drawing/2014/main" id="{9C3D5B98-515D-4799-A32D-07A4CBD392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13" y="31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2" name="Rectangle 790">
              <a:extLst>
                <a:ext uri="{FF2B5EF4-FFF2-40B4-BE49-F238E27FC236}">
                  <a16:creationId xmlns:a16="http://schemas.microsoft.com/office/drawing/2014/main" id="{5A7825B5-E98F-4D5E-A89E-7C36B35FB5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27" y="32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3" name="Rectangle 791">
              <a:extLst>
                <a:ext uri="{FF2B5EF4-FFF2-40B4-BE49-F238E27FC236}">
                  <a16:creationId xmlns:a16="http://schemas.microsoft.com/office/drawing/2014/main" id="{5AC53421-45C2-4E9F-9EF9-84AC0A1FE3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1" y="35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4" name="Rectangle 792">
              <a:extLst>
                <a:ext uri="{FF2B5EF4-FFF2-40B4-BE49-F238E27FC236}">
                  <a16:creationId xmlns:a16="http://schemas.microsoft.com/office/drawing/2014/main" id="{92527BFA-8929-4E4F-9F30-01036265F9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20" y="34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5" name="Rectangle 793">
              <a:extLst>
                <a:ext uri="{FF2B5EF4-FFF2-40B4-BE49-F238E27FC236}">
                  <a16:creationId xmlns:a16="http://schemas.microsoft.com/office/drawing/2014/main" id="{51AE29FF-7021-4649-BD7D-C9288FD76C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95" y="27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6" name="Rectangle 794">
              <a:extLst>
                <a:ext uri="{FF2B5EF4-FFF2-40B4-BE49-F238E27FC236}">
                  <a16:creationId xmlns:a16="http://schemas.microsoft.com/office/drawing/2014/main" id="{D7B4669B-DFF0-44F2-B716-CF3404F79D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3" y="27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7" name="Rectangle 795">
              <a:extLst>
                <a:ext uri="{FF2B5EF4-FFF2-40B4-BE49-F238E27FC236}">
                  <a16:creationId xmlns:a16="http://schemas.microsoft.com/office/drawing/2014/main" id="{BAE40962-5B92-4B05-9305-0495113E8B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06" y="27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8" name="Rectangle 796">
              <a:extLst>
                <a:ext uri="{FF2B5EF4-FFF2-40B4-BE49-F238E27FC236}">
                  <a16:creationId xmlns:a16="http://schemas.microsoft.com/office/drawing/2014/main" id="{1BF4984C-1C8B-4853-B8BE-699D9153B3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2" y="253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9" name="Rectangle 797">
              <a:extLst>
                <a:ext uri="{FF2B5EF4-FFF2-40B4-BE49-F238E27FC236}">
                  <a16:creationId xmlns:a16="http://schemas.microsoft.com/office/drawing/2014/main" id="{3529C635-8DC0-4A88-8904-9FD57D94FE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55" y="35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0" name="Rectangle 798">
              <a:extLst>
                <a:ext uri="{FF2B5EF4-FFF2-40B4-BE49-F238E27FC236}">
                  <a16:creationId xmlns:a16="http://schemas.microsoft.com/office/drawing/2014/main" id="{14B43D89-840A-41FB-9D04-B6D5D67271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1" y="36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1" name="Rectangle 799">
              <a:extLst>
                <a:ext uri="{FF2B5EF4-FFF2-40B4-BE49-F238E27FC236}">
                  <a16:creationId xmlns:a16="http://schemas.microsoft.com/office/drawing/2014/main" id="{EF6C30A2-ED5B-4427-967E-DC97F319D5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7" y="32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2" name="Rectangle 800">
              <a:extLst>
                <a:ext uri="{FF2B5EF4-FFF2-40B4-BE49-F238E27FC236}">
                  <a16:creationId xmlns:a16="http://schemas.microsoft.com/office/drawing/2014/main" id="{4E554E60-F106-455F-8D74-86EA4AD3ED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95" y="290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3" name="Rectangle 801">
              <a:extLst>
                <a:ext uri="{FF2B5EF4-FFF2-40B4-BE49-F238E27FC236}">
                  <a16:creationId xmlns:a16="http://schemas.microsoft.com/office/drawing/2014/main" id="{6860E8E3-BFF1-4F19-B217-BCCDD2D2D1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08" y="32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4" name="Rectangle 802">
              <a:extLst>
                <a:ext uri="{FF2B5EF4-FFF2-40B4-BE49-F238E27FC236}">
                  <a16:creationId xmlns:a16="http://schemas.microsoft.com/office/drawing/2014/main" id="{5371B6C7-A90B-4841-A80A-D90FB71669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2" y="28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5" name="Rectangle 803">
              <a:extLst>
                <a:ext uri="{FF2B5EF4-FFF2-40B4-BE49-F238E27FC236}">
                  <a16:creationId xmlns:a16="http://schemas.microsoft.com/office/drawing/2014/main" id="{620512A0-E98F-47B5-BEE6-6F5FB89EBC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59" y="31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6" name="Rectangle 804">
              <a:extLst>
                <a:ext uri="{FF2B5EF4-FFF2-40B4-BE49-F238E27FC236}">
                  <a16:creationId xmlns:a16="http://schemas.microsoft.com/office/drawing/2014/main" id="{EAE9D6BE-469C-434F-B01B-0E53859C27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40" y="36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7" name="Rectangle 805">
              <a:extLst>
                <a:ext uri="{FF2B5EF4-FFF2-40B4-BE49-F238E27FC236}">
                  <a16:creationId xmlns:a16="http://schemas.microsoft.com/office/drawing/2014/main" id="{46829181-8F45-4CE4-BE78-20F4DF3B4E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34" y="36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8" name="Rectangle 806">
              <a:extLst>
                <a:ext uri="{FF2B5EF4-FFF2-40B4-BE49-F238E27FC236}">
                  <a16:creationId xmlns:a16="http://schemas.microsoft.com/office/drawing/2014/main" id="{F67B074D-2A04-4D7C-9FB1-4FE1ED5F8C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7" y="34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9" name="Rectangle 807">
              <a:extLst>
                <a:ext uri="{FF2B5EF4-FFF2-40B4-BE49-F238E27FC236}">
                  <a16:creationId xmlns:a16="http://schemas.microsoft.com/office/drawing/2014/main" id="{B884B95C-217D-4423-9357-2C48684EBB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24" y="36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0" name="Rectangle 808">
              <a:extLst>
                <a:ext uri="{FF2B5EF4-FFF2-40B4-BE49-F238E27FC236}">
                  <a16:creationId xmlns:a16="http://schemas.microsoft.com/office/drawing/2014/main" id="{A76AC7A8-B5F5-4B4B-9324-69CBB87218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30" y="32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1" name="Rectangle 809">
              <a:extLst>
                <a:ext uri="{FF2B5EF4-FFF2-40B4-BE49-F238E27FC236}">
                  <a16:creationId xmlns:a16="http://schemas.microsoft.com/office/drawing/2014/main" id="{DEFFFB30-41FB-445C-A624-A73B27E884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4" y="366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2" name="Rectangle 810">
              <a:extLst>
                <a:ext uri="{FF2B5EF4-FFF2-40B4-BE49-F238E27FC236}">
                  <a16:creationId xmlns:a16="http://schemas.microsoft.com/office/drawing/2014/main" id="{2DFB3076-F46E-4F5D-88DC-4BFDDB2BF4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84" y="304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3" name="Rectangle 811">
              <a:extLst>
                <a:ext uri="{FF2B5EF4-FFF2-40B4-BE49-F238E27FC236}">
                  <a16:creationId xmlns:a16="http://schemas.microsoft.com/office/drawing/2014/main" id="{81D690E4-CDB5-41AC-9BC1-05D997634B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86" y="308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4" name="Rectangle 812">
              <a:extLst>
                <a:ext uri="{FF2B5EF4-FFF2-40B4-BE49-F238E27FC236}">
                  <a16:creationId xmlns:a16="http://schemas.microsoft.com/office/drawing/2014/main" id="{5CFE4FEC-33E3-4B21-89B5-F0F49A63EC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2" y="29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5" name="Rectangle 813">
              <a:extLst>
                <a:ext uri="{FF2B5EF4-FFF2-40B4-BE49-F238E27FC236}">
                  <a16:creationId xmlns:a16="http://schemas.microsoft.com/office/drawing/2014/main" id="{372968A1-A6B0-475B-8AF3-4D110D70CB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1" y="36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6" name="Rectangle 814">
              <a:extLst>
                <a:ext uri="{FF2B5EF4-FFF2-40B4-BE49-F238E27FC236}">
                  <a16:creationId xmlns:a16="http://schemas.microsoft.com/office/drawing/2014/main" id="{40965177-CF1A-4FB3-986C-EFCF57D33A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32" y="27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7" name="Rectangle 815">
              <a:extLst>
                <a:ext uri="{FF2B5EF4-FFF2-40B4-BE49-F238E27FC236}">
                  <a16:creationId xmlns:a16="http://schemas.microsoft.com/office/drawing/2014/main" id="{C14AD6A0-8902-4A42-9EA0-5A4B405C70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68" y="31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8" name="Rectangle 816">
              <a:extLst>
                <a:ext uri="{FF2B5EF4-FFF2-40B4-BE49-F238E27FC236}">
                  <a16:creationId xmlns:a16="http://schemas.microsoft.com/office/drawing/2014/main" id="{02C30FB4-99E9-4316-B6DF-C12C682639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7" y="33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9" name="Rectangle 817">
              <a:extLst>
                <a:ext uri="{FF2B5EF4-FFF2-40B4-BE49-F238E27FC236}">
                  <a16:creationId xmlns:a16="http://schemas.microsoft.com/office/drawing/2014/main" id="{2A67D218-242F-4608-878C-6DD55074627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2" y="335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0" name="Rectangle 818">
              <a:extLst>
                <a:ext uri="{FF2B5EF4-FFF2-40B4-BE49-F238E27FC236}">
                  <a16:creationId xmlns:a16="http://schemas.microsoft.com/office/drawing/2014/main" id="{A624DF21-56BD-4C43-90E1-35DCD72C82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63" y="34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1" name="Rectangle 819">
              <a:extLst>
                <a:ext uri="{FF2B5EF4-FFF2-40B4-BE49-F238E27FC236}">
                  <a16:creationId xmlns:a16="http://schemas.microsoft.com/office/drawing/2014/main" id="{EF21DE45-861C-45C6-9868-2140CE3710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79" y="34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2" name="Rectangle 820">
              <a:extLst>
                <a:ext uri="{FF2B5EF4-FFF2-40B4-BE49-F238E27FC236}">
                  <a16:creationId xmlns:a16="http://schemas.microsoft.com/office/drawing/2014/main" id="{30EAB1C0-67CF-4256-BFB7-082D4F18C0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25" y="292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3" name="Rectangle 821">
              <a:extLst>
                <a:ext uri="{FF2B5EF4-FFF2-40B4-BE49-F238E27FC236}">
                  <a16:creationId xmlns:a16="http://schemas.microsoft.com/office/drawing/2014/main" id="{AFB81CA4-BD0B-4CA5-A479-63AB408145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48" y="30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4" name="Rectangle 822">
              <a:extLst>
                <a:ext uri="{FF2B5EF4-FFF2-40B4-BE49-F238E27FC236}">
                  <a16:creationId xmlns:a16="http://schemas.microsoft.com/office/drawing/2014/main" id="{4C699CA8-1B20-464A-95E3-D54F2C4CE5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1" y="37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5" name="Rectangle 823">
              <a:extLst>
                <a:ext uri="{FF2B5EF4-FFF2-40B4-BE49-F238E27FC236}">
                  <a16:creationId xmlns:a16="http://schemas.microsoft.com/office/drawing/2014/main" id="{7B8AA0B7-F0CB-4DB1-86C8-2E2C5C2E9D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63" y="36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6" name="Rectangle 824">
              <a:extLst>
                <a:ext uri="{FF2B5EF4-FFF2-40B4-BE49-F238E27FC236}">
                  <a16:creationId xmlns:a16="http://schemas.microsoft.com/office/drawing/2014/main" id="{418224F4-6E5E-4F21-9719-AC85C318A7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72" y="25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7" name="Rectangle 825">
              <a:extLst>
                <a:ext uri="{FF2B5EF4-FFF2-40B4-BE49-F238E27FC236}">
                  <a16:creationId xmlns:a16="http://schemas.microsoft.com/office/drawing/2014/main" id="{67F9A3CA-AAC4-48DE-BF84-4E0B387C6F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6" y="31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8" name="Rectangle 826">
              <a:extLst>
                <a:ext uri="{FF2B5EF4-FFF2-40B4-BE49-F238E27FC236}">
                  <a16:creationId xmlns:a16="http://schemas.microsoft.com/office/drawing/2014/main" id="{7A5936B5-B77B-4C9A-BE5D-F8A9126596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85" y="36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9" name="Rectangle 827">
              <a:extLst>
                <a:ext uri="{FF2B5EF4-FFF2-40B4-BE49-F238E27FC236}">
                  <a16:creationId xmlns:a16="http://schemas.microsoft.com/office/drawing/2014/main" id="{332B4447-DD0B-43E3-85FE-93F65F201D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7" y="31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0" name="Rectangle 828">
              <a:extLst>
                <a:ext uri="{FF2B5EF4-FFF2-40B4-BE49-F238E27FC236}">
                  <a16:creationId xmlns:a16="http://schemas.microsoft.com/office/drawing/2014/main" id="{C0BE9774-02C1-4CE9-8D65-27D6A1D485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14" y="33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1" name="Rectangle 829">
              <a:extLst>
                <a:ext uri="{FF2B5EF4-FFF2-40B4-BE49-F238E27FC236}">
                  <a16:creationId xmlns:a16="http://schemas.microsoft.com/office/drawing/2014/main" id="{E3293A15-02FB-4A48-9159-325C7C0312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07" y="33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2" name="Rectangle 830">
              <a:extLst>
                <a:ext uri="{FF2B5EF4-FFF2-40B4-BE49-F238E27FC236}">
                  <a16:creationId xmlns:a16="http://schemas.microsoft.com/office/drawing/2014/main" id="{6B40A3A0-E1BC-4017-AEA4-7694952A33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4" y="30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3" name="Rectangle 831">
              <a:extLst>
                <a:ext uri="{FF2B5EF4-FFF2-40B4-BE49-F238E27FC236}">
                  <a16:creationId xmlns:a16="http://schemas.microsoft.com/office/drawing/2014/main" id="{2D114736-6392-4DA8-BF39-E127548728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86" y="30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4" name="Rectangle 832">
              <a:extLst>
                <a:ext uri="{FF2B5EF4-FFF2-40B4-BE49-F238E27FC236}">
                  <a16:creationId xmlns:a16="http://schemas.microsoft.com/office/drawing/2014/main" id="{6A848BFD-BBEC-482D-89F3-76430C9DCD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18" y="32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5" name="Rectangle 833">
              <a:extLst>
                <a:ext uri="{FF2B5EF4-FFF2-40B4-BE49-F238E27FC236}">
                  <a16:creationId xmlns:a16="http://schemas.microsoft.com/office/drawing/2014/main" id="{AF2BE671-CB39-46AB-B477-6455889193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84" y="35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6" name="Rectangle 834">
              <a:extLst>
                <a:ext uri="{FF2B5EF4-FFF2-40B4-BE49-F238E27FC236}">
                  <a16:creationId xmlns:a16="http://schemas.microsoft.com/office/drawing/2014/main" id="{9D963DF3-DC0C-44F6-8A6B-644147207F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57" y="36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7" name="Rectangle 835">
              <a:extLst>
                <a:ext uri="{FF2B5EF4-FFF2-40B4-BE49-F238E27FC236}">
                  <a16:creationId xmlns:a16="http://schemas.microsoft.com/office/drawing/2014/main" id="{8B894EC7-92B4-41C6-AF8A-D179D1BD39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79" y="303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8" name="Rectangle 836">
              <a:extLst>
                <a:ext uri="{FF2B5EF4-FFF2-40B4-BE49-F238E27FC236}">
                  <a16:creationId xmlns:a16="http://schemas.microsoft.com/office/drawing/2014/main" id="{5854AF49-22E7-4C8F-B59D-5ADFBC240B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9" y="29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9" name="Rectangle 837">
              <a:extLst>
                <a:ext uri="{FF2B5EF4-FFF2-40B4-BE49-F238E27FC236}">
                  <a16:creationId xmlns:a16="http://schemas.microsoft.com/office/drawing/2014/main" id="{E88D57BD-D048-4F5A-BB8E-2ACADFF60C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91" y="28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0" name="Rectangle 838">
              <a:extLst>
                <a:ext uri="{FF2B5EF4-FFF2-40B4-BE49-F238E27FC236}">
                  <a16:creationId xmlns:a16="http://schemas.microsoft.com/office/drawing/2014/main" id="{BF6A84F9-25E3-41BB-AE09-052A0EC0EC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9" y="31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1" name="Rectangle 839">
              <a:extLst>
                <a:ext uri="{FF2B5EF4-FFF2-40B4-BE49-F238E27FC236}">
                  <a16:creationId xmlns:a16="http://schemas.microsoft.com/office/drawing/2014/main" id="{780662FA-8BDF-4573-9FA2-98BAF808E4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5" y="36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2" name="Rectangle 840">
              <a:extLst>
                <a:ext uri="{FF2B5EF4-FFF2-40B4-BE49-F238E27FC236}">
                  <a16:creationId xmlns:a16="http://schemas.microsoft.com/office/drawing/2014/main" id="{71BD4C98-540A-40AD-87D1-0DCBE74766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9" y="29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3" name="Rectangle 841">
              <a:extLst>
                <a:ext uri="{FF2B5EF4-FFF2-40B4-BE49-F238E27FC236}">
                  <a16:creationId xmlns:a16="http://schemas.microsoft.com/office/drawing/2014/main" id="{939B71A6-9896-4910-98D1-9D07503AD9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96" y="311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4" name="Rectangle 842">
              <a:extLst>
                <a:ext uri="{FF2B5EF4-FFF2-40B4-BE49-F238E27FC236}">
                  <a16:creationId xmlns:a16="http://schemas.microsoft.com/office/drawing/2014/main" id="{B765AD96-14E6-4BB2-A623-FFB8964E90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0" y="34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5" name="Rectangle 843">
              <a:extLst>
                <a:ext uri="{FF2B5EF4-FFF2-40B4-BE49-F238E27FC236}">
                  <a16:creationId xmlns:a16="http://schemas.microsoft.com/office/drawing/2014/main" id="{5DC18DE7-B70C-4FBA-8B7C-88F5DB91F8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1" y="36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6" name="Rectangle 844">
              <a:extLst>
                <a:ext uri="{FF2B5EF4-FFF2-40B4-BE49-F238E27FC236}">
                  <a16:creationId xmlns:a16="http://schemas.microsoft.com/office/drawing/2014/main" id="{F7320BF2-F512-447D-87E5-590A918C19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3" y="34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7" name="Rectangle 845">
              <a:extLst>
                <a:ext uri="{FF2B5EF4-FFF2-40B4-BE49-F238E27FC236}">
                  <a16:creationId xmlns:a16="http://schemas.microsoft.com/office/drawing/2014/main" id="{9F6B9EED-8CCA-4E74-AD60-838BB95961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90" y="35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8" name="Rectangle 846">
              <a:extLst>
                <a:ext uri="{FF2B5EF4-FFF2-40B4-BE49-F238E27FC236}">
                  <a16:creationId xmlns:a16="http://schemas.microsoft.com/office/drawing/2014/main" id="{988D1ACA-600A-439D-A61A-23864992ED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36" y="36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9" name="Rectangle 847">
              <a:extLst>
                <a:ext uri="{FF2B5EF4-FFF2-40B4-BE49-F238E27FC236}">
                  <a16:creationId xmlns:a16="http://schemas.microsoft.com/office/drawing/2014/main" id="{C0948453-872E-4FAF-B144-40DE3617F3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6" y="35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0" name="Rectangle 848">
              <a:extLst>
                <a:ext uri="{FF2B5EF4-FFF2-40B4-BE49-F238E27FC236}">
                  <a16:creationId xmlns:a16="http://schemas.microsoft.com/office/drawing/2014/main" id="{7F5BAED2-EFDC-4029-999F-53B630EA96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55" y="31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1" name="Rectangle 849">
              <a:extLst>
                <a:ext uri="{FF2B5EF4-FFF2-40B4-BE49-F238E27FC236}">
                  <a16:creationId xmlns:a16="http://schemas.microsoft.com/office/drawing/2014/main" id="{603AB3B3-B57D-483D-B33E-42A1D91F5F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9" y="356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2" name="Rectangle 850">
              <a:extLst>
                <a:ext uri="{FF2B5EF4-FFF2-40B4-BE49-F238E27FC236}">
                  <a16:creationId xmlns:a16="http://schemas.microsoft.com/office/drawing/2014/main" id="{CF84BB2C-420F-4988-A61B-1894C91F3E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31" y="32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3" name="Rectangle 851">
              <a:extLst>
                <a:ext uri="{FF2B5EF4-FFF2-40B4-BE49-F238E27FC236}">
                  <a16:creationId xmlns:a16="http://schemas.microsoft.com/office/drawing/2014/main" id="{1CD35A90-9BFC-46E0-A603-4FCB5C8313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52" y="363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4" name="Rectangle 852">
              <a:extLst>
                <a:ext uri="{FF2B5EF4-FFF2-40B4-BE49-F238E27FC236}">
                  <a16:creationId xmlns:a16="http://schemas.microsoft.com/office/drawing/2014/main" id="{CEBCBFC2-E770-4470-8363-E5B36C3787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63" y="36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5" name="Rectangle 853">
              <a:extLst>
                <a:ext uri="{FF2B5EF4-FFF2-40B4-BE49-F238E27FC236}">
                  <a16:creationId xmlns:a16="http://schemas.microsoft.com/office/drawing/2014/main" id="{4F58EE64-81B0-4092-ADB2-C4E184FB2B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6" y="36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6" name="Rectangle 854">
              <a:extLst>
                <a:ext uri="{FF2B5EF4-FFF2-40B4-BE49-F238E27FC236}">
                  <a16:creationId xmlns:a16="http://schemas.microsoft.com/office/drawing/2014/main" id="{9CC32A94-C400-41AB-82C9-A82CD4E685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78" y="34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7" name="Rectangle 855">
              <a:extLst>
                <a:ext uri="{FF2B5EF4-FFF2-40B4-BE49-F238E27FC236}">
                  <a16:creationId xmlns:a16="http://schemas.microsoft.com/office/drawing/2014/main" id="{436EBCD5-0165-46D5-B424-903192A9B2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25" y="31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8" name="Rectangle 856">
              <a:extLst>
                <a:ext uri="{FF2B5EF4-FFF2-40B4-BE49-F238E27FC236}">
                  <a16:creationId xmlns:a16="http://schemas.microsoft.com/office/drawing/2014/main" id="{12D4571F-B379-4D0F-B1F0-14AC41511C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33" y="29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9" name="Rectangle 857">
              <a:extLst>
                <a:ext uri="{FF2B5EF4-FFF2-40B4-BE49-F238E27FC236}">
                  <a16:creationId xmlns:a16="http://schemas.microsoft.com/office/drawing/2014/main" id="{3E7E1113-88FD-4F2A-9239-D0E5B371DF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25" y="34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0" name="Rectangle 858">
              <a:extLst>
                <a:ext uri="{FF2B5EF4-FFF2-40B4-BE49-F238E27FC236}">
                  <a16:creationId xmlns:a16="http://schemas.microsoft.com/office/drawing/2014/main" id="{92C7E846-E2D2-4A3D-B3BF-44C45EA633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2" y="33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1" name="Rectangle 859">
              <a:extLst>
                <a:ext uri="{FF2B5EF4-FFF2-40B4-BE49-F238E27FC236}">
                  <a16:creationId xmlns:a16="http://schemas.microsoft.com/office/drawing/2014/main" id="{0B540AE8-C2FD-4CF5-9849-EFC91ABCBC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5" y="31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2" name="Rectangle 860">
              <a:extLst>
                <a:ext uri="{FF2B5EF4-FFF2-40B4-BE49-F238E27FC236}">
                  <a16:creationId xmlns:a16="http://schemas.microsoft.com/office/drawing/2014/main" id="{A1085A53-4494-4610-BD25-6B775487C2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15" y="36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3" name="Rectangle 861">
              <a:extLst>
                <a:ext uri="{FF2B5EF4-FFF2-40B4-BE49-F238E27FC236}">
                  <a16:creationId xmlns:a16="http://schemas.microsoft.com/office/drawing/2014/main" id="{C5267715-02C2-4121-B796-6E45993B2A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7" y="29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4" name="Rectangle 862">
              <a:extLst>
                <a:ext uri="{FF2B5EF4-FFF2-40B4-BE49-F238E27FC236}">
                  <a16:creationId xmlns:a16="http://schemas.microsoft.com/office/drawing/2014/main" id="{1C69A77D-6BD0-4410-87E4-CAB0D0879B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6" y="30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5" name="Rectangle 863">
              <a:extLst>
                <a:ext uri="{FF2B5EF4-FFF2-40B4-BE49-F238E27FC236}">
                  <a16:creationId xmlns:a16="http://schemas.microsoft.com/office/drawing/2014/main" id="{E2CFC87A-99A6-4444-A090-F051F3F80B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3" y="28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6" name="Rectangle 864">
              <a:extLst>
                <a:ext uri="{FF2B5EF4-FFF2-40B4-BE49-F238E27FC236}">
                  <a16:creationId xmlns:a16="http://schemas.microsoft.com/office/drawing/2014/main" id="{19654F43-1D15-4573-9651-CD15651C30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99" y="29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7" name="Rectangle 865">
              <a:extLst>
                <a:ext uri="{FF2B5EF4-FFF2-40B4-BE49-F238E27FC236}">
                  <a16:creationId xmlns:a16="http://schemas.microsoft.com/office/drawing/2014/main" id="{1D477CC0-DBD4-4327-B3D8-2D81F30EAD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30" y="320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8" name="Rectangle 866">
              <a:extLst>
                <a:ext uri="{FF2B5EF4-FFF2-40B4-BE49-F238E27FC236}">
                  <a16:creationId xmlns:a16="http://schemas.microsoft.com/office/drawing/2014/main" id="{20C5AC04-044E-4D91-9FFE-86C74B8C95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0" y="33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9" name="Rectangle 867">
              <a:extLst>
                <a:ext uri="{FF2B5EF4-FFF2-40B4-BE49-F238E27FC236}">
                  <a16:creationId xmlns:a16="http://schemas.microsoft.com/office/drawing/2014/main" id="{0722F874-C9F7-4B39-9C7D-1C78F27FC8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25" y="32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0" name="Rectangle 868">
              <a:extLst>
                <a:ext uri="{FF2B5EF4-FFF2-40B4-BE49-F238E27FC236}">
                  <a16:creationId xmlns:a16="http://schemas.microsoft.com/office/drawing/2014/main" id="{C577AF0C-84B4-4054-9C62-F862D82D83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47" y="33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1" name="Rectangle 869">
              <a:extLst>
                <a:ext uri="{FF2B5EF4-FFF2-40B4-BE49-F238E27FC236}">
                  <a16:creationId xmlns:a16="http://schemas.microsoft.com/office/drawing/2014/main" id="{D547DF4D-FA9B-4A50-A14A-CC70DD61F8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5" y="34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2" name="Rectangle 870">
              <a:extLst>
                <a:ext uri="{FF2B5EF4-FFF2-40B4-BE49-F238E27FC236}">
                  <a16:creationId xmlns:a16="http://schemas.microsoft.com/office/drawing/2014/main" id="{7D77CD50-73BA-4234-BFDF-806B459FD2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41" y="35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3" name="Rectangle 871">
              <a:extLst>
                <a:ext uri="{FF2B5EF4-FFF2-40B4-BE49-F238E27FC236}">
                  <a16:creationId xmlns:a16="http://schemas.microsoft.com/office/drawing/2014/main" id="{997BC4C9-D5FC-4ED4-AE2B-7C0B9D00079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9" y="33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4" name="Rectangle 872">
              <a:extLst>
                <a:ext uri="{FF2B5EF4-FFF2-40B4-BE49-F238E27FC236}">
                  <a16:creationId xmlns:a16="http://schemas.microsoft.com/office/drawing/2014/main" id="{CF1D239C-2663-4C79-8FF5-308BE188E3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64" y="36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5" name="Rectangle 873">
              <a:extLst>
                <a:ext uri="{FF2B5EF4-FFF2-40B4-BE49-F238E27FC236}">
                  <a16:creationId xmlns:a16="http://schemas.microsoft.com/office/drawing/2014/main" id="{CA5148F7-D077-41E6-9401-4192F1A697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2" y="34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6" name="Rectangle 874">
              <a:extLst>
                <a:ext uri="{FF2B5EF4-FFF2-40B4-BE49-F238E27FC236}">
                  <a16:creationId xmlns:a16="http://schemas.microsoft.com/office/drawing/2014/main" id="{CC95350E-F2D1-4E16-A0E5-3EACCF8695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4" y="35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7" name="Rectangle 875">
              <a:extLst>
                <a:ext uri="{FF2B5EF4-FFF2-40B4-BE49-F238E27FC236}">
                  <a16:creationId xmlns:a16="http://schemas.microsoft.com/office/drawing/2014/main" id="{758F2F4F-393F-4720-9F8B-C65532CE42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2" y="35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8" name="Rectangle 876">
              <a:extLst>
                <a:ext uri="{FF2B5EF4-FFF2-40B4-BE49-F238E27FC236}">
                  <a16:creationId xmlns:a16="http://schemas.microsoft.com/office/drawing/2014/main" id="{5464D016-B928-4626-ACA9-352E245647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3" y="32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9" name="Rectangle 877">
              <a:extLst>
                <a:ext uri="{FF2B5EF4-FFF2-40B4-BE49-F238E27FC236}">
                  <a16:creationId xmlns:a16="http://schemas.microsoft.com/office/drawing/2014/main" id="{FED57F79-2EF8-4965-8ABE-73B5F0BC37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7" y="320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0" name="Rectangle 878">
              <a:extLst>
                <a:ext uri="{FF2B5EF4-FFF2-40B4-BE49-F238E27FC236}">
                  <a16:creationId xmlns:a16="http://schemas.microsoft.com/office/drawing/2014/main" id="{85668E83-025E-4362-AC2C-EA6E162867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2" y="34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1" name="Rectangle 879">
              <a:extLst>
                <a:ext uri="{FF2B5EF4-FFF2-40B4-BE49-F238E27FC236}">
                  <a16:creationId xmlns:a16="http://schemas.microsoft.com/office/drawing/2014/main" id="{5F554692-6EDB-4B46-9E70-70B1B46F6E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95" y="35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2" name="Rectangle 880">
              <a:extLst>
                <a:ext uri="{FF2B5EF4-FFF2-40B4-BE49-F238E27FC236}">
                  <a16:creationId xmlns:a16="http://schemas.microsoft.com/office/drawing/2014/main" id="{B75C0CE3-222E-45DA-9BA4-0AA3A42129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5" y="30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3" name="Rectangle 881">
              <a:extLst>
                <a:ext uri="{FF2B5EF4-FFF2-40B4-BE49-F238E27FC236}">
                  <a16:creationId xmlns:a16="http://schemas.microsoft.com/office/drawing/2014/main" id="{4BEE52AC-2100-4CE6-A396-ECAED3A663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6" y="24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4" name="Rectangle 882">
              <a:extLst>
                <a:ext uri="{FF2B5EF4-FFF2-40B4-BE49-F238E27FC236}">
                  <a16:creationId xmlns:a16="http://schemas.microsoft.com/office/drawing/2014/main" id="{5AC82BEE-E1C5-4E80-B562-BB8C430A54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59" y="34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5" name="Rectangle 883">
              <a:extLst>
                <a:ext uri="{FF2B5EF4-FFF2-40B4-BE49-F238E27FC236}">
                  <a16:creationId xmlns:a16="http://schemas.microsoft.com/office/drawing/2014/main" id="{32028B09-14B7-4B3B-A297-904304FCCC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5" y="34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6" name="Rectangle 884">
              <a:extLst>
                <a:ext uri="{FF2B5EF4-FFF2-40B4-BE49-F238E27FC236}">
                  <a16:creationId xmlns:a16="http://schemas.microsoft.com/office/drawing/2014/main" id="{5B0DBE2B-EBD4-4F06-BEBF-5075EF08D9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1" y="33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7" name="Rectangle 885">
              <a:extLst>
                <a:ext uri="{FF2B5EF4-FFF2-40B4-BE49-F238E27FC236}">
                  <a16:creationId xmlns:a16="http://schemas.microsoft.com/office/drawing/2014/main" id="{478C8A4E-C83C-4A8E-9688-CB488621AA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4" y="31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8" name="Rectangle 886">
              <a:extLst>
                <a:ext uri="{FF2B5EF4-FFF2-40B4-BE49-F238E27FC236}">
                  <a16:creationId xmlns:a16="http://schemas.microsoft.com/office/drawing/2014/main" id="{6B603D66-2BE8-45A1-8400-CD6C550C95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8" y="36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9" name="Rectangle 887">
              <a:extLst>
                <a:ext uri="{FF2B5EF4-FFF2-40B4-BE49-F238E27FC236}">
                  <a16:creationId xmlns:a16="http://schemas.microsoft.com/office/drawing/2014/main" id="{62BCC989-F7D3-4E8A-A24F-FBC60762C2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2" y="34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0" name="Rectangle 888">
              <a:extLst>
                <a:ext uri="{FF2B5EF4-FFF2-40B4-BE49-F238E27FC236}">
                  <a16:creationId xmlns:a16="http://schemas.microsoft.com/office/drawing/2014/main" id="{30B9DA9D-554C-4FA6-AE38-1A9EBE46D7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37" y="35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1" name="Rectangle 889">
              <a:extLst>
                <a:ext uri="{FF2B5EF4-FFF2-40B4-BE49-F238E27FC236}">
                  <a16:creationId xmlns:a16="http://schemas.microsoft.com/office/drawing/2014/main" id="{51FAED84-6F55-4D62-8565-1C4AB82CA4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56" y="34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2" name="Rectangle 890">
              <a:extLst>
                <a:ext uri="{FF2B5EF4-FFF2-40B4-BE49-F238E27FC236}">
                  <a16:creationId xmlns:a16="http://schemas.microsoft.com/office/drawing/2014/main" id="{ED26E7F8-C8A6-49A6-9EE2-2FA17372D4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58" y="33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3" name="Rectangle 891">
              <a:extLst>
                <a:ext uri="{FF2B5EF4-FFF2-40B4-BE49-F238E27FC236}">
                  <a16:creationId xmlns:a16="http://schemas.microsoft.com/office/drawing/2014/main" id="{3A6387F0-D904-4C3E-ACE0-083DDFD965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4" y="24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4" name="Rectangle 892">
              <a:extLst>
                <a:ext uri="{FF2B5EF4-FFF2-40B4-BE49-F238E27FC236}">
                  <a16:creationId xmlns:a16="http://schemas.microsoft.com/office/drawing/2014/main" id="{C6E683F7-59C2-4FB3-A57C-4828C16FCE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4" y="32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5" name="Rectangle 893">
              <a:extLst>
                <a:ext uri="{FF2B5EF4-FFF2-40B4-BE49-F238E27FC236}">
                  <a16:creationId xmlns:a16="http://schemas.microsoft.com/office/drawing/2014/main" id="{F6C7B144-1A95-45CC-BAAD-487C6EA725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9" y="33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6" name="Rectangle 894">
              <a:extLst>
                <a:ext uri="{FF2B5EF4-FFF2-40B4-BE49-F238E27FC236}">
                  <a16:creationId xmlns:a16="http://schemas.microsoft.com/office/drawing/2014/main" id="{F8A64790-1973-4034-B4E5-1FF5218685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1" y="30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7" name="Rectangle 895">
              <a:extLst>
                <a:ext uri="{FF2B5EF4-FFF2-40B4-BE49-F238E27FC236}">
                  <a16:creationId xmlns:a16="http://schemas.microsoft.com/office/drawing/2014/main" id="{94262A33-EAC1-441A-81DC-1021404D33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38" y="31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8" name="Rectangle 896">
              <a:extLst>
                <a:ext uri="{FF2B5EF4-FFF2-40B4-BE49-F238E27FC236}">
                  <a16:creationId xmlns:a16="http://schemas.microsoft.com/office/drawing/2014/main" id="{B200C985-A44E-4598-9E8D-52BF523915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19" y="32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9" name="Rectangle 897">
              <a:extLst>
                <a:ext uri="{FF2B5EF4-FFF2-40B4-BE49-F238E27FC236}">
                  <a16:creationId xmlns:a16="http://schemas.microsoft.com/office/drawing/2014/main" id="{29E9B3D4-577D-4F07-8FB1-1520980B71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7" y="37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0" name="Rectangle 898">
              <a:extLst>
                <a:ext uri="{FF2B5EF4-FFF2-40B4-BE49-F238E27FC236}">
                  <a16:creationId xmlns:a16="http://schemas.microsoft.com/office/drawing/2014/main" id="{95BA2490-6962-4CE1-82F6-EE7F9C420B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9" y="31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1" name="Rectangle 899">
              <a:extLst>
                <a:ext uri="{FF2B5EF4-FFF2-40B4-BE49-F238E27FC236}">
                  <a16:creationId xmlns:a16="http://schemas.microsoft.com/office/drawing/2014/main" id="{6EAAD183-C100-47DD-8FD3-A57CAA0530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21" y="35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2" name="Rectangle 900">
              <a:extLst>
                <a:ext uri="{FF2B5EF4-FFF2-40B4-BE49-F238E27FC236}">
                  <a16:creationId xmlns:a16="http://schemas.microsoft.com/office/drawing/2014/main" id="{1CC92D59-B0D2-4816-935A-F40BBB47CB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90" y="35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3" name="Rectangle 901">
              <a:extLst>
                <a:ext uri="{FF2B5EF4-FFF2-40B4-BE49-F238E27FC236}">
                  <a16:creationId xmlns:a16="http://schemas.microsoft.com/office/drawing/2014/main" id="{3DB7508C-CD9E-4913-90B9-59EEFCA858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91" y="370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4" name="Rectangle 902">
              <a:extLst>
                <a:ext uri="{FF2B5EF4-FFF2-40B4-BE49-F238E27FC236}">
                  <a16:creationId xmlns:a16="http://schemas.microsoft.com/office/drawing/2014/main" id="{F518CD9B-AA1F-4ED3-B32C-F5DAA9513D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63" y="326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5" name="Rectangle 903">
              <a:extLst>
                <a:ext uri="{FF2B5EF4-FFF2-40B4-BE49-F238E27FC236}">
                  <a16:creationId xmlns:a16="http://schemas.microsoft.com/office/drawing/2014/main" id="{71D64131-C1F9-42B8-9D34-857A55A7D7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9" y="33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6" name="Rectangle 904">
              <a:extLst>
                <a:ext uri="{FF2B5EF4-FFF2-40B4-BE49-F238E27FC236}">
                  <a16:creationId xmlns:a16="http://schemas.microsoft.com/office/drawing/2014/main" id="{2E8948F5-31FB-49DC-8573-C37F0E55AE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6" y="35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7" name="Rectangle 905">
              <a:extLst>
                <a:ext uri="{FF2B5EF4-FFF2-40B4-BE49-F238E27FC236}">
                  <a16:creationId xmlns:a16="http://schemas.microsoft.com/office/drawing/2014/main" id="{C5FBF9E2-357E-4CFF-BD8D-2912D8D0E8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45" y="36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8" name="Rectangle 906">
              <a:extLst>
                <a:ext uri="{FF2B5EF4-FFF2-40B4-BE49-F238E27FC236}">
                  <a16:creationId xmlns:a16="http://schemas.microsoft.com/office/drawing/2014/main" id="{4B7AFC91-74FE-43CB-8064-A895EB98FB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9" y="36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9" name="Rectangle 907">
              <a:extLst>
                <a:ext uri="{FF2B5EF4-FFF2-40B4-BE49-F238E27FC236}">
                  <a16:creationId xmlns:a16="http://schemas.microsoft.com/office/drawing/2014/main" id="{0B130F64-66EB-4B39-B367-B772A7010EC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59" y="27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0" name="Rectangle 908">
              <a:extLst>
                <a:ext uri="{FF2B5EF4-FFF2-40B4-BE49-F238E27FC236}">
                  <a16:creationId xmlns:a16="http://schemas.microsoft.com/office/drawing/2014/main" id="{C6E34202-708E-400A-919C-1FFC5E86EE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4" y="35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1" name="Rectangle 909">
              <a:extLst>
                <a:ext uri="{FF2B5EF4-FFF2-40B4-BE49-F238E27FC236}">
                  <a16:creationId xmlns:a16="http://schemas.microsoft.com/office/drawing/2014/main" id="{5872F6CE-0557-4477-95CF-63BE871A30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9" y="34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2" name="Rectangle 910">
              <a:extLst>
                <a:ext uri="{FF2B5EF4-FFF2-40B4-BE49-F238E27FC236}">
                  <a16:creationId xmlns:a16="http://schemas.microsoft.com/office/drawing/2014/main" id="{F99A44CF-0163-4465-AAA1-54C213BB7B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58" y="33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3" name="Rectangle 911">
              <a:extLst>
                <a:ext uri="{FF2B5EF4-FFF2-40B4-BE49-F238E27FC236}">
                  <a16:creationId xmlns:a16="http://schemas.microsoft.com/office/drawing/2014/main" id="{0B75D305-5558-42B4-A841-51F7D93D87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11" y="31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4" name="Rectangle 912">
              <a:extLst>
                <a:ext uri="{FF2B5EF4-FFF2-40B4-BE49-F238E27FC236}">
                  <a16:creationId xmlns:a16="http://schemas.microsoft.com/office/drawing/2014/main" id="{3C482D66-5DE4-4EC3-847B-CC27CB8AF3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3" y="35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5" name="Rectangle 913">
              <a:extLst>
                <a:ext uri="{FF2B5EF4-FFF2-40B4-BE49-F238E27FC236}">
                  <a16:creationId xmlns:a16="http://schemas.microsoft.com/office/drawing/2014/main" id="{74C475E6-CCAD-4EBD-88AD-4D93412D59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0" y="35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6" name="Rectangle 914">
              <a:extLst>
                <a:ext uri="{FF2B5EF4-FFF2-40B4-BE49-F238E27FC236}">
                  <a16:creationId xmlns:a16="http://schemas.microsoft.com/office/drawing/2014/main" id="{B37451C2-3045-4863-B8A1-FBD7D9AFA9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7" y="32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7" name="Rectangle 915">
              <a:extLst>
                <a:ext uri="{FF2B5EF4-FFF2-40B4-BE49-F238E27FC236}">
                  <a16:creationId xmlns:a16="http://schemas.microsoft.com/office/drawing/2014/main" id="{128F5698-6D66-4D02-9115-F0BBC0C625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34" y="30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8" name="Rectangle 916">
              <a:extLst>
                <a:ext uri="{FF2B5EF4-FFF2-40B4-BE49-F238E27FC236}">
                  <a16:creationId xmlns:a16="http://schemas.microsoft.com/office/drawing/2014/main" id="{93D47FAE-1731-44F3-9830-119BAB8627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5" y="35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9" name="Rectangle 917">
              <a:extLst>
                <a:ext uri="{FF2B5EF4-FFF2-40B4-BE49-F238E27FC236}">
                  <a16:creationId xmlns:a16="http://schemas.microsoft.com/office/drawing/2014/main" id="{087A93D3-8B29-4D5B-B3E6-D319B37CD1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1" y="35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0" name="Rectangle 918">
              <a:extLst>
                <a:ext uri="{FF2B5EF4-FFF2-40B4-BE49-F238E27FC236}">
                  <a16:creationId xmlns:a16="http://schemas.microsoft.com/office/drawing/2014/main" id="{55C43F57-8091-4A69-8D69-5F4DE9DEBA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29" y="36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931" name="Group 919">
            <a:extLst>
              <a:ext uri="{FF2B5EF4-FFF2-40B4-BE49-F238E27FC236}">
                <a16:creationId xmlns:a16="http://schemas.microsoft.com/office/drawing/2014/main" id="{B8A96C6D-4137-48AD-9C46-A4C610AC6112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3886201"/>
            <a:ext cx="3498850" cy="2117725"/>
            <a:chOff x="1584" y="2448"/>
            <a:chExt cx="2204" cy="1334"/>
          </a:xfrm>
        </p:grpSpPr>
        <p:sp>
          <p:nvSpPr>
            <p:cNvPr id="932" name="Rectangle 920">
              <a:extLst>
                <a:ext uri="{FF2B5EF4-FFF2-40B4-BE49-F238E27FC236}">
                  <a16:creationId xmlns:a16="http://schemas.microsoft.com/office/drawing/2014/main" id="{7BA09641-58EB-49C5-9238-3771087F6D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73" y="34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3" name="Rectangle 921">
              <a:extLst>
                <a:ext uri="{FF2B5EF4-FFF2-40B4-BE49-F238E27FC236}">
                  <a16:creationId xmlns:a16="http://schemas.microsoft.com/office/drawing/2014/main" id="{6D4DA5A3-B40D-47EF-B933-CCC8185264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26" y="34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4" name="Rectangle 922">
              <a:extLst>
                <a:ext uri="{FF2B5EF4-FFF2-40B4-BE49-F238E27FC236}">
                  <a16:creationId xmlns:a16="http://schemas.microsoft.com/office/drawing/2014/main" id="{3AC404DD-DD94-4020-B50F-4AE0C058A8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7" y="36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5" name="Rectangle 923">
              <a:extLst>
                <a:ext uri="{FF2B5EF4-FFF2-40B4-BE49-F238E27FC236}">
                  <a16:creationId xmlns:a16="http://schemas.microsoft.com/office/drawing/2014/main" id="{47E75789-C13D-4337-A46A-A3765597D7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22" y="282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6" name="Rectangle 924">
              <a:extLst>
                <a:ext uri="{FF2B5EF4-FFF2-40B4-BE49-F238E27FC236}">
                  <a16:creationId xmlns:a16="http://schemas.microsoft.com/office/drawing/2014/main" id="{E40CB213-4489-4B3A-B9B4-B4158F58D7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13" y="28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7" name="Rectangle 925">
              <a:extLst>
                <a:ext uri="{FF2B5EF4-FFF2-40B4-BE49-F238E27FC236}">
                  <a16:creationId xmlns:a16="http://schemas.microsoft.com/office/drawing/2014/main" id="{C18EF51E-720C-4FD7-8513-6C280D8B68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29" y="25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8" name="Rectangle 926">
              <a:extLst>
                <a:ext uri="{FF2B5EF4-FFF2-40B4-BE49-F238E27FC236}">
                  <a16:creationId xmlns:a16="http://schemas.microsoft.com/office/drawing/2014/main" id="{DD2BC6ED-E4E2-44A6-BA5A-F427F00C7D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51" y="26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9" name="Rectangle 927">
              <a:extLst>
                <a:ext uri="{FF2B5EF4-FFF2-40B4-BE49-F238E27FC236}">
                  <a16:creationId xmlns:a16="http://schemas.microsoft.com/office/drawing/2014/main" id="{CD64417E-3CF3-4FFD-830C-D352C8C37F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26" y="36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0" name="Rectangle 928">
              <a:extLst>
                <a:ext uri="{FF2B5EF4-FFF2-40B4-BE49-F238E27FC236}">
                  <a16:creationId xmlns:a16="http://schemas.microsoft.com/office/drawing/2014/main" id="{6A9170C6-27E9-49D1-A5DF-30C9E6E3B1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40" y="36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1" name="Rectangle 929">
              <a:extLst>
                <a:ext uri="{FF2B5EF4-FFF2-40B4-BE49-F238E27FC236}">
                  <a16:creationId xmlns:a16="http://schemas.microsoft.com/office/drawing/2014/main" id="{4C964164-AF1D-4F91-8ED9-904DA91BF9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80" y="36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2" name="Rectangle 930">
              <a:extLst>
                <a:ext uri="{FF2B5EF4-FFF2-40B4-BE49-F238E27FC236}">
                  <a16:creationId xmlns:a16="http://schemas.microsoft.com/office/drawing/2014/main" id="{1D9B3D56-60AB-4957-AEC7-BC35FE2517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05" y="31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3" name="Rectangle 931">
              <a:extLst>
                <a:ext uri="{FF2B5EF4-FFF2-40B4-BE49-F238E27FC236}">
                  <a16:creationId xmlns:a16="http://schemas.microsoft.com/office/drawing/2014/main" id="{A5177B6F-613C-46C3-97F3-BC63B93D3A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85" y="33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4" name="Rectangle 932">
              <a:extLst>
                <a:ext uri="{FF2B5EF4-FFF2-40B4-BE49-F238E27FC236}">
                  <a16:creationId xmlns:a16="http://schemas.microsoft.com/office/drawing/2014/main" id="{D3A08333-999D-44A9-96FF-4244FA23DF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52" y="36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5" name="Rectangle 933">
              <a:extLst>
                <a:ext uri="{FF2B5EF4-FFF2-40B4-BE49-F238E27FC236}">
                  <a16:creationId xmlns:a16="http://schemas.microsoft.com/office/drawing/2014/main" id="{BB5D9278-ECD5-4545-955A-F70003D205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67" y="323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6" name="Rectangle 934">
              <a:extLst>
                <a:ext uri="{FF2B5EF4-FFF2-40B4-BE49-F238E27FC236}">
                  <a16:creationId xmlns:a16="http://schemas.microsoft.com/office/drawing/2014/main" id="{6A6D594C-62C3-4DD8-9F1B-C636543360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12" y="340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7" name="Rectangle 935">
              <a:extLst>
                <a:ext uri="{FF2B5EF4-FFF2-40B4-BE49-F238E27FC236}">
                  <a16:creationId xmlns:a16="http://schemas.microsoft.com/office/drawing/2014/main" id="{5B1FE6CA-668A-4664-9CD5-DC14AF87C0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60" y="35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8" name="Rectangle 936">
              <a:extLst>
                <a:ext uri="{FF2B5EF4-FFF2-40B4-BE49-F238E27FC236}">
                  <a16:creationId xmlns:a16="http://schemas.microsoft.com/office/drawing/2014/main" id="{DA8784B8-574E-4588-BF92-AAF06F13BE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87" y="33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9" name="Rectangle 937">
              <a:extLst>
                <a:ext uri="{FF2B5EF4-FFF2-40B4-BE49-F238E27FC236}">
                  <a16:creationId xmlns:a16="http://schemas.microsoft.com/office/drawing/2014/main" id="{516F866A-7036-406C-AA21-9E5EBFC05C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87" y="32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0" name="Rectangle 938">
              <a:extLst>
                <a:ext uri="{FF2B5EF4-FFF2-40B4-BE49-F238E27FC236}">
                  <a16:creationId xmlns:a16="http://schemas.microsoft.com/office/drawing/2014/main" id="{3886B4AC-2DB9-4475-BCC8-DE08BC5C45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68" y="31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1" name="Rectangle 939">
              <a:extLst>
                <a:ext uri="{FF2B5EF4-FFF2-40B4-BE49-F238E27FC236}">
                  <a16:creationId xmlns:a16="http://schemas.microsoft.com/office/drawing/2014/main" id="{DF60D0A6-8DA8-4BEE-B2C9-96011C7476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4" y="37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2" name="Rectangle 940">
              <a:extLst>
                <a:ext uri="{FF2B5EF4-FFF2-40B4-BE49-F238E27FC236}">
                  <a16:creationId xmlns:a16="http://schemas.microsoft.com/office/drawing/2014/main" id="{1136F82C-170B-4345-BC41-9CF90A2E9F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6" y="26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3" name="Rectangle 941">
              <a:extLst>
                <a:ext uri="{FF2B5EF4-FFF2-40B4-BE49-F238E27FC236}">
                  <a16:creationId xmlns:a16="http://schemas.microsoft.com/office/drawing/2014/main" id="{C1D16118-9E02-4990-9B99-1840A615F9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4" y="30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4" name="Rectangle 942">
              <a:extLst>
                <a:ext uri="{FF2B5EF4-FFF2-40B4-BE49-F238E27FC236}">
                  <a16:creationId xmlns:a16="http://schemas.microsoft.com/office/drawing/2014/main" id="{356618C9-D83A-4E94-9CEE-7ED89116C6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78" y="27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5" name="Rectangle 943">
              <a:extLst>
                <a:ext uri="{FF2B5EF4-FFF2-40B4-BE49-F238E27FC236}">
                  <a16:creationId xmlns:a16="http://schemas.microsoft.com/office/drawing/2014/main" id="{1047A14A-1D92-4C25-B075-003DB06CE0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0" y="28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6" name="Rectangle 944">
              <a:extLst>
                <a:ext uri="{FF2B5EF4-FFF2-40B4-BE49-F238E27FC236}">
                  <a16:creationId xmlns:a16="http://schemas.microsoft.com/office/drawing/2014/main" id="{F4BD403A-7CE6-4AB0-9B36-E2F60183C0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8" y="27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7" name="Rectangle 945">
              <a:extLst>
                <a:ext uri="{FF2B5EF4-FFF2-40B4-BE49-F238E27FC236}">
                  <a16:creationId xmlns:a16="http://schemas.microsoft.com/office/drawing/2014/main" id="{4858D9FC-BDFA-453C-9BBA-952F022D0F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63" y="28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8" name="Rectangle 946">
              <a:extLst>
                <a:ext uri="{FF2B5EF4-FFF2-40B4-BE49-F238E27FC236}">
                  <a16:creationId xmlns:a16="http://schemas.microsoft.com/office/drawing/2014/main" id="{29B3E5D8-DA23-457B-A239-1355B7AB59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52" y="29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9" name="Rectangle 947">
              <a:extLst>
                <a:ext uri="{FF2B5EF4-FFF2-40B4-BE49-F238E27FC236}">
                  <a16:creationId xmlns:a16="http://schemas.microsoft.com/office/drawing/2014/main" id="{0C4C43A0-BE82-4D14-956A-DACE5A6827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43" y="32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0" name="Rectangle 948">
              <a:extLst>
                <a:ext uri="{FF2B5EF4-FFF2-40B4-BE49-F238E27FC236}">
                  <a16:creationId xmlns:a16="http://schemas.microsoft.com/office/drawing/2014/main" id="{6BF4F106-9C3D-4455-8DE0-F99A830EC4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31" y="356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1" name="Rectangle 949">
              <a:extLst>
                <a:ext uri="{FF2B5EF4-FFF2-40B4-BE49-F238E27FC236}">
                  <a16:creationId xmlns:a16="http://schemas.microsoft.com/office/drawing/2014/main" id="{A48424AD-34B4-4151-9F8D-37A29EDBC6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07" y="33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2" name="Rectangle 950">
              <a:extLst>
                <a:ext uri="{FF2B5EF4-FFF2-40B4-BE49-F238E27FC236}">
                  <a16:creationId xmlns:a16="http://schemas.microsoft.com/office/drawing/2014/main" id="{04DE7317-9CFC-4D62-99F2-7CCDB1D2F1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3" y="31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3" name="Rectangle 951">
              <a:extLst>
                <a:ext uri="{FF2B5EF4-FFF2-40B4-BE49-F238E27FC236}">
                  <a16:creationId xmlns:a16="http://schemas.microsoft.com/office/drawing/2014/main" id="{5BCE4822-3BF8-4D1C-98AD-8C5DF4DC68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6" y="30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4" name="Rectangle 952">
              <a:extLst>
                <a:ext uri="{FF2B5EF4-FFF2-40B4-BE49-F238E27FC236}">
                  <a16:creationId xmlns:a16="http://schemas.microsoft.com/office/drawing/2014/main" id="{62ADD4BC-CAD8-4996-B13A-9A86D2CBE5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2" y="29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5" name="Rectangle 953">
              <a:extLst>
                <a:ext uri="{FF2B5EF4-FFF2-40B4-BE49-F238E27FC236}">
                  <a16:creationId xmlns:a16="http://schemas.microsoft.com/office/drawing/2014/main" id="{CDEED551-6E19-4A42-977C-2FC63B1320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15" y="35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6" name="Rectangle 954">
              <a:extLst>
                <a:ext uri="{FF2B5EF4-FFF2-40B4-BE49-F238E27FC236}">
                  <a16:creationId xmlns:a16="http://schemas.microsoft.com/office/drawing/2014/main" id="{F931CDE1-3B3F-47A6-9385-B0D8D6193A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2" y="28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7" name="Rectangle 955">
              <a:extLst>
                <a:ext uri="{FF2B5EF4-FFF2-40B4-BE49-F238E27FC236}">
                  <a16:creationId xmlns:a16="http://schemas.microsoft.com/office/drawing/2014/main" id="{F6B39DCC-816D-4202-BA91-407C6E20D8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44" y="293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8" name="Rectangle 956">
              <a:extLst>
                <a:ext uri="{FF2B5EF4-FFF2-40B4-BE49-F238E27FC236}">
                  <a16:creationId xmlns:a16="http://schemas.microsoft.com/office/drawing/2014/main" id="{6B251EAF-8CBE-41D5-942E-063A30B789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55" y="30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9" name="Rectangle 957">
              <a:extLst>
                <a:ext uri="{FF2B5EF4-FFF2-40B4-BE49-F238E27FC236}">
                  <a16:creationId xmlns:a16="http://schemas.microsoft.com/office/drawing/2014/main" id="{0140A8B7-8AD6-46CD-A702-5C85CC070A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65" y="31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0" name="Rectangle 958">
              <a:extLst>
                <a:ext uri="{FF2B5EF4-FFF2-40B4-BE49-F238E27FC236}">
                  <a16:creationId xmlns:a16="http://schemas.microsoft.com/office/drawing/2014/main" id="{8251302A-9CB1-4ED2-B394-9FE5695CCA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9" y="34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1" name="Rectangle 959">
              <a:extLst>
                <a:ext uri="{FF2B5EF4-FFF2-40B4-BE49-F238E27FC236}">
                  <a16:creationId xmlns:a16="http://schemas.microsoft.com/office/drawing/2014/main" id="{B3AF8948-580B-49E7-8528-B306FF0E37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9" y="26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2" name="Rectangle 960">
              <a:extLst>
                <a:ext uri="{FF2B5EF4-FFF2-40B4-BE49-F238E27FC236}">
                  <a16:creationId xmlns:a16="http://schemas.microsoft.com/office/drawing/2014/main" id="{75E550AF-6BCE-4CA0-A172-1B15E92805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77" y="287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3" name="Rectangle 961">
              <a:extLst>
                <a:ext uri="{FF2B5EF4-FFF2-40B4-BE49-F238E27FC236}">
                  <a16:creationId xmlns:a16="http://schemas.microsoft.com/office/drawing/2014/main" id="{A1B4CF07-9B5E-4334-93CB-1A06CFEE64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3" y="28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4" name="Rectangle 962">
              <a:extLst>
                <a:ext uri="{FF2B5EF4-FFF2-40B4-BE49-F238E27FC236}">
                  <a16:creationId xmlns:a16="http://schemas.microsoft.com/office/drawing/2014/main" id="{7E73FFB1-A952-451A-A643-8DCF877092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1" y="27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5" name="Rectangle 963">
              <a:extLst>
                <a:ext uri="{FF2B5EF4-FFF2-40B4-BE49-F238E27FC236}">
                  <a16:creationId xmlns:a16="http://schemas.microsoft.com/office/drawing/2014/main" id="{15AA5C77-9307-40E0-A4AD-29E60CC3E8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71" y="27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6" name="Rectangle 964">
              <a:extLst>
                <a:ext uri="{FF2B5EF4-FFF2-40B4-BE49-F238E27FC236}">
                  <a16:creationId xmlns:a16="http://schemas.microsoft.com/office/drawing/2014/main" id="{07C6B5EA-1DB9-4815-82E0-927AD568EE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66" y="373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7" name="Rectangle 965">
              <a:extLst>
                <a:ext uri="{FF2B5EF4-FFF2-40B4-BE49-F238E27FC236}">
                  <a16:creationId xmlns:a16="http://schemas.microsoft.com/office/drawing/2014/main" id="{A578C47A-87C5-4664-8AC9-DA14BC2567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1" y="33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8" name="Rectangle 966">
              <a:extLst>
                <a:ext uri="{FF2B5EF4-FFF2-40B4-BE49-F238E27FC236}">
                  <a16:creationId xmlns:a16="http://schemas.microsoft.com/office/drawing/2014/main" id="{E808B8E9-AB9C-4CA0-B722-B00219FF9A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99" y="36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9" name="Rectangle 967">
              <a:extLst>
                <a:ext uri="{FF2B5EF4-FFF2-40B4-BE49-F238E27FC236}">
                  <a16:creationId xmlns:a16="http://schemas.microsoft.com/office/drawing/2014/main" id="{4EABBA15-2F65-4862-B41B-5DC15487F6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03" y="36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0" name="Rectangle 968">
              <a:extLst>
                <a:ext uri="{FF2B5EF4-FFF2-40B4-BE49-F238E27FC236}">
                  <a16:creationId xmlns:a16="http://schemas.microsoft.com/office/drawing/2014/main" id="{23913FED-9426-49C6-8368-A52148F3DA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71" y="37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1" name="Rectangle 969">
              <a:extLst>
                <a:ext uri="{FF2B5EF4-FFF2-40B4-BE49-F238E27FC236}">
                  <a16:creationId xmlns:a16="http://schemas.microsoft.com/office/drawing/2014/main" id="{2C1AC4C7-F84C-4699-A36A-5DF9D69145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65" y="356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2" name="Rectangle 970">
              <a:extLst>
                <a:ext uri="{FF2B5EF4-FFF2-40B4-BE49-F238E27FC236}">
                  <a16:creationId xmlns:a16="http://schemas.microsoft.com/office/drawing/2014/main" id="{9CB8B22E-AFB3-44C0-9D1C-B2A8720864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50" y="33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3" name="Rectangle 971">
              <a:extLst>
                <a:ext uri="{FF2B5EF4-FFF2-40B4-BE49-F238E27FC236}">
                  <a16:creationId xmlns:a16="http://schemas.microsoft.com/office/drawing/2014/main" id="{CB63C5C5-4724-4395-A800-7CA66BD5CC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70" y="30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4" name="Rectangle 972">
              <a:extLst>
                <a:ext uri="{FF2B5EF4-FFF2-40B4-BE49-F238E27FC236}">
                  <a16:creationId xmlns:a16="http://schemas.microsoft.com/office/drawing/2014/main" id="{D99E0416-0503-429F-B022-10F493E1E8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07" y="33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5" name="Rectangle 973">
              <a:extLst>
                <a:ext uri="{FF2B5EF4-FFF2-40B4-BE49-F238E27FC236}">
                  <a16:creationId xmlns:a16="http://schemas.microsoft.com/office/drawing/2014/main" id="{356D86B1-8723-4B0D-8D34-C3F0268DE7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10" y="32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6" name="Rectangle 974">
              <a:extLst>
                <a:ext uri="{FF2B5EF4-FFF2-40B4-BE49-F238E27FC236}">
                  <a16:creationId xmlns:a16="http://schemas.microsoft.com/office/drawing/2014/main" id="{D86056E2-C46B-4461-BCE3-630F6576BA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2" y="35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7" name="Rectangle 975">
              <a:extLst>
                <a:ext uri="{FF2B5EF4-FFF2-40B4-BE49-F238E27FC236}">
                  <a16:creationId xmlns:a16="http://schemas.microsoft.com/office/drawing/2014/main" id="{72A69B07-CCFC-42BD-A4CE-459FA66C45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03" y="29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8" name="Rectangle 976">
              <a:extLst>
                <a:ext uri="{FF2B5EF4-FFF2-40B4-BE49-F238E27FC236}">
                  <a16:creationId xmlns:a16="http://schemas.microsoft.com/office/drawing/2014/main" id="{AA6C3F0D-7FCA-4357-A135-10A81803F8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92" y="36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9" name="Rectangle 977">
              <a:extLst>
                <a:ext uri="{FF2B5EF4-FFF2-40B4-BE49-F238E27FC236}">
                  <a16:creationId xmlns:a16="http://schemas.microsoft.com/office/drawing/2014/main" id="{A79BC0B8-A909-4763-9DAF-F36E5EFFD4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584" y="365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0" name="Rectangle 978">
              <a:extLst>
                <a:ext uri="{FF2B5EF4-FFF2-40B4-BE49-F238E27FC236}">
                  <a16:creationId xmlns:a16="http://schemas.microsoft.com/office/drawing/2014/main" id="{0C7CCF6D-0759-4711-ACF8-71182E3CB2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58" y="35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1" name="Rectangle 979">
              <a:extLst>
                <a:ext uri="{FF2B5EF4-FFF2-40B4-BE49-F238E27FC236}">
                  <a16:creationId xmlns:a16="http://schemas.microsoft.com/office/drawing/2014/main" id="{1CE704E9-22A8-448E-9FB6-57AA61DFAE5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89" y="32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2" name="Rectangle 980">
              <a:extLst>
                <a:ext uri="{FF2B5EF4-FFF2-40B4-BE49-F238E27FC236}">
                  <a16:creationId xmlns:a16="http://schemas.microsoft.com/office/drawing/2014/main" id="{61C69D97-B33F-4FA5-95DD-4994E05AE0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2" y="332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3" name="Rectangle 981">
              <a:extLst>
                <a:ext uri="{FF2B5EF4-FFF2-40B4-BE49-F238E27FC236}">
                  <a16:creationId xmlns:a16="http://schemas.microsoft.com/office/drawing/2014/main" id="{EF8CD3C7-3F98-43CA-B92D-93F4F261E3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6" y="29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4" name="Rectangle 982">
              <a:extLst>
                <a:ext uri="{FF2B5EF4-FFF2-40B4-BE49-F238E27FC236}">
                  <a16:creationId xmlns:a16="http://schemas.microsoft.com/office/drawing/2014/main" id="{78CDCB64-3B12-4674-ADC2-E49358E079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5" y="32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5" name="Rectangle 983">
              <a:extLst>
                <a:ext uri="{FF2B5EF4-FFF2-40B4-BE49-F238E27FC236}">
                  <a16:creationId xmlns:a16="http://schemas.microsoft.com/office/drawing/2014/main" id="{0D4395BE-C29A-42DB-B8B2-2D52AA5768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5" y="324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6" name="Rectangle 984">
              <a:extLst>
                <a:ext uri="{FF2B5EF4-FFF2-40B4-BE49-F238E27FC236}">
                  <a16:creationId xmlns:a16="http://schemas.microsoft.com/office/drawing/2014/main" id="{DAE9B424-5985-4BF2-9C35-BB0FF5177F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6" y="33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7" name="Rectangle 985">
              <a:extLst>
                <a:ext uri="{FF2B5EF4-FFF2-40B4-BE49-F238E27FC236}">
                  <a16:creationId xmlns:a16="http://schemas.microsoft.com/office/drawing/2014/main" id="{844EAA57-4FAB-41D4-9691-20E87029F8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42" y="36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8" name="Rectangle 986">
              <a:extLst>
                <a:ext uri="{FF2B5EF4-FFF2-40B4-BE49-F238E27FC236}">
                  <a16:creationId xmlns:a16="http://schemas.microsoft.com/office/drawing/2014/main" id="{FCBFE515-F5CE-4D27-ACCC-A9B3976A0E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6" y="34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9" name="Rectangle 987">
              <a:extLst>
                <a:ext uri="{FF2B5EF4-FFF2-40B4-BE49-F238E27FC236}">
                  <a16:creationId xmlns:a16="http://schemas.microsoft.com/office/drawing/2014/main" id="{B59038A6-47FF-4061-8A37-8C2D6F7A4D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50" y="34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0" name="Rectangle 988">
              <a:extLst>
                <a:ext uri="{FF2B5EF4-FFF2-40B4-BE49-F238E27FC236}">
                  <a16:creationId xmlns:a16="http://schemas.microsoft.com/office/drawing/2014/main" id="{47DEA378-539D-4902-8DBD-0F98707B42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15" y="30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1" name="Rectangle 989">
              <a:extLst>
                <a:ext uri="{FF2B5EF4-FFF2-40B4-BE49-F238E27FC236}">
                  <a16:creationId xmlns:a16="http://schemas.microsoft.com/office/drawing/2014/main" id="{06C7B95B-8977-48BC-9BA4-89E1BF10A7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7" y="289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2" name="Rectangle 990">
              <a:extLst>
                <a:ext uri="{FF2B5EF4-FFF2-40B4-BE49-F238E27FC236}">
                  <a16:creationId xmlns:a16="http://schemas.microsoft.com/office/drawing/2014/main" id="{A7CF1B3E-DD12-44ED-9D5D-40758360EC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08" y="30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3" name="Rectangle 991">
              <a:extLst>
                <a:ext uri="{FF2B5EF4-FFF2-40B4-BE49-F238E27FC236}">
                  <a16:creationId xmlns:a16="http://schemas.microsoft.com/office/drawing/2014/main" id="{883E18D5-4C1A-4E88-B163-951826359B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1" y="30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4" name="Rectangle 992">
              <a:extLst>
                <a:ext uri="{FF2B5EF4-FFF2-40B4-BE49-F238E27FC236}">
                  <a16:creationId xmlns:a16="http://schemas.microsoft.com/office/drawing/2014/main" id="{70CC10A8-80F6-44B8-8804-FD40A14014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3" y="28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5" name="Rectangle 993">
              <a:extLst>
                <a:ext uri="{FF2B5EF4-FFF2-40B4-BE49-F238E27FC236}">
                  <a16:creationId xmlns:a16="http://schemas.microsoft.com/office/drawing/2014/main" id="{509B16BF-7799-4B09-834A-E889F2C135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9" y="28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6" name="Rectangle 994">
              <a:extLst>
                <a:ext uri="{FF2B5EF4-FFF2-40B4-BE49-F238E27FC236}">
                  <a16:creationId xmlns:a16="http://schemas.microsoft.com/office/drawing/2014/main" id="{50D33778-B3C2-40C0-B58C-05FDE92189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1" y="27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7" name="Rectangle 995">
              <a:extLst>
                <a:ext uri="{FF2B5EF4-FFF2-40B4-BE49-F238E27FC236}">
                  <a16:creationId xmlns:a16="http://schemas.microsoft.com/office/drawing/2014/main" id="{36A15F35-86DF-446D-AC5B-40401A7AC0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0" y="30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8" name="Rectangle 996">
              <a:extLst>
                <a:ext uri="{FF2B5EF4-FFF2-40B4-BE49-F238E27FC236}">
                  <a16:creationId xmlns:a16="http://schemas.microsoft.com/office/drawing/2014/main" id="{5D0F7C99-F682-4621-9D18-A4F99464EC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80" y="29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9" name="Rectangle 997">
              <a:extLst>
                <a:ext uri="{FF2B5EF4-FFF2-40B4-BE49-F238E27FC236}">
                  <a16:creationId xmlns:a16="http://schemas.microsoft.com/office/drawing/2014/main" id="{FCA8C78A-B8D6-4F32-837B-6F2C93E32E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8" y="30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0" name="Rectangle 998">
              <a:extLst>
                <a:ext uri="{FF2B5EF4-FFF2-40B4-BE49-F238E27FC236}">
                  <a16:creationId xmlns:a16="http://schemas.microsoft.com/office/drawing/2014/main" id="{C3AEC492-7214-4AC5-BC71-918A57E33A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01" y="33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1" name="Rectangle 999">
              <a:extLst>
                <a:ext uri="{FF2B5EF4-FFF2-40B4-BE49-F238E27FC236}">
                  <a16:creationId xmlns:a16="http://schemas.microsoft.com/office/drawing/2014/main" id="{DE33084B-D3D2-4A99-81A8-17410E82E7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35" y="34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2" name="Rectangle 1000">
              <a:extLst>
                <a:ext uri="{FF2B5EF4-FFF2-40B4-BE49-F238E27FC236}">
                  <a16:creationId xmlns:a16="http://schemas.microsoft.com/office/drawing/2014/main" id="{3708EB24-D4AF-487F-9039-7A1ABB42A2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2" y="25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3" name="Rectangle 1001">
              <a:extLst>
                <a:ext uri="{FF2B5EF4-FFF2-40B4-BE49-F238E27FC236}">
                  <a16:creationId xmlns:a16="http://schemas.microsoft.com/office/drawing/2014/main" id="{30F0732B-5776-4F15-8D4A-12A206FE3C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9" y="250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4" name="Rectangle 1002">
              <a:extLst>
                <a:ext uri="{FF2B5EF4-FFF2-40B4-BE49-F238E27FC236}">
                  <a16:creationId xmlns:a16="http://schemas.microsoft.com/office/drawing/2014/main" id="{D59FF747-C198-417E-BEB3-7F93CFCC28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5" y="33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5" name="Rectangle 1003">
              <a:extLst>
                <a:ext uri="{FF2B5EF4-FFF2-40B4-BE49-F238E27FC236}">
                  <a16:creationId xmlns:a16="http://schemas.microsoft.com/office/drawing/2014/main" id="{D06E860F-521B-4A00-B224-C41061FC59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2" y="291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6" name="Rectangle 1004">
              <a:extLst>
                <a:ext uri="{FF2B5EF4-FFF2-40B4-BE49-F238E27FC236}">
                  <a16:creationId xmlns:a16="http://schemas.microsoft.com/office/drawing/2014/main" id="{B1BE02DE-0CBC-4169-9833-870C937EC7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91" y="35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7" name="Rectangle 1005">
              <a:extLst>
                <a:ext uri="{FF2B5EF4-FFF2-40B4-BE49-F238E27FC236}">
                  <a16:creationId xmlns:a16="http://schemas.microsoft.com/office/drawing/2014/main" id="{6FCEFF54-605A-4DCA-8403-490318F0C7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82" y="34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8" name="Rectangle 1006">
              <a:extLst>
                <a:ext uri="{FF2B5EF4-FFF2-40B4-BE49-F238E27FC236}">
                  <a16:creationId xmlns:a16="http://schemas.microsoft.com/office/drawing/2014/main" id="{02C35BB2-8235-4530-A47E-38735A8299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74" y="34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9" name="Rectangle 1007">
              <a:extLst>
                <a:ext uri="{FF2B5EF4-FFF2-40B4-BE49-F238E27FC236}">
                  <a16:creationId xmlns:a16="http://schemas.microsoft.com/office/drawing/2014/main" id="{DDB8EEA4-92A2-4799-A39E-4008B60E43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85" y="35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0" name="Rectangle 1008">
              <a:extLst>
                <a:ext uri="{FF2B5EF4-FFF2-40B4-BE49-F238E27FC236}">
                  <a16:creationId xmlns:a16="http://schemas.microsoft.com/office/drawing/2014/main" id="{F0A8C9A4-4F90-4C8C-BBBE-20FB77F3BD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95" y="36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1" name="Rectangle 1009">
              <a:extLst>
                <a:ext uri="{FF2B5EF4-FFF2-40B4-BE49-F238E27FC236}">
                  <a16:creationId xmlns:a16="http://schemas.microsoft.com/office/drawing/2014/main" id="{F8FB4C3F-A905-4641-889D-EB5AE62BB5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6" y="35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2" name="Rectangle 1010">
              <a:extLst>
                <a:ext uri="{FF2B5EF4-FFF2-40B4-BE49-F238E27FC236}">
                  <a16:creationId xmlns:a16="http://schemas.microsoft.com/office/drawing/2014/main" id="{90DC9495-D6ED-43F1-8B81-DD6018F8ED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16" y="34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3" name="Rectangle 1011">
              <a:extLst>
                <a:ext uri="{FF2B5EF4-FFF2-40B4-BE49-F238E27FC236}">
                  <a16:creationId xmlns:a16="http://schemas.microsoft.com/office/drawing/2014/main" id="{7F28E5D7-384D-45F5-9450-673D3138C7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51" y="341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4" name="Rectangle 1012">
              <a:extLst>
                <a:ext uri="{FF2B5EF4-FFF2-40B4-BE49-F238E27FC236}">
                  <a16:creationId xmlns:a16="http://schemas.microsoft.com/office/drawing/2014/main" id="{DE142AE2-21B2-4815-970E-5FB23620CB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37" y="33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5" name="Rectangle 1013">
              <a:extLst>
                <a:ext uri="{FF2B5EF4-FFF2-40B4-BE49-F238E27FC236}">
                  <a16:creationId xmlns:a16="http://schemas.microsoft.com/office/drawing/2014/main" id="{78BC5333-7DF5-4240-8367-54236AADF1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32" y="31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6" name="Rectangle 1014">
              <a:extLst>
                <a:ext uri="{FF2B5EF4-FFF2-40B4-BE49-F238E27FC236}">
                  <a16:creationId xmlns:a16="http://schemas.microsoft.com/office/drawing/2014/main" id="{2045D0A3-C404-460F-81CA-217C435CC8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89" y="35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7" name="Rectangle 1015">
              <a:extLst>
                <a:ext uri="{FF2B5EF4-FFF2-40B4-BE49-F238E27FC236}">
                  <a16:creationId xmlns:a16="http://schemas.microsoft.com/office/drawing/2014/main" id="{7FF0BB9E-9072-4F71-8CF5-F83D496F94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8" y="27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8" name="Rectangle 1016">
              <a:extLst>
                <a:ext uri="{FF2B5EF4-FFF2-40B4-BE49-F238E27FC236}">
                  <a16:creationId xmlns:a16="http://schemas.microsoft.com/office/drawing/2014/main" id="{9AA3B8EF-B968-4D27-B8D2-8B4BA1679A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95" y="30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9" name="Rectangle 1017">
              <a:extLst>
                <a:ext uri="{FF2B5EF4-FFF2-40B4-BE49-F238E27FC236}">
                  <a16:creationId xmlns:a16="http://schemas.microsoft.com/office/drawing/2014/main" id="{9116A529-8705-4D6B-A43C-71A13DC7A6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53" y="32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0" name="Rectangle 1018">
              <a:extLst>
                <a:ext uri="{FF2B5EF4-FFF2-40B4-BE49-F238E27FC236}">
                  <a16:creationId xmlns:a16="http://schemas.microsoft.com/office/drawing/2014/main" id="{2D8A031B-A8F3-40EC-A48C-C118A17D4B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62" y="34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1" name="Rectangle 1019">
              <a:extLst>
                <a:ext uri="{FF2B5EF4-FFF2-40B4-BE49-F238E27FC236}">
                  <a16:creationId xmlns:a16="http://schemas.microsoft.com/office/drawing/2014/main" id="{0B56269F-2131-4512-B3F3-9459879F52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44" y="36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2" name="Rectangle 1020">
              <a:extLst>
                <a:ext uri="{FF2B5EF4-FFF2-40B4-BE49-F238E27FC236}">
                  <a16:creationId xmlns:a16="http://schemas.microsoft.com/office/drawing/2014/main" id="{741CFB3E-152E-4BF4-8CF7-1FDA3F6E4A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7" y="36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3" name="Rectangle 1021">
              <a:extLst>
                <a:ext uri="{FF2B5EF4-FFF2-40B4-BE49-F238E27FC236}">
                  <a16:creationId xmlns:a16="http://schemas.microsoft.com/office/drawing/2014/main" id="{28634F85-E83B-424C-B652-B34D413B67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2" y="369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4" name="Rectangle 1022">
              <a:extLst>
                <a:ext uri="{FF2B5EF4-FFF2-40B4-BE49-F238E27FC236}">
                  <a16:creationId xmlns:a16="http://schemas.microsoft.com/office/drawing/2014/main" id="{E9F0717F-545F-4938-A632-01A67AD21D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08" y="33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5" name="Rectangle 1023">
              <a:extLst>
                <a:ext uri="{FF2B5EF4-FFF2-40B4-BE49-F238E27FC236}">
                  <a16:creationId xmlns:a16="http://schemas.microsoft.com/office/drawing/2014/main" id="{62E86643-0279-4337-AE1B-8A00119C78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47" y="35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6" name="Rectangle 1024">
              <a:extLst>
                <a:ext uri="{FF2B5EF4-FFF2-40B4-BE49-F238E27FC236}">
                  <a16:creationId xmlns:a16="http://schemas.microsoft.com/office/drawing/2014/main" id="{24A320BA-34FE-4403-9D32-F4EE7FC0D4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7" y="359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7" name="Rectangle 1025">
              <a:extLst>
                <a:ext uri="{FF2B5EF4-FFF2-40B4-BE49-F238E27FC236}">
                  <a16:creationId xmlns:a16="http://schemas.microsoft.com/office/drawing/2014/main" id="{E8406524-3DEA-4A7B-93CB-3DD3F8F2E4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72" y="35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8" name="Rectangle 1026">
              <a:extLst>
                <a:ext uri="{FF2B5EF4-FFF2-40B4-BE49-F238E27FC236}">
                  <a16:creationId xmlns:a16="http://schemas.microsoft.com/office/drawing/2014/main" id="{3320FB95-7460-46ED-BD7D-6340E5BBB0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17" y="31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9" name="Rectangle 1027">
              <a:extLst>
                <a:ext uri="{FF2B5EF4-FFF2-40B4-BE49-F238E27FC236}">
                  <a16:creationId xmlns:a16="http://schemas.microsoft.com/office/drawing/2014/main" id="{B5C0BAD5-D8CC-41C3-AE3A-18479F4F309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49" y="32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0" name="Rectangle 1028">
              <a:extLst>
                <a:ext uri="{FF2B5EF4-FFF2-40B4-BE49-F238E27FC236}">
                  <a16:creationId xmlns:a16="http://schemas.microsoft.com/office/drawing/2014/main" id="{592A48AB-A526-457A-B121-6395B9FBE6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31" y="30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1" name="Rectangle 1029">
              <a:extLst>
                <a:ext uri="{FF2B5EF4-FFF2-40B4-BE49-F238E27FC236}">
                  <a16:creationId xmlns:a16="http://schemas.microsoft.com/office/drawing/2014/main" id="{DEE7103A-2F8B-49F2-9BC9-259C7C20C2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88" y="34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2" name="Rectangle 1030">
              <a:extLst>
                <a:ext uri="{FF2B5EF4-FFF2-40B4-BE49-F238E27FC236}">
                  <a16:creationId xmlns:a16="http://schemas.microsoft.com/office/drawing/2014/main" id="{303B245F-9FC0-45AA-92F7-F15D2849AD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13" y="36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3" name="Rectangle 1031">
              <a:extLst>
                <a:ext uri="{FF2B5EF4-FFF2-40B4-BE49-F238E27FC236}">
                  <a16:creationId xmlns:a16="http://schemas.microsoft.com/office/drawing/2014/main" id="{AB781BD6-81C3-4849-B345-B3662E8FA5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37" y="36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4" name="Rectangle 1032">
              <a:extLst>
                <a:ext uri="{FF2B5EF4-FFF2-40B4-BE49-F238E27FC236}">
                  <a16:creationId xmlns:a16="http://schemas.microsoft.com/office/drawing/2014/main" id="{91E3B7A7-9B36-4DF7-8ADD-600B31A6EC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03" y="30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5" name="Rectangle 1033">
              <a:extLst>
                <a:ext uri="{FF2B5EF4-FFF2-40B4-BE49-F238E27FC236}">
                  <a16:creationId xmlns:a16="http://schemas.microsoft.com/office/drawing/2014/main" id="{2462FE04-BDD1-4715-B138-63ADEDDE88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2" y="344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6" name="Rectangle 1034">
              <a:extLst>
                <a:ext uri="{FF2B5EF4-FFF2-40B4-BE49-F238E27FC236}">
                  <a16:creationId xmlns:a16="http://schemas.microsoft.com/office/drawing/2014/main" id="{01E7ECD7-E50B-4B43-A438-82390BE805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6" y="28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7" name="Rectangle 1035">
              <a:extLst>
                <a:ext uri="{FF2B5EF4-FFF2-40B4-BE49-F238E27FC236}">
                  <a16:creationId xmlns:a16="http://schemas.microsoft.com/office/drawing/2014/main" id="{A1AE8C37-98E1-414C-9EF5-0A93677608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5" y="311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8" name="Rectangle 1036">
              <a:extLst>
                <a:ext uri="{FF2B5EF4-FFF2-40B4-BE49-F238E27FC236}">
                  <a16:creationId xmlns:a16="http://schemas.microsoft.com/office/drawing/2014/main" id="{B2DF0EC1-0444-42F2-87E1-48E792B9B0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17" y="29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9" name="Rectangle 1037">
              <a:extLst>
                <a:ext uri="{FF2B5EF4-FFF2-40B4-BE49-F238E27FC236}">
                  <a16:creationId xmlns:a16="http://schemas.microsoft.com/office/drawing/2014/main" id="{634772F3-2D19-4582-9697-87D79804D9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7" y="34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0" name="Rectangle 1038">
              <a:extLst>
                <a:ext uri="{FF2B5EF4-FFF2-40B4-BE49-F238E27FC236}">
                  <a16:creationId xmlns:a16="http://schemas.microsoft.com/office/drawing/2014/main" id="{45ECE19D-7140-4361-84C5-7CC23AB10D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8" y="270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1" name="Rectangle 1039">
              <a:extLst>
                <a:ext uri="{FF2B5EF4-FFF2-40B4-BE49-F238E27FC236}">
                  <a16:creationId xmlns:a16="http://schemas.microsoft.com/office/drawing/2014/main" id="{4EC743DA-A317-4EB5-9FCE-0614894461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96" y="28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2" name="Rectangle 1040">
              <a:extLst>
                <a:ext uri="{FF2B5EF4-FFF2-40B4-BE49-F238E27FC236}">
                  <a16:creationId xmlns:a16="http://schemas.microsoft.com/office/drawing/2014/main" id="{01E8F8A0-49F5-4426-A627-B5B3DCC85C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67" y="29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3" name="Rectangle 1041">
              <a:extLst>
                <a:ext uri="{FF2B5EF4-FFF2-40B4-BE49-F238E27FC236}">
                  <a16:creationId xmlns:a16="http://schemas.microsoft.com/office/drawing/2014/main" id="{A3689CCA-E6BD-4177-8AC2-7E39B22CDA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01" y="32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4" name="Rectangle 1042">
              <a:extLst>
                <a:ext uri="{FF2B5EF4-FFF2-40B4-BE49-F238E27FC236}">
                  <a16:creationId xmlns:a16="http://schemas.microsoft.com/office/drawing/2014/main" id="{27C7FF92-A797-4E2E-A0E6-28EDF037C4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97" y="32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5" name="Rectangle 1043">
              <a:extLst>
                <a:ext uri="{FF2B5EF4-FFF2-40B4-BE49-F238E27FC236}">
                  <a16:creationId xmlns:a16="http://schemas.microsoft.com/office/drawing/2014/main" id="{C740119C-DF5C-4F32-9924-A3F27E4A08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42" y="271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6" name="Rectangle 1044">
              <a:extLst>
                <a:ext uri="{FF2B5EF4-FFF2-40B4-BE49-F238E27FC236}">
                  <a16:creationId xmlns:a16="http://schemas.microsoft.com/office/drawing/2014/main" id="{94C4F2A1-C743-4125-9C4F-A986AC3377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70" y="33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7" name="Rectangle 1045">
              <a:extLst>
                <a:ext uri="{FF2B5EF4-FFF2-40B4-BE49-F238E27FC236}">
                  <a16:creationId xmlns:a16="http://schemas.microsoft.com/office/drawing/2014/main" id="{6EB286CC-B41E-41A5-BAE2-881CED69A1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4" y="33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8" name="Rectangle 1046">
              <a:extLst>
                <a:ext uri="{FF2B5EF4-FFF2-40B4-BE49-F238E27FC236}">
                  <a16:creationId xmlns:a16="http://schemas.microsoft.com/office/drawing/2014/main" id="{0376321F-3D48-482C-90A4-0AB9653C1D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2" y="346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9" name="Rectangle 1047">
              <a:extLst>
                <a:ext uri="{FF2B5EF4-FFF2-40B4-BE49-F238E27FC236}">
                  <a16:creationId xmlns:a16="http://schemas.microsoft.com/office/drawing/2014/main" id="{06942CBF-F5BC-4BA5-9173-573DADE88C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59" y="34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0" name="Rectangle 1048">
              <a:extLst>
                <a:ext uri="{FF2B5EF4-FFF2-40B4-BE49-F238E27FC236}">
                  <a16:creationId xmlns:a16="http://schemas.microsoft.com/office/drawing/2014/main" id="{8D63073B-FB71-498C-A0E0-464C972637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66" y="33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1" name="Rectangle 1049">
              <a:extLst>
                <a:ext uri="{FF2B5EF4-FFF2-40B4-BE49-F238E27FC236}">
                  <a16:creationId xmlns:a16="http://schemas.microsoft.com/office/drawing/2014/main" id="{E72C0DDB-5FC5-4235-85D4-67F348472B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01" y="36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2" name="Rectangle 1050">
              <a:extLst>
                <a:ext uri="{FF2B5EF4-FFF2-40B4-BE49-F238E27FC236}">
                  <a16:creationId xmlns:a16="http://schemas.microsoft.com/office/drawing/2014/main" id="{1882F9AF-FC09-4118-9C3D-58C4399A10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92" y="34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3" name="Rectangle 1051">
              <a:extLst>
                <a:ext uri="{FF2B5EF4-FFF2-40B4-BE49-F238E27FC236}">
                  <a16:creationId xmlns:a16="http://schemas.microsoft.com/office/drawing/2014/main" id="{53F997BE-F227-4D57-8ADF-B30B1469DB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70" y="346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4" name="Rectangle 1052">
              <a:extLst>
                <a:ext uri="{FF2B5EF4-FFF2-40B4-BE49-F238E27FC236}">
                  <a16:creationId xmlns:a16="http://schemas.microsoft.com/office/drawing/2014/main" id="{56731C6D-3A15-48AF-A58F-BCEB50A71B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8" y="30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5" name="Rectangle 1053">
              <a:extLst>
                <a:ext uri="{FF2B5EF4-FFF2-40B4-BE49-F238E27FC236}">
                  <a16:creationId xmlns:a16="http://schemas.microsoft.com/office/drawing/2014/main" id="{479967E0-717F-48FF-A911-B1AB3C6B60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62" y="36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6" name="Rectangle 1054">
              <a:extLst>
                <a:ext uri="{FF2B5EF4-FFF2-40B4-BE49-F238E27FC236}">
                  <a16:creationId xmlns:a16="http://schemas.microsoft.com/office/drawing/2014/main" id="{ED12F0E1-E708-46CF-BF87-9BF73705C9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6" y="33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7" name="Rectangle 1055">
              <a:extLst>
                <a:ext uri="{FF2B5EF4-FFF2-40B4-BE49-F238E27FC236}">
                  <a16:creationId xmlns:a16="http://schemas.microsoft.com/office/drawing/2014/main" id="{1CCABB11-C4EB-40A8-8820-9DFA4A1034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0" y="32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8" name="Rectangle 1056">
              <a:extLst>
                <a:ext uri="{FF2B5EF4-FFF2-40B4-BE49-F238E27FC236}">
                  <a16:creationId xmlns:a16="http://schemas.microsoft.com/office/drawing/2014/main" id="{723A628E-98ED-4E64-8D26-85176CBEF5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0" y="30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9" name="Rectangle 1057">
              <a:extLst>
                <a:ext uri="{FF2B5EF4-FFF2-40B4-BE49-F238E27FC236}">
                  <a16:creationId xmlns:a16="http://schemas.microsoft.com/office/drawing/2014/main" id="{18154878-D07D-435D-9A18-92E3B00B79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9" y="30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0" name="Rectangle 1058">
              <a:extLst>
                <a:ext uri="{FF2B5EF4-FFF2-40B4-BE49-F238E27FC236}">
                  <a16:creationId xmlns:a16="http://schemas.microsoft.com/office/drawing/2014/main" id="{79BF1D13-21D9-4FD8-950D-E5CC712A05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08" y="36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1" name="Rectangle 1059">
              <a:extLst>
                <a:ext uri="{FF2B5EF4-FFF2-40B4-BE49-F238E27FC236}">
                  <a16:creationId xmlns:a16="http://schemas.microsoft.com/office/drawing/2014/main" id="{F7323090-29E1-4921-BCBE-8EC4A9774A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28" y="31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2" name="Rectangle 1060">
              <a:extLst>
                <a:ext uri="{FF2B5EF4-FFF2-40B4-BE49-F238E27FC236}">
                  <a16:creationId xmlns:a16="http://schemas.microsoft.com/office/drawing/2014/main" id="{AB126C5A-CDD4-468B-AD4E-4C1BB64288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1" y="30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3" name="Rectangle 1061">
              <a:extLst>
                <a:ext uri="{FF2B5EF4-FFF2-40B4-BE49-F238E27FC236}">
                  <a16:creationId xmlns:a16="http://schemas.microsoft.com/office/drawing/2014/main" id="{9A74A767-4AE5-42E8-B502-B81CDF8282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31" y="31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4" name="Rectangle 1062">
              <a:extLst>
                <a:ext uri="{FF2B5EF4-FFF2-40B4-BE49-F238E27FC236}">
                  <a16:creationId xmlns:a16="http://schemas.microsoft.com/office/drawing/2014/main" id="{5D614115-6165-4C74-9867-1297123509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34" y="33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5" name="Rectangle 1063">
              <a:extLst>
                <a:ext uri="{FF2B5EF4-FFF2-40B4-BE49-F238E27FC236}">
                  <a16:creationId xmlns:a16="http://schemas.microsoft.com/office/drawing/2014/main" id="{D48F56E3-5C7C-41B9-9EA9-B99D5FE6F9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7" y="37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6" name="Rectangle 1064">
              <a:extLst>
                <a:ext uri="{FF2B5EF4-FFF2-40B4-BE49-F238E27FC236}">
                  <a16:creationId xmlns:a16="http://schemas.microsoft.com/office/drawing/2014/main" id="{380412F4-8FF2-4A90-AA92-9313EA5DA2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6" y="34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7" name="Rectangle 1065">
              <a:extLst>
                <a:ext uri="{FF2B5EF4-FFF2-40B4-BE49-F238E27FC236}">
                  <a16:creationId xmlns:a16="http://schemas.microsoft.com/office/drawing/2014/main" id="{11C8A334-322C-41BD-A191-66A64E3EB9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66" y="32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8" name="Rectangle 1066">
              <a:extLst>
                <a:ext uri="{FF2B5EF4-FFF2-40B4-BE49-F238E27FC236}">
                  <a16:creationId xmlns:a16="http://schemas.microsoft.com/office/drawing/2014/main" id="{5BACBCA9-9672-4B25-8451-D9A4404279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2" y="367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9" name="Rectangle 1067">
              <a:extLst>
                <a:ext uri="{FF2B5EF4-FFF2-40B4-BE49-F238E27FC236}">
                  <a16:creationId xmlns:a16="http://schemas.microsoft.com/office/drawing/2014/main" id="{28F5CF51-44A2-4E14-A088-94F7EA0EFA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6" y="34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0" name="Rectangle 1068">
              <a:extLst>
                <a:ext uri="{FF2B5EF4-FFF2-40B4-BE49-F238E27FC236}">
                  <a16:creationId xmlns:a16="http://schemas.microsoft.com/office/drawing/2014/main" id="{6D506521-A3F6-42D6-897E-30CA64E7B2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28" y="33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1" name="Rectangle 1069">
              <a:extLst>
                <a:ext uri="{FF2B5EF4-FFF2-40B4-BE49-F238E27FC236}">
                  <a16:creationId xmlns:a16="http://schemas.microsoft.com/office/drawing/2014/main" id="{29D0A619-718C-4471-AB99-EE03D2509F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2" y="37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2" name="Rectangle 1070">
              <a:extLst>
                <a:ext uri="{FF2B5EF4-FFF2-40B4-BE49-F238E27FC236}">
                  <a16:creationId xmlns:a16="http://schemas.microsoft.com/office/drawing/2014/main" id="{D2AA8C87-C004-4BF1-80D1-3D622886E6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4" y="33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3" name="Rectangle 1071">
              <a:extLst>
                <a:ext uri="{FF2B5EF4-FFF2-40B4-BE49-F238E27FC236}">
                  <a16:creationId xmlns:a16="http://schemas.microsoft.com/office/drawing/2014/main" id="{FE436D73-B727-4B4F-88AB-A1CCAD9B8C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4" y="31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4" name="Rectangle 1072">
              <a:extLst>
                <a:ext uri="{FF2B5EF4-FFF2-40B4-BE49-F238E27FC236}">
                  <a16:creationId xmlns:a16="http://schemas.microsoft.com/office/drawing/2014/main" id="{E50587FD-68B3-4EB2-A7D6-69F1C7007A5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3" y="34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5" name="Rectangle 1073">
              <a:extLst>
                <a:ext uri="{FF2B5EF4-FFF2-40B4-BE49-F238E27FC236}">
                  <a16:creationId xmlns:a16="http://schemas.microsoft.com/office/drawing/2014/main" id="{DE5A63B8-872F-436C-B474-6BE7261EEB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6" y="34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6" name="Rectangle 1074">
              <a:extLst>
                <a:ext uri="{FF2B5EF4-FFF2-40B4-BE49-F238E27FC236}">
                  <a16:creationId xmlns:a16="http://schemas.microsoft.com/office/drawing/2014/main" id="{D23C8AFD-9609-4C46-B396-8B83171D58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55" y="31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7" name="Rectangle 1075">
              <a:extLst>
                <a:ext uri="{FF2B5EF4-FFF2-40B4-BE49-F238E27FC236}">
                  <a16:creationId xmlns:a16="http://schemas.microsoft.com/office/drawing/2014/main" id="{04E3C51F-B68B-4E19-A3A4-7BAAC3FEB7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81" y="32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8" name="Rectangle 1076">
              <a:extLst>
                <a:ext uri="{FF2B5EF4-FFF2-40B4-BE49-F238E27FC236}">
                  <a16:creationId xmlns:a16="http://schemas.microsoft.com/office/drawing/2014/main" id="{4B896BE4-CBE0-4D0F-B428-7822859544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4" y="35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9" name="Rectangle 1077">
              <a:extLst>
                <a:ext uri="{FF2B5EF4-FFF2-40B4-BE49-F238E27FC236}">
                  <a16:creationId xmlns:a16="http://schemas.microsoft.com/office/drawing/2014/main" id="{D2C81D1A-1FEB-4F31-ABB3-3112ED6660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8" y="36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0" name="Rectangle 1078">
              <a:extLst>
                <a:ext uri="{FF2B5EF4-FFF2-40B4-BE49-F238E27FC236}">
                  <a16:creationId xmlns:a16="http://schemas.microsoft.com/office/drawing/2014/main" id="{9A84BA52-1F79-49FD-81F2-79DBBDB0FE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5" y="33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1" name="Rectangle 1079">
              <a:extLst>
                <a:ext uri="{FF2B5EF4-FFF2-40B4-BE49-F238E27FC236}">
                  <a16:creationId xmlns:a16="http://schemas.microsoft.com/office/drawing/2014/main" id="{20BF0C8D-F6C4-4433-8714-E538B53A0A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5" y="345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2" name="Rectangle 1080">
              <a:extLst>
                <a:ext uri="{FF2B5EF4-FFF2-40B4-BE49-F238E27FC236}">
                  <a16:creationId xmlns:a16="http://schemas.microsoft.com/office/drawing/2014/main" id="{95E3201F-41E2-4FF7-9A1E-A16D4D4557A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7" y="36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3" name="Rectangle 1081">
              <a:extLst>
                <a:ext uri="{FF2B5EF4-FFF2-40B4-BE49-F238E27FC236}">
                  <a16:creationId xmlns:a16="http://schemas.microsoft.com/office/drawing/2014/main" id="{DA73A93E-CA7F-4216-9C41-C71DC15B85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7" y="32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4" name="Rectangle 1082">
              <a:extLst>
                <a:ext uri="{FF2B5EF4-FFF2-40B4-BE49-F238E27FC236}">
                  <a16:creationId xmlns:a16="http://schemas.microsoft.com/office/drawing/2014/main" id="{CA841424-B25A-440D-99A9-15D6A6C4AD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6" y="35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5" name="Rectangle 1083">
              <a:extLst>
                <a:ext uri="{FF2B5EF4-FFF2-40B4-BE49-F238E27FC236}">
                  <a16:creationId xmlns:a16="http://schemas.microsoft.com/office/drawing/2014/main" id="{63709518-8A77-4B6F-B1F3-2466F7048E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2" y="35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6" name="Rectangle 1084">
              <a:extLst>
                <a:ext uri="{FF2B5EF4-FFF2-40B4-BE49-F238E27FC236}">
                  <a16:creationId xmlns:a16="http://schemas.microsoft.com/office/drawing/2014/main" id="{31909739-2529-4397-96F1-D4CA1E0BB3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0" y="26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7" name="Rectangle 1085">
              <a:extLst>
                <a:ext uri="{FF2B5EF4-FFF2-40B4-BE49-F238E27FC236}">
                  <a16:creationId xmlns:a16="http://schemas.microsoft.com/office/drawing/2014/main" id="{43ED82D7-EE80-4F94-B621-3A432022EF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08" y="26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8" name="Rectangle 1086">
              <a:extLst>
                <a:ext uri="{FF2B5EF4-FFF2-40B4-BE49-F238E27FC236}">
                  <a16:creationId xmlns:a16="http://schemas.microsoft.com/office/drawing/2014/main" id="{A4AC1668-A5E9-45CC-9A9F-446E823CC8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6" y="25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9" name="Rectangle 1087">
              <a:extLst>
                <a:ext uri="{FF2B5EF4-FFF2-40B4-BE49-F238E27FC236}">
                  <a16:creationId xmlns:a16="http://schemas.microsoft.com/office/drawing/2014/main" id="{A8244268-704C-487D-8052-5A4704F3AF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8" y="36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0" name="Rectangle 1088">
              <a:extLst>
                <a:ext uri="{FF2B5EF4-FFF2-40B4-BE49-F238E27FC236}">
                  <a16:creationId xmlns:a16="http://schemas.microsoft.com/office/drawing/2014/main" id="{0E1F9412-408A-47A3-BA44-B468C51AC2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1" y="35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1" name="Rectangle 1089">
              <a:extLst>
                <a:ext uri="{FF2B5EF4-FFF2-40B4-BE49-F238E27FC236}">
                  <a16:creationId xmlns:a16="http://schemas.microsoft.com/office/drawing/2014/main" id="{0480F526-D5FA-4FA5-BF05-E03E01A9A8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14" y="35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2" name="Rectangle 1090">
              <a:extLst>
                <a:ext uri="{FF2B5EF4-FFF2-40B4-BE49-F238E27FC236}">
                  <a16:creationId xmlns:a16="http://schemas.microsoft.com/office/drawing/2014/main" id="{3F18430F-36D9-4C22-AD3B-50CCAC843C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20" y="36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3" name="Rectangle 1091">
              <a:extLst>
                <a:ext uri="{FF2B5EF4-FFF2-40B4-BE49-F238E27FC236}">
                  <a16:creationId xmlns:a16="http://schemas.microsoft.com/office/drawing/2014/main" id="{70306ECB-356B-4087-A973-114F28DDEB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3" y="36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4" name="Rectangle 1092">
              <a:extLst>
                <a:ext uri="{FF2B5EF4-FFF2-40B4-BE49-F238E27FC236}">
                  <a16:creationId xmlns:a16="http://schemas.microsoft.com/office/drawing/2014/main" id="{D439E57E-02BB-4047-B4A6-BFEAB9F8F5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96" y="348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5" name="Rectangle 1093">
              <a:extLst>
                <a:ext uri="{FF2B5EF4-FFF2-40B4-BE49-F238E27FC236}">
                  <a16:creationId xmlns:a16="http://schemas.microsoft.com/office/drawing/2014/main" id="{5CE5BAF6-1DC9-4E82-8027-34965FD906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02" y="33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6" name="Rectangle 1094">
              <a:extLst>
                <a:ext uri="{FF2B5EF4-FFF2-40B4-BE49-F238E27FC236}">
                  <a16:creationId xmlns:a16="http://schemas.microsoft.com/office/drawing/2014/main" id="{683937E8-03D2-4BC2-94F1-6A6C2D69B9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0" y="35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7" name="Rectangle 1095">
              <a:extLst>
                <a:ext uri="{FF2B5EF4-FFF2-40B4-BE49-F238E27FC236}">
                  <a16:creationId xmlns:a16="http://schemas.microsoft.com/office/drawing/2014/main" id="{40E11871-A934-477C-96F1-8764BB74CD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21" y="36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8" name="Rectangle 1096">
              <a:extLst>
                <a:ext uri="{FF2B5EF4-FFF2-40B4-BE49-F238E27FC236}">
                  <a16:creationId xmlns:a16="http://schemas.microsoft.com/office/drawing/2014/main" id="{2B8CEA48-F1A9-4292-92CA-2F5E630562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9" y="35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9" name="Rectangle 1097">
              <a:extLst>
                <a:ext uri="{FF2B5EF4-FFF2-40B4-BE49-F238E27FC236}">
                  <a16:creationId xmlns:a16="http://schemas.microsoft.com/office/drawing/2014/main" id="{2F3A53F5-39B7-484F-A987-9065C33B3C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3" y="32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0" name="Rectangle 1098">
              <a:extLst>
                <a:ext uri="{FF2B5EF4-FFF2-40B4-BE49-F238E27FC236}">
                  <a16:creationId xmlns:a16="http://schemas.microsoft.com/office/drawing/2014/main" id="{95081079-39E2-4278-B854-814BFEF994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6" y="33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1" name="Rectangle 1099">
              <a:extLst>
                <a:ext uri="{FF2B5EF4-FFF2-40B4-BE49-F238E27FC236}">
                  <a16:creationId xmlns:a16="http://schemas.microsoft.com/office/drawing/2014/main" id="{E64B51AD-C64A-41F2-9322-33873FBF1E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82" y="33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2" name="Rectangle 1100">
              <a:extLst>
                <a:ext uri="{FF2B5EF4-FFF2-40B4-BE49-F238E27FC236}">
                  <a16:creationId xmlns:a16="http://schemas.microsoft.com/office/drawing/2014/main" id="{8F0D4970-8519-40FC-B86B-609BD395C0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94" y="341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3" name="Rectangle 1101">
              <a:extLst>
                <a:ext uri="{FF2B5EF4-FFF2-40B4-BE49-F238E27FC236}">
                  <a16:creationId xmlns:a16="http://schemas.microsoft.com/office/drawing/2014/main" id="{1354917A-A94E-4524-92FB-CDA755A2B9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4" y="365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4" name="Rectangle 1102">
              <a:extLst>
                <a:ext uri="{FF2B5EF4-FFF2-40B4-BE49-F238E27FC236}">
                  <a16:creationId xmlns:a16="http://schemas.microsoft.com/office/drawing/2014/main" id="{B896BBE7-8212-4CC6-8EB9-47C9072A18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90" y="34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5" name="Rectangle 1103">
              <a:extLst>
                <a:ext uri="{FF2B5EF4-FFF2-40B4-BE49-F238E27FC236}">
                  <a16:creationId xmlns:a16="http://schemas.microsoft.com/office/drawing/2014/main" id="{A46F49AA-C553-467A-9F2B-1F26856C8A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7" y="30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6" name="Rectangle 1104">
              <a:extLst>
                <a:ext uri="{FF2B5EF4-FFF2-40B4-BE49-F238E27FC236}">
                  <a16:creationId xmlns:a16="http://schemas.microsoft.com/office/drawing/2014/main" id="{3688AAC4-FEED-4996-AD3C-60D1ACF73C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35" y="34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7" name="Rectangle 1105">
              <a:extLst>
                <a:ext uri="{FF2B5EF4-FFF2-40B4-BE49-F238E27FC236}">
                  <a16:creationId xmlns:a16="http://schemas.microsoft.com/office/drawing/2014/main" id="{C425B2A8-23FF-46CE-B663-6FE764216F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7" y="328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8" name="Rectangle 1106">
              <a:extLst>
                <a:ext uri="{FF2B5EF4-FFF2-40B4-BE49-F238E27FC236}">
                  <a16:creationId xmlns:a16="http://schemas.microsoft.com/office/drawing/2014/main" id="{57D71065-7607-480F-947B-6AAF35D8CA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3" y="33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9" name="Rectangle 1107">
              <a:extLst>
                <a:ext uri="{FF2B5EF4-FFF2-40B4-BE49-F238E27FC236}">
                  <a16:creationId xmlns:a16="http://schemas.microsoft.com/office/drawing/2014/main" id="{D0A8984A-F637-49AB-AD3A-5E72E03FBB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31" y="30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0" name="Rectangle 1108">
              <a:extLst>
                <a:ext uri="{FF2B5EF4-FFF2-40B4-BE49-F238E27FC236}">
                  <a16:creationId xmlns:a16="http://schemas.microsoft.com/office/drawing/2014/main" id="{7647B6E4-8073-45DA-BEBE-85BC1A7A9E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6" y="31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1" name="Rectangle 1109">
              <a:extLst>
                <a:ext uri="{FF2B5EF4-FFF2-40B4-BE49-F238E27FC236}">
                  <a16:creationId xmlns:a16="http://schemas.microsoft.com/office/drawing/2014/main" id="{33103612-B68D-4CCE-8ED6-C1D44664BE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40" y="371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2" name="Rectangle 1110">
              <a:extLst>
                <a:ext uri="{FF2B5EF4-FFF2-40B4-BE49-F238E27FC236}">
                  <a16:creationId xmlns:a16="http://schemas.microsoft.com/office/drawing/2014/main" id="{A48884C0-F702-4180-836F-1A39E0A9C8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4" y="31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3" name="Rectangle 1111">
              <a:extLst>
                <a:ext uri="{FF2B5EF4-FFF2-40B4-BE49-F238E27FC236}">
                  <a16:creationId xmlns:a16="http://schemas.microsoft.com/office/drawing/2014/main" id="{CA3BC047-A095-408C-9B05-D6D9699BBD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65" y="34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4" name="Rectangle 1112">
              <a:extLst>
                <a:ext uri="{FF2B5EF4-FFF2-40B4-BE49-F238E27FC236}">
                  <a16:creationId xmlns:a16="http://schemas.microsoft.com/office/drawing/2014/main" id="{15411BDC-E822-4484-AA3E-2E09A28977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21" y="30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5" name="Rectangle 1113">
              <a:extLst>
                <a:ext uri="{FF2B5EF4-FFF2-40B4-BE49-F238E27FC236}">
                  <a16:creationId xmlns:a16="http://schemas.microsoft.com/office/drawing/2014/main" id="{E7E7254B-26E7-4056-A719-ACC9362418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4" y="35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6" name="Rectangle 1114">
              <a:extLst>
                <a:ext uri="{FF2B5EF4-FFF2-40B4-BE49-F238E27FC236}">
                  <a16:creationId xmlns:a16="http://schemas.microsoft.com/office/drawing/2014/main" id="{D04EB86D-E60C-42BD-B366-BB6C05FD25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8" y="35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7" name="Rectangle 1115">
              <a:extLst>
                <a:ext uri="{FF2B5EF4-FFF2-40B4-BE49-F238E27FC236}">
                  <a16:creationId xmlns:a16="http://schemas.microsoft.com/office/drawing/2014/main" id="{83A0CDFE-6B31-4189-9F4A-11E2D859B0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8" y="32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8" name="Rectangle 1116">
              <a:extLst>
                <a:ext uri="{FF2B5EF4-FFF2-40B4-BE49-F238E27FC236}">
                  <a16:creationId xmlns:a16="http://schemas.microsoft.com/office/drawing/2014/main" id="{2E5C2233-AA03-423E-895D-9A9E20372C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1" y="29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9" name="Rectangle 1117">
              <a:extLst>
                <a:ext uri="{FF2B5EF4-FFF2-40B4-BE49-F238E27FC236}">
                  <a16:creationId xmlns:a16="http://schemas.microsoft.com/office/drawing/2014/main" id="{1FDDEA68-3B87-4BDC-B877-FF2A7997F2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3" y="31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0" name="Rectangle 1118">
              <a:extLst>
                <a:ext uri="{FF2B5EF4-FFF2-40B4-BE49-F238E27FC236}">
                  <a16:creationId xmlns:a16="http://schemas.microsoft.com/office/drawing/2014/main" id="{91F3D885-D41F-4D43-BD3B-2E18669C66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5" y="35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1" name="Rectangle 1119">
              <a:extLst>
                <a:ext uri="{FF2B5EF4-FFF2-40B4-BE49-F238E27FC236}">
                  <a16:creationId xmlns:a16="http://schemas.microsoft.com/office/drawing/2014/main" id="{41A94C95-24EC-4155-9E87-7E554152CA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1" y="36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2" name="Rectangle 1120">
              <a:extLst>
                <a:ext uri="{FF2B5EF4-FFF2-40B4-BE49-F238E27FC236}">
                  <a16:creationId xmlns:a16="http://schemas.microsoft.com/office/drawing/2014/main" id="{B12425E1-FA2A-4A65-86FA-A84B3AADF8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2" y="36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3" name="Rectangle 1121">
              <a:extLst>
                <a:ext uri="{FF2B5EF4-FFF2-40B4-BE49-F238E27FC236}">
                  <a16:creationId xmlns:a16="http://schemas.microsoft.com/office/drawing/2014/main" id="{FF406546-AB9C-44C1-ACE3-C1B60D7B07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95" y="35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4" name="Rectangle 1122">
              <a:extLst>
                <a:ext uri="{FF2B5EF4-FFF2-40B4-BE49-F238E27FC236}">
                  <a16:creationId xmlns:a16="http://schemas.microsoft.com/office/drawing/2014/main" id="{426C180E-524D-41A3-AD66-4247B297A5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4" y="276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5" name="Rectangle 1123">
              <a:extLst>
                <a:ext uri="{FF2B5EF4-FFF2-40B4-BE49-F238E27FC236}">
                  <a16:creationId xmlns:a16="http://schemas.microsoft.com/office/drawing/2014/main" id="{D1445339-5C4F-445F-9519-B9A0F439ED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0" y="244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6" name="Rectangle 1124">
              <a:extLst>
                <a:ext uri="{FF2B5EF4-FFF2-40B4-BE49-F238E27FC236}">
                  <a16:creationId xmlns:a16="http://schemas.microsoft.com/office/drawing/2014/main" id="{78FD8433-8F14-4D56-90D5-6EFE8047A5C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56" y="34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1137" name="Group 1125">
            <a:extLst>
              <a:ext uri="{FF2B5EF4-FFF2-40B4-BE49-F238E27FC236}">
                <a16:creationId xmlns:a16="http://schemas.microsoft.com/office/drawing/2014/main" id="{1483C2E9-002E-4ADB-9A52-BAC4C76A042F}"/>
              </a:ext>
            </a:extLst>
          </p:cNvPr>
          <p:cNvGrpSpPr>
            <a:grpSpLocks/>
          </p:cNvGrpSpPr>
          <p:nvPr/>
        </p:nvGrpSpPr>
        <p:grpSpPr bwMode="auto">
          <a:xfrm>
            <a:off x="4079876" y="3856039"/>
            <a:ext cx="3382963" cy="2155825"/>
            <a:chOff x="1610" y="2429"/>
            <a:chExt cx="2131" cy="1358"/>
          </a:xfrm>
        </p:grpSpPr>
        <p:sp>
          <p:nvSpPr>
            <p:cNvPr id="1138" name="Rectangle 1126">
              <a:extLst>
                <a:ext uri="{FF2B5EF4-FFF2-40B4-BE49-F238E27FC236}">
                  <a16:creationId xmlns:a16="http://schemas.microsoft.com/office/drawing/2014/main" id="{3D4F80C0-EBD8-4B61-932C-A5A0614AC59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11" y="36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9" name="Rectangle 1127">
              <a:extLst>
                <a:ext uri="{FF2B5EF4-FFF2-40B4-BE49-F238E27FC236}">
                  <a16:creationId xmlns:a16="http://schemas.microsoft.com/office/drawing/2014/main" id="{1EF0F257-F76D-40E4-B44E-6B6FD97769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31" y="36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0" name="Rectangle 1128">
              <a:extLst>
                <a:ext uri="{FF2B5EF4-FFF2-40B4-BE49-F238E27FC236}">
                  <a16:creationId xmlns:a16="http://schemas.microsoft.com/office/drawing/2014/main" id="{750C0846-6C6F-4BC3-9F98-C23D4818EA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34" y="29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1" name="Rectangle 1129">
              <a:extLst>
                <a:ext uri="{FF2B5EF4-FFF2-40B4-BE49-F238E27FC236}">
                  <a16:creationId xmlns:a16="http://schemas.microsoft.com/office/drawing/2014/main" id="{23A64C11-1773-451E-8637-1A1A0C5020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21" y="35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2" name="Rectangle 1130">
              <a:extLst>
                <a:ext uri="{FF2B5EF4-FFF2-40B4-BE49-F238E27FC236}">
                  <a16:creationId xmlns:a16="http://schemas.microsoft.com/office/drawing/2014/main" id="{38B229C8-305F-436A-92F1-C0BA216506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65" y="32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3" name="Rectangle 1131">
              <a:extLst>
                <a:ext uri="{FF2B5EF4-FFF2-40B4-BE49-F238E27FC236}">
                  <a16:creationId xmlns:a16="http://schemas.microsoft.com/office/drawing/2014/main" id="{6A19E078-54D1-44D1-97DF-9962247F2D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71" y="28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4" name="Rectangle 1132">
              <a:extLst>
                <a:ext uri="{FF2B5EF4-FFF2-40B4-BE49-F238E27FC236}">
                  <a16:creationId xmlns:a16="http://schemas.microsoft.com/office/drawing/2014/main" id="{3B9FE53A-D2F1-42CD-86D9-6960FCD850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6" y="33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5" name="Rectangle 1133">
              <a:extLst>
                <a:ext uri="{FF2B5EF4-FFF2-40B4-BE49-F238E27FC236}">
                  <a16:creationId xmlns:a16="http://schemas.microsoft.com/office/drawing/2014/main" id="{781226E2-690A-4310-9677-2313C23086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9" y="26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6" name="Rectangle 1134">
              <a:extLst>
                <a:ext uri="{FF2B5EF4-FFF2-40B4-BE49-F238E27FC236}">
                  <a16:creationId xmlns:a16="http://schemas.microsoft.com/office/drawing/2014/main" id="{0BDBA1DA-139C-44F3-994D-389D6A1B14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58" y="28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7" name="Rectangle 1135">
              <a:extLst>
                <a:ext uri="{FF2B5EF4-FFF2-40B4-BE49-F238E27FC236}">
                  <a16:creationId xmlns:a16="http://schemas.microsoft.com/office/drawing/2014/main" id="{A7862F5B-FBBC-4476-B78D-5BCDD4CFE4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84" y="31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8" name="Rectangle 1136">
              <a:extLst>
                <a:ext uri="{FF2B5EF4-FFF2-40B4-BE49-F238E27FC236}">
                  <a16:creationId xmlns:a16="http://schemas.microsoft.com/office/drawing/2014/main" id="{B93BB2D3-DB4D-4DC8-BCB7-D26732E8E8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50" y="37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9" name="Rectangle 1137">
              <a:extLst>
                <a:ext uri="{FF2B5EF4-FFF2-40B4-BE49-F238E27FC236}">
                  <a16:creationId xmlns:a16="http://schemas.microsoft.com/office/drawing/2014/main" id="{C32D1E22-8E22-459E-847E-D55B1D5542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9" y="33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0" name="Rectangle 1138">
              <a:extLst>
                <a:ext uri="{FF2B5EF4-FFF2-40B4-BE49-F238E27FC236}">
                  <a16:creationId xmlns:a16="http://schemas.microsoft.com/office/drawing/2014/main" id="{92A14FF9-CF45-4E4B-BFEA-317D90A288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0" y="37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1" name="Rectangle 1139">
              <a:extLst>
                <a:ext uri="{FF2B5EF4-FFF2-40B4-BE49-F238E27FC236}">
                  <a16:creationId xmlns:a16="http://schemas.microsoft.com/office/drawing/2014/main" id="{3580ECFC-8393-4BEE-9C73-8589B3A62E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56" y="35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2" name="Rectangle 1140">
              <a:extLst>
                <a:ext uri="{FF2B5EF4-FFF2-40B4-BE49-F238E27FC236}">
                  <a16:creationId xmlns:a16="http://schemas.microsoft.com/office/drawing/2014/main" id="{C527D90D-D0C2-4985-92F7-D123717CA0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1" y="26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3" name="Rectangle 1141">
              <a:extLst>
                <a:ext uri="{FF2B5EF4-FFF2-40B4-BE49-F238E27FC236}">
                  <a16:creationId xmlns:a16="http://schemas.microsoft.com/office/drawing/2014/main" id="{B71E86C1-9018-4EC2-A82C-4BF86582D3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9" y="26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4" name="Rectangle 1142">
              <a:extLst>
                <a:ext uri="{FF2B5EF4-FFF2-40B4-BE49-F238E27FC236}">
                  <a16:creationId xmlns:a16="http://schemas.microsoft.com/office/drawing/2014/main" id="{BBCC60F6-78D7-4DDB-859A-5DB6028C08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4" y="27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5" name="Rectangle 1143">
              <a:extLst>
                <a:ext uri="{FF2B5EF4-FFF2-40B4-BE49-F238E27FC236}">
                  <a16:creationId xmlns:a16="http://schemas.microsoft.com/office/drawing/2014/main" id="{5E9FDCC4-539B-4CE7-A74F-C25C766ACA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15" y="33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6" name="Rectangle 1144">
              <a:extLst>
                <a:ext uri="{FF2B5EF4-FFF2-40B4-BE49-F238E27FC236}">
                  <a16:creationId xmlns:a16="http://schemas.microsoft.com/office/drawing/2014/main" id="{5E2C1F2C-9E0B-4F42-BB1C-53AF79CB33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3" y="37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7" name="Rectangle 1145">
              <a:extLst>
                <a:ext uri="{FF2B5EF4-FFF2-40B4-BE49-F238E27FC236}">
                  <a16:creationId xmlns:a16="http://schemas.microsoft.com/office/drawing/2014/main" id="{A55E37EB-942E-4A64-8BB5-0E4F6C96AB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28" y="306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8" name="Rectangle 1146">
              <a:extLst>
                <a:ext uri="{FF2B5EF4-FFF2-40B4-BE49-F238E27FC236}">
                  <a16:creationId xmlns:a16="http://schemas.microsoft.com/office/drawing/2014/main" id="{B83353AD-9EDE-460F-89DC-AC18850D17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0" y="29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9" name="Rectangle 1147">
              <a:extLst>
                <a:ext uri="{FF2B5EF4-FFF2-40B4-BE49-F238E27FC236}">
                  <a16:creationId xmlns:a16="http://schemas.microsoft.com/office/drawing/2014/main" id="{305C24EB-7D8E-4A08-826D-E0417CDEF6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47" y="34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0" name="Rectangle 1148">
              <a:extLst>
                <a:ext uri="{FF2B5EF4-FFF2-40B4-BE49-F238E27FC236}">
                  <a16:creationId xmlns:a16="http://schemas.microsoft.com/office/drawing/2014/main" id="{AEB6B6FB-976E-41EF-9E36-0C63B8B570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59" y="35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1" name="Rectangle 1149">
              <a:extLst>
                <a:ext uri="{FF2B5EF4-FFF2-40B4-BE49-F238E27FC236}">
                  <a16:creationId xmlns:a16="http://schemas.microsoft.com/office/drawing/2014/main" id="{35B17C28-0821-4C4C-8400-133B8B3784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84" y="31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2" name="Rectangle 1150">
              <a:extLst>
                <a:ext uri="{FF2B5EF4-FFF2-40B4-BE49-F238E27FC236}">
                  <a16:creationId xmlns:a16="http://schemas.microsoft.com/office/drawing/2014/main" id="{45091316-1F85-4E55-9CEE-BCB99B019C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3" y="33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3" name="Rectangle 1151">
              <a:extLst>
                <a:ext uri="{FF2B5EF4-FFF2-40B4-BE49-F238E27FC236}">
                  <a16:creationId xmlns:a16="http://schemas.microsoft.com/office/drawing/2014/main" id="{85030CBE-6EAF-4D6A-B24F-8E7CB6D69B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64" y="33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4" name="Rectangle 1152">
              <a:extLst>
                <a:ext uri="{FF2B5EF4-FFF2-40B4-BE49-F238E27FC236}">
                  <a16:creationId xmlns:a16="http://schemas.microsoft.com/office/drawing/2014/main" id="{187DF147-25F3-4751-9031-0D3E69A90D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41" y="34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5" name="Rectangle 1153">
              <a:extLst>
                <a:ext uri="{FF2B5EF4-FFF2-40B4-BE49-F238E27FC236}">
                  <a16:creationId xmlns:a16="http://schemas.microsoft.com/office/drawing/2014/main" id="{7F518372-2403-4196-AEB9-E346D8CB05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50" y="36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6" name="Rectangle 1154">
              <a:extLst>
                <a:ext uri="{FF2B5EF4-FFF2-40B4-BE49-F238E27FC236}">
                  <a16:creationId xmlns:a16="http://schemas.microsoft.com/office/drawing/2014/main" id="{930CB199-28B3-4E77-A474-B783CE5BFF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44" y="314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7" name="Rectangle 1155">
              <a:extLst>
                <a:ext uri="{FF2B5EF4-FFF2-40B4-BE49-F238E27FC236}">
                  <a16:creationId xmlns:a16="http://schemas.microsoft.com/office/drawing/2014/main" id="{7098232A-9D95-4B45-ABFD-E4596F51F6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19" y="32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8" name="Rectangle 1156">
              <a:extLst>
                <a:ext uri="{FF2B5EF4-FFF2-40B4-BE49-F238E27FC236}">
                  <a16:creationId xmlns:a16="http://schemas.microsoft.com/office/drawing/2014/main" id="{B73CB2F6-4E06-42DC-86FD-60027ADC3B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53" y="32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9" name="Rectangle 1157">
              <a:extLst>
                <a:ext uri="{FF2B5EF4-FFF2-40B4-BE49-F238E27FC236}">
                  <a16:creationId xmlns:a16="http://schemas.microsoft.com/office/drawing/2014/main" id="{47E609B8-993F-4DFA-A610-241F6923F97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4" y="31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0" name="Rectangle 1158">
              <a:extLst>
                <a:ext uri="{FF2B5EF4-FFF2-40B4-BE49-F238E27FC236}">
                  <a16:creationId xmlns:a16="http://schemas.microsoft.com/office/drawing/2014/main" id="{F51EAAAB-3F19-4763-A4CD-D299EE7056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17" y="32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1" name="Rectangle 1159">
              <a:extLst>
                <a:ext uri="{FF2B5EF4-FFF2-40B4-BE49-F238E27FC236}">
                  <a16:creationId xmlns:a16="http://schemas.microsoft.com/office/drawing/2014/main" id="{4F28C698-6883-46A1-95B0-2EC700C05F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3" y="34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2" name="Rectangle 1160">
              <a:extLst>
                <a:ext uri="{FF2B5EF4-FFF2-40B4-BE49-F238E27FC236}">
                  <a16:creationId xmlns:a16="http://schemas.microsoft.com/office/drawing/2014/main" id="{67EC3F27-B4E1-4083-892C-E6EEE26D95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9" y="35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3" name="Rectangle 1161">
              <a:extLst>
                <a:ext uri="{FF2B5EF4-FFF2-40B4-BE49-F238E27FC236}">
                  <a16:creationId xmlns:a16="http://schemas.microsoft.com/office/drawing/2014/main" id="{5E6A6115-2613-48C8-B66B-E6FF5FFC5D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0" y="28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4" name="Rectangle 1162">
              <a:extLst>
                <a:ext uri="{FF2B5EF4-FFF2-40B4-BE49-F238E27FC236}">
                  <a16:creationId xmlns:a16="http://schemas.microsoft.com/office/drawing/2014/main" id="{6FE4BE2B-9859-4DE2-B02E-702CE97576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6" y="25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5" name="Rectangle 1163">
              <a:extLst>
                <a:ext uri="{FF2B5EF4-FFF2-40B4-BE49-F238E27FC236}">
                  <a16:creationId xmlns:a16="http://schemas.microsoft.com/office/drawing/2014/main" id="{0F1D335B-2D29-44C0-8ED2-CFB9EEC6BC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3" y="32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6" name="Rectangle 1164">
              <a:extLst>
                <a:ext uri="{FF2B5EF4-FFF2-40B4-BE49-F238E27FC236}">
                  <a16:creationId xmlns:a16="http://schemas.microsoft.com/office/drawing/2014/main" id="{D274108C-B2E8-476F-A517-E895066028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3" y="255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7" name="Rectangle 1165">
              <a:extLst>
                <a:ext uri="{FF2B5EF4-FFF2-40B4-BE49-F238E27FC236}">
                  <a16:creationId xmlns:a16="http://schemas.microsoft.com/office/drawing/2014/main" id="{EC9A51B6-FADD-46CE-BBE1-F2A64C0EDE9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96" y="36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8" name="Rectangle 1166">
              <a:extLst>
                <a:ext uri="{FF2B5EF4-FFF2-40B4-BE49-F238E27FC236}">
                  <a16:creationId xmlns:a16="http://schemas.microsoft.com/office/drawing/2014/main" id="{73774EC0-ADC7-4805-A701-E34136E66C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05" y="33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9" name="Rectangle 1167">
              <a:extLst>
                <a:ext uri="{FF2B5EF4-FFF2-40B4-BE49-F238E27FC236}">
                  <a16:creationId xmlns:a16="http://schemas.microsoft.com/office/drawing/2014/main" id="{3CEBDD50-A0A8-4A96-A967-93D768421D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28" y="36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0" name="Rectangle 1168">
              <a:extLst>
                <a:ext uri="{FF2B5EF4-FFF2-40B4-BE49-F238E27FC236}">
                  <a16:creationId xmlns:a16="http://schemas.microsoft.com/office/drawing/2014/main" id="{57B5D33C-995A-48A1-BB2D-1EFD65922C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5" y="36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1" name="Rectangle 1169">
              <a:extLst>
                <a:ext uri="{FF2B5EF4-FFF2-40B4-BE49-F238E27FC236}">
                  <a16:creationId xmlns:a16="http://schemas.microsoft.com/office/drawing/2014/main" id="{55E290F4-1563-4894-A548-EA376BFDB9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4" y="32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2" name="Rectangle 1170">
              <a:extLst>
                <a:ext uri="{FF2B5EF4-FFF2-40B4-BE49-F238E27FC236}">
                  <a16:creationId xmlns:a16="http://schemas.microsoft.com/office/drawing/2014/main" id="{5DA0778C-C0F5-4EE2-9318-E05354719E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39" y="355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3" name="Rectangle 1171">
              <a:extLst>
                <a:ext uri="{FF2B5EF4-FFF2-40B4-BE49-F238E27FC236}">
                  <a16:creationId xmlns:a16="http://schemas.microsoft.com/office/drawing/2014/main" id="{296CA928-B1A6-41CA-A84D-CBDA7FDE4D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5" y="30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4" name="Rectangle 1172">
              <a:extLst>
                <a:ext uri="{FF2B5EF4-FFF2-40B4-BE49-F238E27FC236}">
                  <a16:creationId xmlns:a16="http://schemas.microsoft.com/office/drawing/2014/main" id="{F368D0F8-354A-4EC7-8CA7-74F8F6FD9F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8" y="292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5" name="Rectangle 1173">
              <a:extLst>
                <a:ext uri="{FF2B5EF4-FFF2-40B4-BE49-F238E27FC236}">
                  <a16:creationId xmlns:a16="http://schemas.microsoft.com/office/drawing/2014/main" id="{49FB183F-042C-4F3E-A21D-61BE5B7CBB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03" y="27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6" name="Rectangle 1174">
              <a:extLst>
                <a:ext uri="{FF2B5EF4-FFF2-40B4-BE49-F238E27FC236}">
                  <a16:creationId xmlns:a16="http://schemas.microsoft.com/office/drawing/2014/main" id="{D48106CB-B5A3-49E8-9B18-D0D497E6E8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11" y="28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7" name="Rectangle 1175">
              <a:extLst>
                <a:ext uri="{FF2B5EF4-FFF2-40B4-BE49-F238E27FC236}">
                  <a16:creationId xmlns:a16="http://schemas.microsoft.com/office/drawing/2014/main" id="{59A160B6-465B-48A7-A2E5-A5819273BC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08" y="36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8" name="Rectangle 1176">
              <a:extLst>
                <a:ext uri="{FF2B5EF4-FFF2-40B4-BE49-F238E27FC236}">
                  <a16:creationId xmlns:a16="http://schemas.microsoft.com/office/drawing/2014/main" id="{123A94E4-A5E5-4230-9B2C-FA8B821817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95" y="35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9" name="Rectangle 1177">
              <a:extLst>
                <a:ext uri="{FF2B5EF4-FFF2-40B4-BE49-F238E27FC236}">
                  <a16:creationId xmlns:a16="http://schemas.microsoft.com/office/drawing/2014/main" id="{D335B1EE-1F04-402B-9BA1-47324F599B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41" y="32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0" name="Rectangle 1178">
              <a:extLst>
                <a:ext uri="{FF2B5EF4-FFF2-40B4-BE49-F238E27FC236}">
                  <a16:creationId xmlns:a16="http://schemas.microsoft.com/office/drawing/2014/main" id="{50949D31-9134-4645-888A-7DC0FF5155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0" y="29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1" name="Rectangle 1179">
              <a:extLst>
                <a:ext uri="{FF2B5EF4-FFF2-40B4-BE49-F238E27FC236}">
                  <a16:creationId xmlns:a16="http://schemas.microsoft.com/office/drawing/2014/main" id="{D70753DE-BC87-4686-9642-87D0AC8756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79" y="29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2" name="Rectangle 1180">
              <a:extLst>
                <a:ext uri="{FF2B5EF4-FFF2-40B4-BE49-F238E27FC236}">
                  <a16:creationId xmlns:a16="http://schemas.microsoft.com/office/drawing/2014/main" id="{A6879E5B-CC0B-412D-A4BF-08BB529BF4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36" y="33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3" name="Rectangle 1181">
              <a:extLst>
                <a:ext uri="{FF2B5EF4-FFF2-40B4-BE49-F238E27FC236}">
                  <a16:creationId xmlns:a16="http://schemas.microsoft.com/office/drawing/2014/main" id="{C271FAD8-DBC3-4AED-8C0D-9C4027E29A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20" y="31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4" name="Rectangle 1182">
              <a:extLst>
                <a:ext uri="{FF2B5EF4-FFF2-40B4-BE49-F238E27FC236}">
                  <a16:creationId xmlns:a16="http://schemas.microsoft.com/office/drawing/2014/main" id="{6F94BF45-C61F-4743-BE5F-6072D1A090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1" y="35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5" name="Rectangle 1183">
              <a:extLst>
                <a:ext uri="{FF2B5EF4-FFF2-40B4-BE49-F238E27FC236}">
                  <a16:creationId xmlns:a16="http://schemas.microsoft.com/office/drawing/2014/main" id="{DFD2263F-6A7F-4ED9-B628-F59C34C19C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96" y="33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6" name="Rectangle 1184">
              <a:extLst>
                <a:ext uri="{FF2B5EF4-FFF2-40B4-BE49-F238E27FC236}">
                  <a16:creationId xmlns:a16="http://schemas.microsoft.com/office/drawing/2014/main" id="{2F10397E-0B70-4D0F-B3BD-62B02AD99A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38" y="363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7" name="Rectangle 1185">
              <a:extLst>
                <a:ext uri="{FF2B5EF4-FFF2-40B4-BE49-F238E27FC236}">
                  <a16:creationId xmlns:a16="http://schemas.microsoft.com/office/drawing/2014/main" id="{9B0055A4-36E3-4E0D-939D-E4C5C2E075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70" y="33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8" name="Rectangle 1186">
              <a:extLst>
                <a:ext uri="{FF2B5EF4-FFF2-40B4-BE49-F238E27FC236}">
                  <a16:creationId xmlns:a16="http://schemas.microsoft.com/office/drawing/2014/main" id="{9A01238E-F402-4646-8778-5838147164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45" y="34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9" name="Rectangle 1187">
              <a:extLst>
                <a:ext uri="{FF2B5EF4-FFF2-40B4-BE49-F238E27FC236}">
                  <a16:creationId xmlns:a16="http://schemas.microsoft.com/office/drawing/2014/main" id="{E86A8414-06D7-4ADE-84A5-D2F3D2BA57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30" y="33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0" name="Rectangle 1188">
              <a:extLst>
                <a:ext uri="{FF2B5EF4-FFF2-40B4-BE49-F238E27FC236}">
                  <a16:creationId xmlns:a16="http://schemas.microsoft.com/office/drawing/2014/main" id="{84FE0401-E774-4856-8E65-BBD7F24AFB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43" y="34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1" name="Rectangle 1189">
              <a:extLst>
                <a:ext uri="{FF2B5EF4-FFF2-40B4-BE49-F238E27FC236}">
                  <a16:creationId xmlns:a16="http://schemas.microsoft.com/office/drawing/2014/main" id="{526AC892-F868-4515-8F0C-F6CFD4C6C0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1" y="34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2" name="Rectangle 1190">
              <a:extLst>
                <a:ext uri="{FF2B5EF4-FFF2-40B4-BE49-F238E27FC236}">
                  <a16:creationId xmlns:a16="http://schemas.microsoft.com/office/drawing/2014/main" id="{2AE131B8-7EEF-4998-8EC6-5FE5D78FBC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4" y="37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3" name="Rectangle 1191">
              <a:extLst>
                <a:ext uri="{FF2B5EF4-FFF2-40B4-BE49-F238E27FC236}">
                  <a16:creationId xmlns:a16="http://schemas.microsoft.com/office/drawing/2014/main" id="{2FC0DD89-950E-41B7-86BD-AA935B95C2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00" y="29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4" name="Rectangle 1192">
              <a:extLst>
                <a:ext uri="{FF2B5EF4-FFF2-40B4-BE49-F238E27FC236}">
                  <a16:creationId xmlns:a16="http://schemas.microsoft.com/office/drawing/2014/main" id="{1E829301-008E-4C81-A965-93189C5D9D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5" y="29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5" name="Rectangle 1193">
              <a:extLst>
                <a:ext uri="{FF2B5EF4-FFF2-40B4-BE49-F238E27FC236}">
                  <a16:creationId xmlns:a16="http://schemas.microsoft.com/office/drawing/2014/main" id="{E1BC5F11-5330-4443-8B12-ED8922810B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3" y="29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6" name="Rectangle 1194">
              <a:extLst>
                <a:ext uri="{FF2B5EF4-FFF2-40B4-BE49-F238E27FC236}">
                  <a16:creationId xmlns:a16="http://schemas.microsoft.com/office/drawing/2014/main" id="{B9BE9D79-7304-4E72-A7E8-FEE0D38CE4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9" y="27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7" name="Rectangle 1195">
              <a:extLst>
                <a:ext uri="{FF2B5EF4-FFF2-40B4-BE49-F238E27FC236}">
                  <a16:creationId xmlns:a16="http://schemas.microsoft.com/office/drawing/2014/main" id="{CE96067B-282F-4DF4-B0FE-E65A876CD6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6" y="28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8" name="Rectangle 1196">
              <a:extLst>
                <a:ext uri="{FF2B5EF4-FFF2-40B4-BE49-F238E27FC236}">
                  <a16:creationId xmlns:a16="http://schemas.microsoft.com/office/drawing/2014/main" id="{4261782B-DE16-482D-BD3A-5D0C6CA98F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76" y="304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9" name="Rectangle 1197">
              <a:extLst>
                <a:ext uri="{FF2B5EF4-FFF2-40B4-BE49-F238E27FC236}">
                  <a16:creationId xmlns:a16="http://schemas.microsoft.com/office/drawing/2014/main" id="{D534A231-FB3F-438B-9056-DAF414C4EA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61" y="28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0" name="Rectangle 1198">
              <a:extLst>
                <a:ext uri="{FF2B5EF4-FFF2-40B4-BE49-F238E27FC236}">
                  <a16:creationId xmlns:a16="http://schemas.microsoft.com/office/drawing/2014/main" id="{6BCA5EA8-D830-49C2-B56A-F53763BBFD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8" y="31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1" name="Rectangle 1199">
              <a:extLst>
                <a:ext uri="{FF2B5EF4-FFF2-40B4-BE49-F238E27FC236}">
                  <a16:creationId xmlns:a16="http://schemas.microsoft.com/office/drawing/2014/main" id="{7DCCC611-42C8-470B-9F0D-3A64AA4821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90" y="31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2" name="Rectangle 1200">
              <a:extLst>
                <a:ext uri="{FF2B5EF4-FFF2-40B4-BE49-F238E27FC236}">
                  <a16:creationId xmlns:a16="http://schemas.microsoft.com/office/drawing/2014/main" id="{DF343D9F-B595-4140-A9D1-EA1EAB0D2C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6" y="33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3" name="Rectangle 1201">
              <a:extLst>
                <a:ext uri="{FF2B5EF4-FFF2-40B4-BE49-F238E27FC236}">
                  <a16:creationId xmlns:a16="http://schemas.microsoft.com/office/drawing/2014/main" id="{E56774A3-F08A-4619-A409-3AE69B0B2C5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9" y="253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4" name="Rectangle 1202">
              <a:extLst>
                <a:ext uri="{FF2B5EF4-FFF2-40B4-BE49-F238E27FC236}">
                  <a16:creationId xmlns:a16="http://schemas.microsoft.com/office/drawing/2014/main" id="{80DD0BA9-EB6A-4F9A-9F97-594D5BC2DA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1" y="26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5" name="Rectangle 1203">
              <a:extLst>
                <a:ext uri="{FF2B5EF4-FFF2-40B4-BE49-F238E27FC236}">
                  <a16:creationId xmlns:a16="http://schemas.microsoft.com/office/drawing/2014/main" id="{1EF7861D-D8B8-48C4-BDAD-540C058640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3" y="277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6" name="Rectangle 1204">
              <a:extLst>
                <a:ext uri="{FF2B5EF4-FFF2-40B4-BE49-F238E27FC236}">
                  <a16:creationId xmlns:a16="http://schemas.microsoft.com/office/drawing/2014/main" id="{DCCC4722-519E-410B-B07E-D6B201CF9B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1" y="26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7" name="Rectangle 1205">
              <a:extLst>
                <a:ext uri="{FF2B5EF4-FFF2-40B4-BE49-F238E27FC236}">
                  <a16:creationId xmlns:a16="http://schemas.microsoft.com/office/drawing/2014/main" id="{EC2AC483-160D-491D-B269-46DDD883B3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2" y="279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8" name="Rectangle 1206">
              <a:extLst>
                <a:ext uri="{FF2B5EF4-FFF2-40B4-BE49-F238E27FC236}">
                  <a16:creationId xmlns:a16="http://schemas.microsoft.com/office/drawing/2014/main" id="{F121FC12-5DA3-4E74-BCFB-7C89F9DEEA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57" y="29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9" name="Rectangle 1207">
              <a:extLst>
                <a:ext uri="{FF2B5EF4-FFF2-40B4-BE49-F238E27FC236}">
                  <a16:creationId xmlns:a16="http://schemas.microsoft.com/office/drawing/2014/main" id="{27C03589-AE5E-432C-BA7C-7B16153E0F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2" y="323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0" name="Rectangle 1208">
              <a:extLst>
                <a:ext uri="{FF2B5EF4-FFF2-40B4-BE49-F238E27FC236}">
                  <a16:creationId xmlns:a16="http://schemas.microsoft.com/office/drawing/2014/main" id="{DFAF3E4C-FC88-422F-B62C-89A752176A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8" y="28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1" name="Rectangle 1209">
              <a:extLst>
                <a:ext uri="{FF2B5EF4-FFF2-40B4-BE49-F238E27FC236}">
                  <a16:creationId xmlns:a16="http://schemas.microsoft.com/office/drawing/2014/main" id="{5AB7B75F-8F09-4E00-BC0B-AF45BC22F3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7" y="27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2" name="Rectangle 1210">
              <a:extLst>
                <a:ext uri="{FF2B5EF4-FFF2-40B4-BE49-F238E27FC236}">
                  <a16:creationId xmlns:a16="http://schemas.microsoft.com/office/drawing/2014/main" id="{D8F47237-73B1-41A4-AD05-C17E1FB4E0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73" y="34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3" name="Rectangle 1211">
              <a:extLst>
                <a:ext uri="{FF2B5EF4-FFF2-40B4-BE49-F238E27FC236}">
                  <a16:creationId xmlns:a16="http://schemas.microsoft.com/office/drawing/2014/main" id="{D50C07CD-E456-467F-9702-A92EC419B8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93" y="36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4" name="Rectangle 1212">
              <a:extLst>
                <a:ext uri="{FF2B5EF4-FFF2-40B4-BE49-F238E27FC236}">
                  <a16:creationId xmlns:a16="http://schemas.microsoft.com/office/drawing/2014/main" id="{99D4A4D5-076A-4D75-8F82-164E4684FD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93" y="36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5" name="Rectangle 1213">
              <a:extLst>
                <a:ext uri="{FF2B5EF4-FFF2-40B4-BE49-F238E27FC236}">
                  <a16:creationId xmlns:a16="http://schemas.microsoft.com/office/drawing/2014/main" id="{591B7ED0-3B5C-4177-B3C9-4909B86EDA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68" y="309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6" name="Rectangle 1214">
              <a:extLst>
                <a:ext uri="{FF2B5EF4-FFF2-40B4-BE49-F238E27FC236}">
                  <a16:creationId xmlns:a16="http://schemas.microsoft.com/office/drawing/2014/main" id="{51AF3FD9-794A-46B7-B56A-F06DCDEA62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3" y="29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7" name="Rectangle 1215">
              <a:extLst>
                <a:ext uri="{FF2B5EF4-FFF2-40B4-BE49-F238E27FC236}">
                  <a16:creationId xmlns:a16="http://schemas.microsoft.com/office/drawing/2014/main" id="{59873FC5-B156-4529-B1E2-E48E2A276A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8" y="303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8" name="Rectangle 1216">
              <a:extLst>
                <a:ext uri="{FF2B5EF4-FFF2-40B4-BE49-F238E27FC236}">
                  <a16:creationId xmlns:a16="http://schemas.microsoft.com/office/drawing/2014/main" id="{798FC8E3-1613-44BD-8BE6-219816A4E5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6" y="31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9" name="Rectangle 1217">
              <a:extLst>
                <a:ext uri="{FF2B5EF4-FFF2-40B4-BE49-F238E27FC236}">
                  <a16:creationId xmlns:a16="http://schemas.microsoft.com/office/drawing/2014/main" id="{C8ABAE57-95C7-41D5-9DB4-9491776CB3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1" y="33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0" name="Rectangle 1218">
              <a:extLst>
                <a:ext uri="{FF2B5EF4-FFF2-40B4-BE49-F238E27FC236}">
                  <a16:creationId xmlns:a16="http://schemas.microsoft.com/office/drawing/2014/main" id="{EE2DBF48-5A9A-4152-A6A0-378D3BE8AC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23" y="34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1" name="Rectangle 1219">
              <a:extLst>
                <a:ext uri="{FF2B5EF4-FFF2-40B4-BE49-F238E27FC236}">
                  <a16:creationId xmlns:a16="http://schemas.microsoft.com/office/drawing/2014/main" id="{E88EBBD1-F6A9-443D-80E4-930523D959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1" y="34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2" name="Rectangle 1220">
              <a:extLst>
                <a:ext uri="{FF2B5EF4-FFF2-40B4-BE49-F238E27FC236}">
                  <a16:creationId xmlns:a16="http://schemas.microsoft.com/office/drawing/2014/main" id="{94FF8889-6E4F-42BD-8206-345AC2612F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67" y="35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3" name="Rectangle 1221">
              <a:extLst>
                <a:ext uri="{FF2B5EF4-FFF2-40B4-BE49-F238E27FC236}">
                  <a16:creationId xmlns:a16="http://schemas.microsoft.com/office/drawing/2014/main" id="{32473AF9-5490-43BE-8364-4D2F8CD592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74" y="35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4" name="Rectangle 1222">
              <a:extLst>
                <a:ext uri="{FF2B5EF4-FFF2-40B4-BE49-F238E27FC236}">
                  <a16:creationId xmlns:a16="http://schemas.microsoft.com/office/drawing/2014/main" id="{F3897C5E-CCD8-4B47-B80F-824215E729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55" y="34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5" name="Rectangle 1223">
              <a:extLst>
                <a:ext uri="{FF2B5EF4-FFF2-40B4-BE49-F238E27FC236}">
                  <a16:creationId xmlns:a16="http://schemas.microsoft.com/office/drawing/2014/main" id="{800BE17D-DC4B-4D91-971F-233C080FC4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38" y="351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6" name="Rectangle 1224">
              <a:extLst>
                <a:ext uri="{FF2B5EF4-FFF2-40B4-BE49-F238E27FC236}">
                  <a16:creationId xmlns:a16="http://schemas.microsoft.com/office/drawing/2014/main" id="{46EFDCBF-2DC9-490E-9C64-B9992CF9B8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95" y="37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7" name="Rectangle 1225">
              <a:extLst>
                <a:ext uri="{FF2B5EF4-FFF2-40B4-BE49-F238E27FC236}">
                  <a16:creationId xmlns:a16="http://schemas.microsoft.com/office/drawing/2014/main" id="{52D25213-F2F2-4C9A-9D7F-7992B96AA0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73" y="35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8" name="Rectangle 1226">
              <a:extLst>
                <a:ext uri="{FF2B5EF4-FFF2-40B4-BE49-F238E27FC236}">
                  <a16:creationId xmlns:a16="http://schemas.microsoft.com/office/drawing/2014/main" id="{D4CBCBD6-87FD-49DD-B87B-B067EAA55A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3" y="32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9" name="Rectangle 1227">
              <a:extLst>
                <a:ext uri="{FF2B5EF4-FFF2-40B4-BE49-F238E27FC236}">
                  <a16:creationId xmlns:a16="http://schemas.microsoft.com/office/drawing/2014/main" id="{35D1C4F3-3852-4F0B-85C0-36AEB965CE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6" y="29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0" name="Rectangle 1228">
              <a:extLst>
                <a:ext uri="{FF2B5EF4-FFF2-40B4-BE49-F238E27FC236}">
                  <a16:creationId xmlns:a16="http://schemas.microsoft.com/office/drawing/2014/main" id="{BCFE24CC-4642-45D7-9FC6-9A91FA0FB0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40" y="342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1" name="Rectangle 1229">
              <a:extLst>
                <a:ext uri="{FF2B5EF4-FFF2-40B4-BE49-F238E27FC236}">
                  <a16:creationId xmlns:a16="http://schemas.microsoft.com/office/drawing/2014/main" id="{50CDF062-FAB4-4976-9D71-955B53AF5B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23" y="30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2" name="Rectangle 1230">
              <a:extLst>
                <a:ext uri="{FF2B5EF4-FFF2-40B4-BE49-F238E27FC236}">
                  <a16:creationId xmlns:a16="http://schemas.microsoft.com/office/drawing/2014/main" id="{4C294264-A060-48B6-A9AE-3641D6845E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86" y="35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3" name="Rectangle 1231">
              <a:extLst>
                <a:ext uri="{FF2B5EF4-FFF2-40B4-BE49-F238E27FC236}">
                  <a16:creationId xmlns:a16="http://schemas.microsoft.com/office/drawing/2014/main" id="{3B96C01A-CA7B-4766-B4DF-5DFE3B8E50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4" y="30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4" name="Rectangle 1232">
              <a:extLst>
                <a:ext uri="{FF2B5EF4-FFF2-40B4-BE49-F238E27FC236}">
                  <a16:creationId xmlns:a16="http://schemas.microsoft.com/office/drawing/2014/main" id="{71ED2606-3F56-4A2E-8CB9-7F854C7B19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13" y="31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5" name="Rectangle 1233">
              <a:extLst>
                <a:ext uri="{FF2B5EF4-FFF2-40B4-BE49-F238E27FC236}">
                  <a16:creationId xmlns:a16="http://schemas.microsoft.com/office/drawing/2014/main" id="{6F2D1201-C51C-4999-AB9F-6D46E0131B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32" y="32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6" name="Rectangle 1234">
              <a:extLst>
                <a:ext uri="{FF2B5EF4-FFF2-40B4-BE49-F238E27FC236}">
                  <a16:creationId xmlns:a16="http://schemas.microsoft.com/office/drawing/2014/main" id="{0A0970EB-5B1B-41B5-B722-A6A2CA7260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1" y="34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7" name="Rectangle 1235">
              <a:extLst>
                <a:ext uri="{FF2B5EF4-FFF2-40B4-BE49-F238E27FC236}">
                  <a16:creationId xmlns:a16="http://schemas.microsoft.com/office/drawing/2014/main" id="{EF6348BB-736B-4B30-A3D8-A160FF79CD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9" y="35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8" name="Rectangle 1236">
              <a:extLst>
                <a:ext uri="{FF2B5EF4-FFF2-40B4-BE49-F238E27FC236}">
                  <a16:creationId xmlns:a16="http://schemas.microsoft.com/office/drawing/2014/main" id="{001871F7-E868-4014-A475-682CEF5D42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7" y="36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9" name="Rectangle 1237">
              <a:extLst>
                <a:ext uri="{FF2B5EF4-FFF2-40B4-BE49-F238E27FC236}">
                  <a16:creationId xmlns:a16="http://schemas.microsoft.com/office/drawing/2014/main" id="{5E7DE96B-C416-4D8C-8168-5A6AB2083B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09" y="30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0" name="Rectangle 1238">
              <a:extLst>
                <a:ext uri="{FF2B5EF4-FFF2-40B4-BE49-F238E27FC236}">
                  <a16:creationId xmlns:a16="http://schemas.microsoft.com/office/drawing/2014/main" id="{D3D56902-724E-4075-91C6-B414912E07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76" y="33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1" name="Rectangle 1239">
              <a:extLst>
                <a:ext uri="{FF2B5EF4-FFF2-40B4-BE49-F238E27FC236}">
                  <a16:creationId xmlns:a16="http://schemas.microsoft.com/office/drawing/2014/main" id="{A74CB5DF-360D-4534-9E7C-6A55F7043E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10" y="366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2" name="Rectangle 1240">
              <a:extLst>
                <a:ext uri="{FF2B5EF4-FFF2-40B4-BE49-F238E27FC236}">
                  <a16:creationId xmlns:a16="http://schemas.microsoft.com/office/drawing/2014/main" id="{98980872-457F-42AD-B7A2-55D61EF96B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87" y="36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3" name="Rectangle 1241">
              <a:extLst>
                <a:ext uri="{FF2B5EF4-FFF2-40B4-BE49-F238E27FC236}">
                  <a16:creationId xmlns:a16="http://schemas.microsoft.com/office/drawing/2014/main" id="{CB91DB3E-6C10-4D39-AD80-2BC8892E9B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4" y="34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4" name="Rectangle 1242">
              <a:extLst>
                <a:ext uri="{FF2B5EF4-FFF2-40B4-BE49-F238E27FC236}">
                  <a16:creationId xmlns:a16="http://schemas.microsoft.com/office/drawing/2014/main" id="{8CE96A59-3174-4D04-BB5C-C3669C2ABA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6" y="33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5" name="Rectangle 1243">
              <a:extLst>
                <a:ext uri="{FF2B5EF4-FFF2-40B4-BE49-F238E27FC236}">
                  <a16:creationId xmlns:a16="http://schemas.microsoft.com/office/drawing/2014/main" id="{BEB5AFAD-38C5-4B11-BD61-6E8DE2FB8C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1" y="35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6" name="Rectangle 1244">
              <a:extLst>
                <a:ext uri="{FF2B5EF4-FFF2-40B4-BE49-F238E27FC236}">
                  <a16:creationId xmlns:a16="http://schemas.microsoft.com/office/drawing/2014/main" id="{E0265EA0-C1E0-42E4-A3A4-5034DAC312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7" y="373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7" name="Rectangle 1245">
              <a:extLst>
                <a:ext uri="{FF2B5EF4-FFF2-40B4-BE49-F238E27FC236}">
                  <a16:creationId xmlns:a16="http://schemas.microsoft.com/office/drawing/2014/main" id="{29B194A9-978A-4D9C-A1B2-3FAE42713F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6" y="333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8" name="Rectangle 1246">
              <a:extLst>
                <a:ext uri="{FF2B5EF4-FFF2-40B4-BE49-F238E27FC236}">
                  <a16:creationId xmlns:a16="http://schemas.microsoft.com/office/drawing/2014/main" id="{39F73C5E-FF66-4ADD-AE03-723D2819D9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14" y="31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9" name="Rectangle 1247">
              <a:extLst>
                <a:ext uri="{FF2B5EF4-FFF2-40B4-BE49-F238E27FC236}">
                  <a16:creationId xmlns:a16="http://schemas.microsoft.com/office/drawing/2014/main" id="{30A2C315-34C4-465B-8AEF-4C8A597387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0" y="32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0" name="Rectangle 1248">
              <a:extLst>
                <a:ext uri="{FF2B5EF4-FFF2-40B4-BE49-F238E27FC236}">
                  <a16:creationId xmlns:a16="http://schemas.microsoft.com/office/drawing/2014/main" id="{D09D032A-FA5B-49C5-8D92-C83A58E06E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10" y="30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1" name="Rectangle 1249">
              <a:extLst>
                <a:ext uri="{FF2B5EF4-FFF2-40B4-BE49-F238E27FC236}">
                  <a16:creationId xmlns:a16="http://schemas.microsoft.com/office/drawing/2014/main" id="{A817DF53-A52A-4EB9-BBE0-52A167D553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0" y="33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2" name="Rectangle 1250">
              <a:extLst>
                <a:ext uri="{FF2B5EF4-FFF2-40B4-BE49-F238E27FC236}">
                  <a16:creationId xmlns:a16="http://schemas.microsoft.com/office/drawing/2014/main" id="{483E5A86-085E-4FD3-B05C-3D9E170CB5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4" y="30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3" name="Rectangle 1251">
              <a:extLst>
                <a:ext uri="{FF2B5EF4-FFF2-40B4-BE49-F238E27FC236}">
                  <a16:creationId xmlns:a16="http://schemas.microsoft.com/office/drawing/2014/main" id="{C59BF44F-3778-40BB-A697-549C49A0A8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41" y="29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4" name="Rectangle 1252">
              <a:extLst>
                <a:ext uri="{FF2B5EF4-FFF2-40B4-BE49-F238E27FC236}">
                  <a16:creationId xmlns:a16="http://schemas.microsoft.com/office/drawing/2014/main" id="{B00B97CA-11FE-4418-8522-25BD503DA7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96" y="34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5" name="Rectangle 1253">
              <a:extLst>
                <a:ext uri="{FF2B5EF4-FFF2-40B4-BE49-F238E27FC236}">
                  <a16:creationId xmlns:a16="http://schemas.microsoft.com/office/drawing/2014/main" id="{FE1F3CD0-37D5-4820-9B42-A6F9C31FD6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2" y="36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6" name="Rectangle 1254">
              <a:extLst>
                <a:ext uri="{FF2B5EF4-FFF2-40B4-BE49-F238E27FC236}">
                  <a16:creationId xmlns:a16="http://schemas.microsoft.com/office/drawing/2014/main" id="{DF171AA5-F1F0-4648-A7EF-AD358F7EE75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0" y="34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7" name="Rectangle 1255">
              <a:extLst>
                <a:ext uri="{FF2B5EF4-FFF2-40B4-BE49-F238E27FC236}">
                  <a16:creationId xmlns:a16="http://schemas.microsoft.com/office/drawing/2014/main" id="{E67224F7-50A1-4734-9115-6282D5A6DC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70" y="28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8" name="Rectangle 1256">
              <a:extLst>
                <a:ext uri="{FF2B5EF4-FFF2-40B4-BE49-F238E27FC236}">
                  <a16:creationId xmlns:a16="http://schemas.microsoft.com/office/drawing/2014/main" id="{C9D06CC9-31F3-40D6-803D-A37A76EF28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5" y="35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9" name="Rectangle 1257">
              <a:extLst>
                <a:ext uri="{FF2B5EF4-FFF2-40B4-BE49-F238E27FC236}">
                  <a16:creationId xmlns:a16="http://schemas.microsoft.com/office/drawing/2014/main" id="{CF004EED-E90F-4950-89BA-AC2F9A1667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9" y="29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0" name="Rectangle 1258">
              <a:extLst>
                <a:ext uri="{FF2B5EF4-FFF2-40B4-BE49-F238E27FC236}">
                  <a16:creationId xmlns:a16="http://schemas.microsoft.com/office/drawing/2014/main" id="{F9ABA950-B7B3-4A34-BADC-ACC2E4DDC7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38" y="31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1" name="Rectangle 1259">
              <a:extLst>
                <a:ext uri="{FF2B5EF4-FFF2-40B4-BE49-F238E27FC236}">
                  <a16:creationId xmlns:a16="http://schemas.microsoft.com/office/drawing/2014/main" id="{258FA5B4-04F4-4774-AF1A-A5221A2F04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01" y="35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2" name="Rectangle 1260">
              <a:extLst>
                <a:ext uri="{FF2B5EF4-FFF2-40B4-BE49-F238E27FC236}">
                  <a16:creationId xmlns:a16="http://schemas.microsoft.com/office/drawing/2014/main" id="{5F9908FC-76AE-4E3F-AE3D-3C169B01F2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6" y="286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3" name="Rectangle 1261">
              <a:extLst>
                <a:ext uri="{FF2B5EF4-FFF2-40B4-BE49-F238E27FC236}">
                  <a16:creationId xmlns:a16="http://schemas.microsoft.com/office/drawing/2014/main" id="{2E62576D-AAD2-4194-9784-B1E0FE988C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22" y="31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4" name="Rectangle 1262">
              <a:extLst>
                <a:ext uri="{FF2B5EF4-FFF2-40B4-BE49-F238E27FC236}">
                  <a16:creationId xmlns:a16="http://schemas.microsoft.com/office/drawing/2014/main" id="{5BBD475E-56E5-4410-ABBC-D78C17A874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4" y="34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5" name="Rectangle 1263">
              <a:extLst>
                <a:ext uri="{FF2B5EF4-FFF2-40B4-BE49-F238E27FC236}">
                  <a16:creationId xmlns:a16="http://schemas.microsoft.com/office/drawing/2014/main" id="{DE255B6D-8847-49A5-991A-AD30971678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76" y="25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6" name="Rectangle 1264">
              <a:extLst>
                <a:ext uri="{FF2B5EF4-FFF2-40B4-BE49-F238E27FC236}">
                  <a16:creationId xmlns:a16="http://schemas.microsoft.com/office/drawing/2014/main" id="{27CDF404-36D8-4EAA-B299-CD3AA21BC2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37" y="27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7" name="Rectangle 1265">
              <a:extLst>
                <a:ext uri="{FF2B5EF4-FFF2-40B4-BE49-F238E27FC236}">
                  <a16:creationId xmlns:a16="http://schemas.microsoft.com/office/drawing/2014/main" id="{AAE2ED63-92D1-49B5-8C96-182447043F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87" y="331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8" name="Rectangle 1266">
              <a:extLst>
                <a:ext uri="{FF2B5EF4-FFF2-40B4-BE49-F238E27FC236}">
                  <a16:creationId xmlns:a16="http://schemas.microsoft.com/office/drawing/2014/main" id="{3D20F0A5-951E-4C4B-8780-582A5533B2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67" y="34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9" name="Rectangle 1267">
              <a:extLst>
                <a:ext uri="{FF2B5EF4-FFF2-40B4-BE49-F238E27FC236}">
                  <a16:creationId xmlns:a16="http://schemas.microsoft.com/office/drawing/2014/main" id="{8EBC3D58-818B-4D3E-89C0-1CB8EDDF5B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3" y="35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0" name="Rectangle 1268">
              <a:extLst>
                <a:ext uri="{FF2B5EF4-FFF2-40B4-BE49-F238E27FC236}">
                  <a16:creationId xmlns:a16="http://schemas.microsoft.com/office/drawing/2014/main" id="{3E39D80C-026B-4AF6-B19D-768293B172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0" y="28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1" name="Rectangle 1269">
              <a:extLst>
                <a:ext uri="{FF2B5EF4-FFF2-40B4-BE49-F238E27FC236}">
                  <a16:creationId xmlns:a16="http://schemas.microsoft.com/office/drawing/2014/main" id="{B5B323B3-0A99-487E-BC31-12542C8DEF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05" y="34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2" name="Rectangle 1270">
              <a:extLst>
                <a:ext uri="{FF2B5EF4-FFF2-40B4-BE49-F238E27FC236}">
                  <a16:creationId xmlns:a16="http://schemas.microsoft.com/office/drawing/2014/main" id="{C0ACD0ED-BD70-426F-B394-3FED3FCF98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25" y="26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3" name="Rectangle 1271">
              <a:extLst>
                <a:ext uri="{FF2B5EF4-FFF2-40B4-BE49-F238E27FC236}">
                  <a16:creationId xmlns:a16="http://schemas.microsoft.com/office/drawing/2014/main" id="{C1C2E673-E1C7-4F20-811B-84BA8DD0E6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37" y="29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4" name="Rectangle 1272">
              <a:extLst>
                <a:ext uri="{FF2B5EF4-FFF2-40B4-BE49-F238E27FC236}">
                  <a16:creationId xmlns:a16="http://schemas.microsoft.com/office/drawing/2014/main" id="{EC9E46C0-0AB9-4196-BFF2-2126366862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69" y="33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5" name="Rectangle 1273">
              <a:extLst>
                <a:ext uri="{FF2B5EF4-FFF2-40B4-BE49-F238E27FC236}">
                  <a16:creationId xmlns:a16="http://schemas.microsoft.com/office/drawing/2014/main" id="{589A4F46-F446-4DA3-B6C2-B2A3EC3F70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92" y="34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6" name="Rectangle 1274">
              <a:extLst>
                <a:ext uri="{FF2B5EF4-FFF2-40B4-BE49-F238E27FC236}">
                  <a16:creationId xmlns:a16="http://schemas.microsoft.com/office/drawing/2014/main" id="{ED4E2FF7-F391-4961-A496-DBB5FB43F1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99" y="34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7" name="Rectangle 1275">
              <a:extLst>
                <a:ext uri="{FF2B5EF4-FFF2-40B4-BE49-F238E27FC236}">
                  <a16:creationId xmlns:a16="http://schemas.microsoft.com/office/drawing/2014/main" id="{F235C737-26FC-47FB-BFA6-DC021231CC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91" y="33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8" name="Rectangle 1276">
              <a:extLst>
                <a:ext uri="{FF2B5EF4-FFF2-40B4-BE49-F238E27FC236}">
                  <a16:creationId xmlns:a16="http://schemas.microsoft.com/office/drawing/2014/main" id="{649BE9E0-58B2-4D86-B64F-B9FA21666D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26" y="36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9" name="Rectangle 1277">
              <a:extLst>
                <a:ext uri="{FF2B5EF4-FFF2-40B4-BE49-F238E27FC236}">
                  <a16:creationId xmlns:a16="http://schemas.microsoft.com/office/drawing/2014/main" id="{E385C7A1-D62C-4BD5-8B3C-8A6E940D49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56" y="36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0" name="Rectangle 1278">
              <a:extLst>
                <a:ext uri="{FF2B5EF4-FFF2-40B4-BE49-F238E27FC236}">
                  <a16:creationId xmlns:a16="http://schemas.microsoft.com/office/drawing/2014/main" id="{DABCB3E5-1205-42B6-993E-977A11DC1D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49" y="358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1" name="Rectangle 1279">
              <a:extLst>
                <a:ext uri="{FF2B5EF4-FFF2-40B4-BE49-F238E27FC236}">
                  <a16:creationId xmlns:a16="http://schemas.microsoft.com/office/drawing/2014/main" id="{A34883D4-A368-4298-8B25-5369CFAA52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7" y="35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2" name="Rectangle 1280">
              <a:extLst>
                <a:ext uri="{FF2B5EF4-FFF2-40B4-BE49-F238E27FC236}">
                  <a16:creationId xmlns:a16="http://schemas.microsoft.com/office/drawing/2014/main" id="{FABE8782-757D-47D4-AE28-3375DFADD0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95" y="32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3" name="Rectangle 1281">
              <a:extLst>
                <a:ext uri="{FF2B5EF4-FFF2-40B4-BE49-F238E27FC236}">
                  <a16:creationId xmlns:a16="http://schemas.microsoft.com/office/drawing/2014/main" id="{86ACDD29-3F71-4F15-B617-450C37B587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9" y="36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4" name="Rectangle 1282">
              <a:extLst>
                <a:ext uri="{FF2B5EF4-FFF2-40B4-BE49-F238E27FC236}">
                  <a16:creationId xmlns:a16="http://schemas.microsoft.com/office/drawing/2014/main" id="{189CCCA0-EA5C-4EBA-BA93-9756707A05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5" y="37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5" name="Rectangle 1283">
              <a:extLst>
                <a:ext uri="{FF2B5EF4-FFF2-40B4-BE49-F238E27FC236}">
                  <a16:creationId xmlns:a16="http://schemas.microsoft.com/office/drawing/2014/main" id="{95855BDD-83C3-4AE7-8F43-0997072F4F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19" y="35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6" name="Rectangle 1284">
              <a:extLst>
                <a:ext uri="{FF2B5EF4-FFF2-40B4-BE49-F238E27FC236}">
                  <a16:creationId xmlns:a16="http://schemas.microsoft.com/office/drawing/2014/main" id="{43F4174A-C4DE-4757-83E3-A7FC7B548A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8" y="27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7" name="Rectangle 1285">
              <a:extLst>
                <a:ext uri="{FF2B5EF4-FFF2-40B4-BE49-F238E27FC236}">
                  <a16:creationId xmlns:a16="http://schemas.microsoft.com/office/drawing/2014/main" id="{7B95136D-E47B-4685-B737-F714DA5B16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4" y="32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8" name="Rectangle 1286">
              <a:extLst>
                <a:ext uri="{FF2B5EF4-FFF2-40B4-BE49-F238E27FC236}">
                  <a16:creationId xmlns:a16="http://schemas.microsoft.com/office/drawing/2014/main" id="{D9C61C5A-0564-42AA-BAFF-08772E43EA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1" y="29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9" name="Rectangle 1287">
              <a:extLst>
                <a:ext uri="{FF2B5EF4-FFF2-40B4-BE49-F238E27FC236}">
                  <a16:creationId xmlns:a16="http://schemas.microsoft.com/office/drawing/2014/main" id="{3F84F507-34DE-4D41-B0BE-F3281224DE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3" y="33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0" name="Rectangle 1288">
              <a:extLst>
                <a:ext uri="{FF2B5EF4-FFF2-40B4-BE49-F238E27FC236}">
                  <a16:creationId xmlns:a16="http://schemas.microsoft.com/office/drawing/2014/main" id="{37E5D44F-2F59-4B75-A9BF-8EB4863A31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7" y="35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1" name="Rectangle 1289">
              <a:extLst>
                <a:ext uri="{FF2B5EF4-FFF2-40B4-BE49-F238E27FC236}">
                  <a16:creationId xmlns:a16="http://schemas.microsoft.com/office/drawing/2014/main" id="{E4FAF256-6206-4F10-B6FA-EFCEFD5951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19" y="36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2" name="Rectangle 1290">
              <a:extLst>
                <a:ext uri="{FF2B5EF4-FFF2-40B4-BE49-F238E27FC236}">
                  <a16:creationId xmlns:a16="http://schemas.microsoft.com/office/drawing/2014/main" id="{EAF4C19C-7737-4D2E-98C3-9600F4521C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15" y="35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3" name="Rectangle 1291">
              <a:extLst>
                <a:ext uri="{FF2B5EF4-FFF2-40B4-BE49-F238E27FC236}">
                  <a16:creationId xmlns:a16="http://schemas.microsoft.com/office/drawing/2014/main" id="{52E0D62C-CA16-4EFE-9E9C-37AEC7B810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38" y="29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4" name="Rectangle 1292">
              <a:extLst>
                <a:ext uri="{FF2B5EF4-FFF2-40B4-BE49-F238E27FC236}">
                  <a16:creationId xmlns:a16="http://schemas.microsoft.com/office/drawing/2014/main" id="{820B54DF-C934-4799-BBF4-8ED0A2BC0E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0" y="30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5" name="Rectangle 1293">
              <a:extLst>
                <a:ext uri="{FF2B5EF4-FFF2-40B4-BE49-F238E27FC236}">
                  <a16:creationId xmlns:a16="http://schemas.microsoft.com/office/drawing/2014/main" id="{198A255E-28F2-4234-82A1-DE9752D8A5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34" y="30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6" name="Rectangle 1294">
              <a:extLst>
                <a:ext uri="{FF2B5EF4-FFF2-40B4-BE49-F238E27FC236}">
                  <a16:creationId xmlns:a16="http://schemas.microsoft.com/office/drawing/2014/main" id="{A5E35BCB-76A2-4083-8F85-C6B3782B16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3" y="31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7" name="Rectangle 1295">
              <a:extLst>
                <a:ext uri="{FF2B5EF4-FFF2-40B4-BE49-F238E27FC236}">
                  <a16:creationId xmlns:a16="http://schemas.microsoft.com/office/drawing/2014/main" id="{265F56B5-5A42-48C1-A4A1-2D09A5667B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5" y="335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8" name="Rectangle 1296">
              <a:extLst>
                <a:ext uri="{FF2B5EF4-FFF2-40B4-BE49-F238E27FC236}">
                  <a16:creationId xmlns:a16="http://schemas.microsoft.com/office/drawing/2014/main" id="{D7AE50F4-F3F4-45FF-83BF-B87E23A7EC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25" y="31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9" name="Rectangle 1297">
              <a:extLst>
                <a:ext uri="{FF2B5EF4-FFF2-40B4-BE49-F238E27FC236}">
                  <a16:creationId xmlns:a16="http://schemas.microsoft.com/office/drawing/2014/main" id="{59EB3F43-B1EB-4EC0-8331-9E37539ABF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41" y="32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0" name="Rectangle 1298">
              <a:extLst>
                <a:ext uri="{FF2B5EF4-FFF2-40B4-BE49-F238E27FC236}">
                  <a16:creationId xmlns:a16="http://schemas.microsoft.com/office/drawing/2014/main" id="{D0A9F844-E5C6-4120-8903-F452CED530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8" y="34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1" name="Rectangle 1299">
              <a:extLst>
                <a:ext uri="{FF2B5EF4-FFF2-40B4-BE49-F238E27FC236}">
                  <a16:creationId xmlns:a16="http://schemas.microsoft.com/office/drawing/2014/main" id="{A88A63BB-B771-4DC7-BEA2-75244CA331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92" y="33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2" name="Rectangle 1300">
              <a:extLst>
                <a:ext uri="{FF2B5EF4-FFF2-40B4-BE49-F238E27FC236}">
                  <a16:creationId xmlns:a16="http://schemas.microsoft.com/office/drawing/2014/main" id="{54E84864-52DA-4144-9DAD-4F78DEAAFC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87" y="35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3" name="Rectangle 1301">
              <a:extLst>
                <a:ext uri="{FF2B5EF4-FFF2-40B4-BE49-F238E27FC236}">
                  <a16:creationId xmlns:a16="http://schemas.microsoft.com/office/drawing/2014/main" id="{0FBDE2CD-BC74-41E5-9C29-1CCA0BB3A2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65" y="36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4" name="Rectangle 1302">
              <a:extLst>
                <a:ext uri="{FF2B5EF4-FFF2-40B4-BE49-F238E27FC236}">
                  <a16:creationId xmlns:a16="http://schemas.microsoft.com/office/drawing/2014/main" id="{610C9091-FBCA-4E7A-907F-3F5852E36F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84" y="37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5" name="Rectangle 1303">
              <a:extLst>
                <a:ext uri="{FF2B5EF4-FFF2-40B4-BE49-F238E27FC236}">
                  <a16:creationId xmlns:a16="http://schemas.microsoft.com/office/drawing/2014/main" id="{DD2B9835-83B8-4FD0-ABE3-FD2E8CF02A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29" y="33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6" name="Rectangle 1304">
              <a:extLst>
                <a:ext uri="{FF2B5EF4-FFF2-40B4-BE49-F238E27FC236}">
                  <a16:creationId xmlns:a16="http://schemas.microsoft.com/office/drawing/2014/main" id="{BC83D8D9-927A-4A1D-A215-00BEDD01D7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8" y="34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7" name="Rectangle 1305">
              <a:extLst>
                <a:ext uri="{FF2B5EF4-FFF2-40B4-BE49-F238E27FC236}">
                  <a16:creationId xmlns:a16="http://schemas.microsoft.com/office/drawing/2014/main" id="{07E223C5-B1FE-4441-82DE-AF1F94D4FB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2" y="33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8" name="Rectangle 1306">
              <a:extLst>
                <a:ext uri="{FF2B5EF4-FFF2-40B4-BE49-F238E27FC236}">
                  <a16:creationId xmlns:a16="http://schemas.microsoft.com/office/drawing/2014/main" id="{E705F263-39EF-4BAB-B415-8AE4BA0BB6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8" y="35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9" name="Rectangle 1307">
              <a:extLst>
                <a:ext uri="{FF2B5EF4-FFF2-40B4-BE49-F238E27FC236}">
                  <a16:creationId xmlns:a16="http://schemas.microsoft.com/office/drawing/2014/main" id="{511F2C48-5EDD-450B-93F5-4BED65FAE1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0" y="35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0" name="Rectangle 1308">
              <a:extLst>
                <a:ext uri="{FF2B5EF4-FFF2-40B4-BE49-F238E27FC236}">
                  <a16:creationId xmlns:a16="http://schemas.microsoft.com/office/drawing/2014/main" id="{9E77A1D9-8171-404A-A111-AF32AAEFD2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77" y="35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1" name="Rectangle 1309">
              <a:extLst>
                <a:ext uri="{FF2B5EF4-FFF2-40B4-BE49-F238E27FC236}">
                  <a16:creationId xmlns:a16="http://schemas.microsoft.com/office/drawing/2014/main" id="{CE5425D8-9B11-4883-BAC0-D3184B75CD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3" y="33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2" name="Rectangle 1310">
              <a:extLst>
                <a:ext uri="{FF2B5EF4-FFF2-40B4-BE49-F238E27FC236}">
                  <a16:creationId xmlns:a16="http://schemas.microsoft.com/office/drawing/2014/main" id="{C0FCC5DD-D198-4D26-B76B-99643D0571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9" y="32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3" name="Rectangle 1311">
              <a:extLst>
                <a:ext uri="{FF2B5EF4-FFF2-40B4-BE49-F238E27FC236}">
                  <a16:creationId xmlns:a16="http://schemas.microsoft.com/office/drawing/2014/main" id="{AC8CAFD6-256C-46B4-8875-C3C53FFA4A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8" y="360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4" name="Rectangle 1312">
              <a:extLst>
                <a:ext uri="{FF2B5EF4-FFF2-40B4-BE49-F238E27FC236}">
                  <a16:creationId xmlns:a16="http://schemas.microsoft.com/office/drawing/2014/main" id="{B9C1E555-00A6-4034-B47D-23EDFEFCC2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20" y="36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5" name="Rectangle 1313">
              <a:extLst>
                <a:ext uri="{FF2B5EF4-FFF2-40B4-BE49-F238E27FC236}">
                  <a16:creationId xmlns:a16="http://schemas.microsoft.com/office/drawing/2014/main" id="{34C8B497-427A-4260-A921-0834BAD1687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64" y="32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6" name="Rectangle 1314">
              <a:extLst>
                <a:ext uri="{FF2B5EF4-FFF2-40B4-BE49-F238E27FC236}">
                  <a16:creationId xmlns:a16="http://schemas.microsoft.com/office/drawing/2014/main" id="{25CEEDA8-D4B3-4F85-AFE6-F86F24E269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74" y="32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7" name="Rectangle 1315">
              <a:extLst>
                <a:ext uri="{FF2B5EF4-FFF2-40B4-BE49-F238E27FC236}">
                  <a16:creationId xmlns:a16="http://schemas.microsoft.com/office/drawing/2014/main" id="{DD7025B6-C0A0-40B5-A8B7-EF03E475AE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26" y="36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8" name="Rectangle 1316">
              <a:extLst>
                <a:ext uri="{FF2B5EF4-FFF2-40B4-BE49-F238E27FC236}">
                  <a16:creationId xmlns:a16="http://schemas.microsoft.com/office/drawing/2014/main" id="{EA105CB3-7D65-4A3B-AA83-8044B1D8FF7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6" y="356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9" name="Rectangle 1317">
              <a:extLst>
                <a:ext uri="{FF2B5EF4-FFF2-40B4-BE49-F238E27FC236}">
                  <a16:creationId xmlns:a16="http://schemas.microsoft.com/office/drawing/2014/main" id="{08463855-F111-4B1E-BE7C-1A2FE6E804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34" y="36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0" name="Rectangle 1318">
              <a:extLst>
                <a:ext uri="{FF2B5EF4-FFF2-40B4-BE49-F238E27FC236}">
                  <a16:creationId xmlns:a16="http://schemas.microsoft.com/office/drawing/2014/main" id="{7100B1F0-B9AA-44BF-9C8D-4BA64DA89D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10" y="35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1" name="Rectangle 1319">
              <a:extLst>
                <a:ext uri="{FF2B5EF4-FFF2-40B4-BE49-F238E27FC236}">
                  <a16:creationId xmlns:a16="http://schemas.microsoft.com/office/drawing/2014/main" id="{1ED3392B-E4BE-463C-A71D-7B2B556716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8" y="28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2" name="Rectangle 1320">
              <a:extLst>
                <a:ext uri="{FF2B5EF4-FFF2-40B4-BE49-F238E27FC236}">
                  <a16:creationId xmlns:a16="http://schemas.microsoft.com/office/drawing/2014/main" id="{F6C9FC89-CA0F-416F-8BFE-04DCF052E5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5" y="31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3" name="Rectangle 1321">
              <a:extLst>
                <a:ext uri="{FF2B5EF4-FFF2-40B4-BE49-F238E27FC236}">
                  <a16:creationId xmlns:a16="http://schemas.microsoft.com/office/drawing/2014/main" id="{D97D7B0C-2354-4A4A-AE19-85CA6BCEC4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6" y="27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4" name="Rectangle 1322">
              <a:extLst>
                <a:ext uri="{FF2B5EF4-FFF2-40B4-BE49-F238E27FC236}">
                  <a16:creationId xmlns:a16="http://schemas.microsoft.com/office/drawing/2014/main" id="{A977E8C2-C49C-4F97-931F-86CB6C6219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7" y="34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5" name="Rectangle 1323">
              <a:extLst>
                <a:ext uri="{FF2B5EF4-FFF2-40B4-BE49-F238E27FC236}">
                  <a16:creationId xmlns:a16="http://schemas.microsoft.com/office/drawing/2014/main" id="{B8D10CBD-2A81-4EDA-871E-185CDB22AE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0" y="26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6" name="Rectangle 1324">
              <a:extLst>
                <a:ext uri="{FF2B5EF4-FFF2-40B4-BE49-F238E27FC236}">
                  <a16:creationId xmlns:a16="http://schemas.microsoft.com/office/drawing/2014/main" id="{D3BB9A8D-A72F-4735-A441-0E68189803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4" y="345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7" name="Rectangle 1325">
              <a:extLst>
                <a:ext uri="{FF2B5EF4-FFF2-40B4-BE49-F238E27FC236}">
                  <a16:creationId xmlns:a16="http://schemas.microsoft.com/office/drawing/2014/main" id="{612393A6-75FF-4555-82A9-ECC66BDF00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06" y="36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8" name="Rectangle 1326">
              <a:extLst>
                <a:ext uri="{FF2B5EF4-FFF2-40B4-BE49-F238E27FC236}">
                  <a16:creationId xmlns:a16="http://schemas.microsoft.com/office/drawing/2014/main" id="{2C0D5EA1-E419-418B-8557-1D6E75EA70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8" y="255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9" name="Rectangle 1327">
              <a:extLst>
                <a:ext uri="{FF2B5EF4-FFF2-40B4-BE49-F238E27FC236}">
                  <a16:creationId xmlns:a16="http://schemas.microsoft.com/office/drawing/2014/main" id="{01CC9B9E-A1CC-44CE-BBF4-2D71A7F087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26" y="24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0" name="Rectangle 1328">
              <a:extLst>
                <a:ext uri="{FF2B5EF4-FFF2-40B4-BE49-F238E27FC236}">
                  <a16:creationId xmlns:a16="http://schemas.microsoft.com/office/drawing/2014/main" id="{711336B7-6E9A-4387-AD03-C78B73F065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4" y="333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1" name="Rectangle 1329">
              <a:extLst>
                <a:ext uri="{FF2B5EF4-FFF2-40B4-BE49-F238E27FC236}">
                  <a16:creationId xmlns:a16="http://schemas.microsoft.com/office/drawing/2014/main" id="{ACE876E6-9930-4F38-A61A-28A0B82287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70" y="31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2" name="Rectangle 1330">
              <a:extLst>
                <a:ext uri="{FF2B5EF4-FFF2-40B4-BE49-F238E27FC236}">
                  <a16:creationId xmlns:a16="http://schemas.microsoft.com/office/drawing/2014/main" id="{2D7900E4-E559-40A9-A2F8-6D1E5E7E8A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27" y="27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3" name="Rectangle 1331">
              <a:extLst>
                <a:ext uri="{FF2B5EF4-FFF2-40B4-BE49-F238E27FC236}">
                  <a16:creationId xmlns:a16="http://schemas.microsoft.com/office/drawing/2014/main" id="{6B642A7B-87FF-47CC-BF9D-BB1C0C0FEE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3" y="31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4" name="Rectangle 1332">
              <a:extLst>
                <a:ext uri="{FF2B5EF4-FFF2-40B4-BE49-F238E27FC236}">
                  <a16:creationId xmlns:a16="http://schemas.microsoft.com/office/drawing/2014/main" id="{76569AC4-2D8E-4BB6-AB7F-C1A0715967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3" y="31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5" name="Rectangle 1333">
              <a:extLst>
                <a:ext uri="{FF2B5EF4-FFF2-40B4-BE49-F238E27FC236}">
                  <a16:creationId xmlns:a16="http://schemas.microsoft.com/office/drawing/2014/main" id="{88E6C195-43CB-4C26-919B-C8E1BE5B96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93" y="35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6" name="Rectangle 1334">
              <a:extLst>
                <a:ext uri="{FF2B5EF4-FFF2-40B4-BE49-F238E27FC236}">
                  <a16:creationId xmlns:a16="http://schemas.microsoft.com/office/drawing/2014/main" id="{29860AFA-ABEA-46F7-8AB0-79D8CD348A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6" y="37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7" name="Rectangle 1335">
              <a:extLst>
                <a:ext uri="{FF2B5EF4-FFF2-40B4-BE49-F238E27FC236}">
                  <a16:creationId xmlns:a16="http://schemas.microsoft.com/office/drawing/2014/main" id="{71DAA29C-312F-4393-9D79-45A45C8F3E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8" y="27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8" name="Rectangle 1336">
              <a:extLst>
                <a:ext uri="{FF2B5EF4-FFF2-40B4-BE49-F238E27FC236}">
                  <a16:creationId xmlns:a16="http://schemas.microsoft.com/office/drawing/2014/main" id="{6953A179-00E1-4EE7-8491-915A184157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4" y="326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9" name="Rectangle 1337">
              <a:extLst>
                <a:ext uri="{FF2B5EF4-FFF2-40B4-BE49-F238E27FC236}">
                  <a16:creationId xmlns:a16="http://schemas.microsoft.com/office/drawing/2014/main" id="{55F0B7D8-2A00-47B7-B93A-1A9C7499C6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77" y="36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0" name="Rectangle 1338">
              <a:extLst>
                <a:ext uri="{FF2B5EF4-FFF2-40B4-BE49-F238E27FC236}">
                  <a16:creationId xmlns:a16="http://schemas.microsoft.com/office/drawing/2014/main" id="{EC40BFFA-CD08-4B67-B21B-3629F3CD28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1" y="24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1" name="Rectangle 1339">
              <a:extLst>
                <a:ext uri="{FF2B5EF4-FFF2-40B4-BE49-F238E27FC236}">
                  <a16:creationId xmlns:a16="http://schemas.microsoft.com/office/drawing/2014/main" id="{4B5C81F1-2F99-461A-87A2-D2D90CE08E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67" y="32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2" name="Rectangle 1340">
              <a:extLst>
                <a:ext uri="{FF2B5EF4-FFF2-40B4-BE49-F238E27FC236}">
                  <a16:creationId xmlns:a16="http://schemas.microsoft.com/office/drawing/2014/main" id="{4412D4E6-C1E4-4279-B721-4A6717D01B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28" y="371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3" name="Rectangle 1341">
              <a:extLst>
                <a:ext uri="{FF2B5EF4-FFF2-40B4-BE49-F238E27FC236}">
                  <a16:creationId xmlns:a16="http://schemas.microsoft.com/office/drawing/2014/main" id="{25D0890C-A8FE-4FE6-B423-300ECEBCBF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50" y="32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4" name="Rectangle 1342">
              <a:extLst>
                <a:ext uri="{FF2B5EF4-FFF2-40B4-BE49-F238E27FC236}">
                  <a16:creationId xmlns:a16="http://schemas.microsoft.com/office/drawing/2014/main" id="{96176BFA-ABE0-4EFB-BD74-5AC6E11349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65" y="34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5" name="Rectangle 1343">
              <a:extLst>
                <a:ext uri="{FF2B5EF4-FFF2-40B4-BE49-F238E27FC236}">
                  <a16:creationId xmlns:a16="http://schemas.microsoft.com/office/drawing/2014/main" id="{6D5A2A60-4669-45AE-8133-DB26872BA1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5" y="32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6" name="Rectangle 1344">
              <a:extLst>
                <a:ext uri="{FF2B5EF4-FFF2-40B4-BE49-F238E27FC236}">
                  <a16:creationId xmlns:a16="http://schemas.microsoft.com/office/drawing/2014/main" id="{B21588AF-D30A-4C11-A4FB-191083D68D5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5" y="35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7" name="Rectangle 1345">
              <a:extLst>
                <a:ext uri="{FF2B5EF4-FFF2-40B4-BE49-F238E27FC236}">
                  <a16:creationId xmlns:a16="http://schemas.microsoft.com/office/drawing/2014/main" id="{D3C7B589-25B7-4193-8F3D-D37C235CF79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4" y="36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8" name="Rectangle 1346">
              <a:extLst>
                <a:ext uri="{FF2B5EF4-FFF2-40B4-BE49-F238E27FC236}">
                  <a16:creationId xmlns:a16="http://schemas.microsoft.com/office/drawing/2014/main" id="{F93E4627-853E-4BFC-BD9C-32870D9F31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19" y="31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9" name="Rectangle 1347">
              <a:extLst>
                <a:ext uri="{FF2B5EF4-FFF2-40B4-BE49-F238E27FC236}">
                  <a16:creationId xmlns:a16="http://schemas.microsoft.com/office/drawing/2014/main" id="{25A65B96-625E-4993-9C01-0DFD6B1215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4" y="37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0" name="Rectangle 1348">
              <a:extLst>
                <a:ext uri="{FF2B5EF4-FFF2-40B4-BE49-F238E27FC236}">
                  <a16:creationId xmlns:a16="http://schemas.microsoft.com/office/drawing/2014/main" id="{06EDF25D-E52C-489F-865A-F11C4943A7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2" y="36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1" name="Rectangle 1349">
              <a:extLst>
                <a:ext uri="{FF2B5EF4-FFF2-40B4-BE49-F238E27FC236}">
                  <a16:creationId xmlns:a16="http://schemas.microsoft.com/office/drawing/2014/main" id="{8F0DFE83-CC55-41FC-83CB-260B6809A9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0" y="36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2" name="Rectangle 1350">
              <a:extLst>
                <a:ext uri="{FF2B5EF4-FFF2-40B4-BE49-F238E27FC236}">
                  <a16:creationId xmlns:a16="http://schemas.microsoft.com/office/drawing/2014/main" id="{0E39D763-114D-49C7-8AA0-A10F85C6A3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2" y="32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1363" name="Group 1351">
            <a:extLst>
              <a:ext uri="{FF2B5EF4-FFF2-40B4-BE49-F238E27FC236}">
                <a16:creationId xmlns:a16="http://schemas.microsoft.com/office/drawing/2014/main" id="{954244B1-8B6C-459C-B2C9-08DAC2AA7EB7}"/>
              </a:ext>
            </a:extLst>
          </p:cNvPr>
          <p:cNvGrpSpPr>
            <a:grpSpLocks/>
          </p:cNvGrpSpPr>
          <p:nvPr/>
        </p:nvGrpSpPr>
        <p:grpSpPr bwMode="auto">
          <a:xfrm>
            <a:off x="4100514" y="3883025"/>
            <a:ext cx="3411537" cy="2133600"/>
            <a:chOff x="1623" y="2446"/>
            <a:chExt cx="2149" cy="1344"/>
          </a:xfrm>
        </p:grpSpPr>
        <p:sp>
          <p:nvSpPr>
            <p:cNvPr id="1364" name="Rectangle 1352">
              <a:extLst>
                <a:ext uri="{FF2B5EF4-FFF2-40B4-BE49-F238E27FC236}">
                  <a16:creationId xmlns:a16="http://schemas.microsoft.com/office/drawing/2014/main" id="{96CE53F1-E412-436C-AE81-A0A864D0D6A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61" y="37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5" name="Rectangle 1353">
              <a:extLst>
                <a:ext uri="{FF2B5EF4-FFF2-40B4-BE49-F238E27FC236}">
                  <a16:creationId xmlns:a16="http://schemas.microsoft.com/office/drawing/2014/main" id="{1E1FD675-1FC7-4487-900E-0D0F48E693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84" y="371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6" name="Rectangle 1354">
              <a:extLst>
                <a:ext uri="{FF2B5EF4-FFF2-40B4-BE49-F238E27FC236}">
                  <a16:creationId xmlns:a16="http://schemas.microsoft.com/office/drawing/2014/main" id="{35D5CA97-D95D-4969-86CF-7589B8A908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43" y="28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7" name="Rectangle 1355">
              <a:extLst>
                <a:ext uri="{FF2B5EF4-FFF2-40B4-BE49-F238E27FC236}">
                  <a16:creationId xmlns:a16="http://schemas.microsoft.com/office/drawing/2014/main" id="{2CEDF5C5-3460-4FE9-A0AC-FC090B2F47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44" y="350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8" name="Rectangle 1356">
              <a:extLst>
                <a:ext uri="{FF2B5EF4-FFF2-40B4-BE49-F238E27FC236}">
                  <a16:creationId xmlns:a16="http://schemas.microsoft.com/office/drawing/2014/main" id="{8D0D421E-7F3E-4510-9138-0BD98E100E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3" y="327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9" name="Rectangle 1357">
              <a:extLst>
                <a:ext uri="{FF2B5EF4-FFF2-40B4-BE49-F238E27FC236}">
                  <a16:creationId xmlns:a16="http://schemas.microsoft.com/office/drawing/2014/main" id="{0DF36C3D-1C5B-48BE-8A58-E83C508128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5" y="266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0" name="Rectangle 1358">
              <a:extLst>
                <a:ext uri="{FF2B5EF4-FFF2-40B4-BE49-F238E27FC236}">
                  <a16:creationId xmlns:a16="http://schemas.microsoft.com/office/drawing/2014/main" id="{2F197DA7-B69C-49B6-B178-CDAE8DD7CD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5" y="282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1" name="Rectangle 1359">
              <a:extLst>
                <a:ext uri="{FF2B5EF4-FFF2-40B4-BE49-F238E27FC236}">
                  <a16:creationId xmlns:a16="http://schemas.microsoft.com/office/drawing/2014/main" id="{AA1D0E27-EC7E-42FD-A398-95F06E74E4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78" y="36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2" name="Rectangle 1360">
              <a:extLst>
                <a:ext uri="{FF2B5EF4-FFF2-40B4-BE49-F238E27FC236}">
                  <a16:creationId xmlns:a16="http://schemas.microsoft.com/office/drawing/2014/main" id="{4D7F8EF8-248D-46B7-B1A4-242BFBFEF9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34" y="296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3" name="Rectangle 1361">
              <a:extLst>
                <a:ext uri="{FF2B5EF4-FFF2-40B4-BE49-F238E27FC236}">
                  <a16:creationId xmlns:a16="http://schemas.microsoft.com/office/drawing/2014/main" id="{0042C191-80D3-47C1-B25F-7F8FC0CE4E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51" y="35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4" name="Rectangle 1362">
              <a:extLst>
                <a:ext uri="{FF2B5EF4-FFF2-40B4-BE49-F238E27FC236}">
                  <a16:creationId xmlns:a16="http://schemas.microsoft.com/office/drawing/2014/main" id="{BBB85A23-B9B0-422E-9103-27C1482CAE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59" y="372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5" name="Rectangle 1363">
              <a:extLst>
                <a:ext uri="{FF2B5EF4-FFF2-40B4-BE49-F238E27FC236}">
                  <a16:creationId xmlns:a16="http://schemas.microsoft.com/office/drawing/2014/main" id="{BD66A1C4-65BA-4289-9E9B-A66826AE7F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0" y="34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6" name="Rectangle 1364">
              <a:extLst>
                <a:ext uri="{FF2B5EF4-FFF2-40B4-BE49-F238E27FC236}">
                  <a16:creationId xmlns:a16="http://schemas.microsoft.com/office/drawing/2014/main" id="{21223F37-1341-484D-B47D-1CDBF5CAEA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74" y="29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7" name="Rectangle 1365">
              <a:extLst>
                <a:ext uri="{FF2B5EF4-FFF2-40B4-BE49-F238E27FC236}">
                  <a16:creationId xmlns:a16="http://schemas.microsoft.com/office/drawing/2014/main" id="{C84B2890-3905-4875-9A6F-31B73742FA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20" y="26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8" name="Rectangle 1366">
              <a:extLst>
                <a:ext uri="{FF2B5EF4-FFF2-40B4-BE49-F238E27FC236}">
                  <a16:creationId xmlns:a16="http://schemas.microsoft.com/office/drawing/2014/main" id="{97CAB6CF-D901-4A67-9223-B7BEF14F91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29" y="36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9" name="Rectangle 1367">
              <a:extLst>
                <a:ext uri="{FF2B5EF4-FFF2-40B4-BE49-F238E27FC236}">
                  <a16:creationId xmlns:a16="http://schemas.microsoft.com/office/drawing/2014/main" id="{8C12E89D-2819-48AE-881B-824467F3D7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3" y="35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0" name="Rectangle 1368">
              <a:extLst>
                <a:ext uri="{FF2B5EF4-FFF2-40B4-BE49-F238E27FC236}">
                  <a16:creationId xmlns:a16="http://schemas.microsoft.com/office/drawing/2014/main" id="{D3E716E7-1C57-4CA4-BAB6-F81999705A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4" y="33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1" name="Rectangle 1369">
              <a:extLst>
                <a:ext uri="{FF2B5EF4-FFF2-40B4-BE49-F238E27FC236}">
                  <a16:creationId xmlns:a16="http://schemas.microsoft.com/office/drawing/2014/main" id="{3193C1D3-BC85-4103-AE41-710FB9C9A8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91" y="35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2" name="Rectangle 1370">
              <a:extLst>
                <a:ext uri="{FF2B5EF4-FFF2-40B4-BE49-F238E27FC236}">
                  <a16:creationId xmlns:a16="http://schemas.microsoft.com/office/drawing/2014/main" id="{F63091AE-1561-4961-B1A8-7B40A807D5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0" y="31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3" name="Rectangle 1371">
              <a:extLst>
                <a:ext uri="{FF2B5EF4-FFF2-40B4-BE49-F238E27FC236}">
                  <a16:creationId xmlns:a16="http://schemas.microsoft.com/office/drawing/2014/main" id="{A4CC61B7-CD5E-402E-8401-F5E83FC25D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65" y="31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4" name="Rectangle 1372">
              <a:extLst>
                <a:ext uri="{FF2B5EF4-FFF2-40B4-BE49-F238E27FC236}">
                  <a16:creationId xmlns:a16="http://schemas.microsoft.com/office/drawing/2014/main" id="{D845D9EA-92FA-49FF-AFDB-6D713FC237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86" y="31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5" name="Rectangle 1373">
              <a:extLst>
                <a:ext uri="{FF2B5EF4-FFF2-40B4-BE49-F238E27FC236}">
                  <a16:creationId xmlns:a16="http://schemas.microsoft.com/office/drawing/2014/main" id="{4F7D35F2-E1ED-45C0-9F58-E0D5444C96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2" y="34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6" name="Rectangle 1374">
              <a:extLst>
                <a:ext uri="{FF2B5EF4-FFF2-40B4-BE49-F238E27FC236}">
                  <a16:creationId xmlns:a16="http://schemas.microsoft.com/office/drawing/2014/main" id="{AB642C24-B9C8-45E2-9564-3C0255FED6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44" y="33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7" name="Rectangle 1375">
              <a:extLst>
                <a:ext uri="{FF2B5EF4-FFF2-40B4-BE49-F238E27FC236}">
                  <a16:creationId xmlns:a16="http://schemas.microsoft.com/office/drawing/2014/main" id="{B53DFD53-276C-4370-B2F7-5DE0BFD931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2" y="36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8" name="Rectangle 1376">
              <a:extLst>
                <a:ext uri="{FF2B5EF4-FFF2-40B4-BE49-F238E27FC236}">
                  <a16:creationId xmlns:a16="http://schemas.microsoft.com/office/drawing/2014/main" id="{0BA29082-6A66-43B2-BFC8-A7446AA780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9" y="31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9" name="Rectangle 1377">
              <a:extLst>
                <a:ext uri="{FF2B5EF4-FFF2-40B4-BE49-F238E27FC236}">
                  <a16:creationId xmlns:a16="http://schemas.microsoft.com/office/drawing/2014/main" id="{4A0D3ECB-0E35-4F9E-940D-787653CDDB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69" y="34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0" name="Rectangle 1378">
              <a:extLst>
                <a:ext uri="{FF2B5EF4-FFF2-40B4-BE49-F238E27FC236}">
                  <a16:creationId xmlns:a16="http://schemas.microsoft.com/office/drawing/2014/main" id="{6B847047-5D1C-4124-AA88-A2110B93FF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64" y="34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1" name="Rectangle 1379">
              <a:extLst>
                <a:ext uri="{FF2B5EF4-FFF2-40B4-BE49-F238E27FC236}">
                  <a16:creationId xmlns:a16="http://schemas.microsoft.com/office/drawing/2014/main" id="{AE4C9248-1F97-462E-87BC-5DE0BFCB68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18" y="31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2" name="Rectangle 1380">
              <a:extLst>
                <a:ext uri="{FF2B5EF4-FFF2-40B4-BE49-F238E27FC236}">
                  <a16:creationId xmlns:a16="http://schemas.microsoft.com/office/drawing/2014/main" id="{F04F1013-8070-4259-AC6C-8A6F6351CD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1" y="31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3" name="Rectangle 1381">
              <a:extLst>
                <a:ext uri="{FF2B5EF4-FFF2-40B4-BE49-F238E27FC236}">
                  <a16:creationId xmlns:a16="http://schemas.microsoft.com/office/drawing/2014/main" id="{B692312E-6F8F-41E0-9C5D-25FBBA62F2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3" y="33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4" name="Rectangle 1382">
              <a:extLst>
                <a:ext uri="{FF2B5EF4-FFF2-40B4-BE49-F238E27FC236}">
                  <a16:creationId xmlns:a16="http://schemas.microsoft.com/office/drawing/2014/main" id="{0739F09B-78FE-4D17-A980-5FD9323AB7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1" y="339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5" name="Rectangle 1383">
              <a:extLst>
                <a:ext uri="{FF2B5EF4-FFF2-40B4-BE49-F238E27FC236}">
                  <a16:creationId xmlns:a16="http://schemas.microsoft.com/office/drawing/2014/main" id="{B9181061-9D5C-48F5-B521-D401925940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1" y="35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6" name="Rectangle 1384">
              <a:extLst>
                <a:ext uri="{FF2B5EF4-FFF2-40B4-BE49-F238E27FC236}">
                  <a16:creationId xmlns:a16="http://schemas.microsoft.com/office/drawing/2014/main" id="{FC64F347-9E1A-4E2E-A604-9B9E6C0668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21" y="342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7" name="Rectangle 1385">
              <a:extLst>
                <a:ext uri="{FF2B5EF4-FFF2-40B4-BE49-F238E27FC236}">
                  <a16:creationId xmlns:a16="http://schemas.microsoft.com/office/drawing/2014/main" id="{2A7F6915-2655-44D6-B6DD-87A26B0B3A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5" y="35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8" name="Rectangle 1386">
              <a:extLst>
                <a:ext uri="{FF2B5EF4-FFF2-40B4-BE49-F238E27FC236}">
                  <a16:creationId xmlns:a16="http://schemas.microsoft.com/office/drawing/2014/main" id="{BF2D3BEC-54BE-4AAC-AB0C-867D0DB15B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9" y="30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9" name="Rectangle 1387">
              <a:extLst>
                <a:ext uri="{FF2B5EF4-FFF2-40B4-BE49-F238E27FC236}">
                  <a16:creationId xmlns:a16="http://schemas.microsoft.com/office/drawing/2014/main" id="{B0895230-1F1A-4B7F-A686-48D57F82D7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1" y="36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0" name="Rectangle 1388">
              <a:extLst>
                <a:ext uri="{FF2B5EF4-FFF2-40B4-BE49-F238E27FC236}">
                  <a16:creationId xmlns:a16="http://schemas.microsoft.com/office/drawing/2014/main" id="{5FF21C07-13DB-4607-8376-9590B78481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47" y="293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1" name="Rectangle 1389">
              <a:extLst>
                <a:ext uri="{FF2B5EF4-FFF2-40B4-BE49-F238E27FC236}">
                  <a16:creationId xmlns:a16="http://schemas.microsoft.com/office/drawing/2014/main" id="{139D85B3-B8FD-4E06-ABA0-ADA1A0100A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00" y="29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2" name="Rectangle 1390">
              <a:extLst>
                <a:ext uri="{FF2B5EF4-FFF2-40B4-BE49-F238E27FC236}">
                  <a16:creationId xmlns:a16="http://schemas.microsoft.com/office/drawing/2014/main" id="{C99CA915-12C7-4D54-8A4F-529A8508DE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85" y="281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3" name="Rectangle 1391">
              <a:extLst>
                <a:ext uri="{FF2B5EF4-FFF2-40B4-BE49-F238E27FC236}">
                  <a16:creationId xmlns:a16="http://schemas.microsoft.com/office/drawing/2014/main" id="{A8C9AC4C-8840-4087-B821-22FABA2E0F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11" y="306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4" name="Rectangle 1392">
              <a:extLst>
                <a:ext uri="{FF2B5EF4-FFF2-40B4-BE49-F238E27FC236}">
                  <a16:creationId xmlns:a16="http://schemas.microsoft.com/office/drawing/2014/main" id="{BA5801D6-13A5-42BF-A2F3-8DA8BAD82E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22" y="31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5" name="Rectangle 1393">
              <a:extLst>
                <a:ext uri="{FF2B5EF4-FFF2-40B4-BE49-F238E27FC236}">
                  <a16:creationId xmlns:a16="http://schemas.microsoft.com/office/drawing/2014/main" id="{7BCADCFA-E6A4-4CA1-A01B-EF0008C2AA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21" y="33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6" name="Rectangle 1394">
              <a:extLst>
                <a:ext uri="{FF2B5EF4-FFF2-40B4-BE49-F238E27FC236}">
                  <a16:creationId xmlns:a16="http://schemas.microsoft.com/office/drawing/2014/main" id="{A994E4C1-8D9E-4F15-8EB7-40DC46AAFE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3" y="29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7" name="Rectangle 1395">
              <a:extLst>
                <a:ext uri="{FF2B5EF4-FFF2-40B4-BE49-F238E27FC236}">
                  <a16:creationId xmlns:a16="http://schemas.microsoft.com/office/drawing/2014/main" id="{597594F0-63EA-40B4-BDD4-B7AC179752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2" y="28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8" name="Rectangle 1396">
              <a:extLst>
                <a:ext uri="{FF2B5EF4-FFF2-40B4-BE49-F238E27FC236}">
                  <a16:creationId xmlns:a16="http://schemas.microsoft.com/office/drawing/2014/main" id="{0FE7A0D1-06D9-4DD7-9F0B-387442EE18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3" y="281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9" name="Rectangle 1397">
              <a:extLst>
                <a:ext uri="{FF2B5EF4-FFF2-40B4-BE49-F238E27FC236}">
                  <a16:creationId xmlns:a16="http://schemas.microsoft.com/office/drawing/2014/main" id="{042F2D28-AFC4-4469-A78F-5995CF1538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2" y="27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0" name="Rectangle 1398">
              <a:extLst>
                <a:ext uri="{FF2B5EF4-FFF2-40B4-BE49-F238E27FC236}">
                  <a16:creationId xmlns:a16="http://schemas.microsoft.com/office/drawing/2014/main" id="{BA7CDB12-789F-4988-9291-64DA08FDAC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34" y="27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1" name="Rectangle 1399">
              <a:extLst>
                <a:ext uri="{FF2B5EF4-FFF2-40B4-BE49-F238E27FC236}">
                  <a16:creationId xmlns:a16="http://schemas.microsoft.com/office/drawing/2014/main" id="{C73CCB67-04FB-4CFF-9719-49E0897DA7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9" y="33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2" name="Rectangle 1400">
              <a:extLst>
                <a:ext uri="{FF2B5EF4-FFF2-40B4-BE49-F238E27FC236}">
                  <a16:creationId xmlns:a16="http://schemas.microsoft.com/office/drawing/2014/main" id="{BDC1C9FB-FDD3-46F0-994D-82D1577D65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37" y="34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3" name="Rectangle 1401">
              <a:extLst>
                <a:ext uri="{FF2B5EF4-FFF2-40B4-BE49-F238E27FC236}">
                  <a16:creationId xmlns:a16="http://schemas.microsoft.com/office/drawing/2014/main" id="{FE9A237C-DFDC-4CB4-8621-A5F4CAB36C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4" y="285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4" name="Rectangle 1402">
              <a:extLst>
                <a:ext uri="{FF2B5EF4-FFF2-40B4-BE49-F238E27FC236}">
                  <a16:creationId xmlns:a16="http://schemas.microsoft.com/office/drawing/2014/main" id="{E99DE691-87D7-49B0-B030-4EEAF6EA09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1" y="29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5" name="Rectangle 1403">
              <a:extLst>
                <a:ext uri="{FF2B5EF4-FFF2-40B4-BE49-F238E27FC236}">
                  <a16:creationId xmlns:a16="http://schemas.microsoft.com/office/drawing/2014/main" id="{7B702BC1-FF62-4ADB-B431-93FBCF183B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56" y="36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6" name="Rectangle 1404">
              <a:extLst>
                <a:ext uri="{FF2B5EF4-FFF2-40B4-BE49-F238E27FC236}">
                  <a16:creationId xmlns:a16="http://schemas.microsoft.com/office/drawing/2014/main" id="{FC448F69-72ED-4CC1-B00A-FEA3D2487D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01" y="34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7" name="Rectangle 1405">
              <a:extLst>
                <a:ext uri="{FF2B5EF4-FFF2-40B4-BE49-F238E27FC236}">
                  <a16:creationId xmlns:a16="http://schemas.microsoft.com/office/drawing/2014/main" id="{312B97B3-5742-473D-8FBF-B21C50C09D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14" y="36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8" name="Rectangle 1406">
              <a:extLst>
                <a:ext uri="{FF2B5EF4-FFF2-40B4-BE49-F238E27FC236}">
                  <a16:creationId xmlns:a16="http://schemas.microsoft.com/office/drawing/2014/main" id="{9C4CC32D-C570-4423-BE56-DADEF7D5DD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31" y="31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9" name="Rectangle 1407">
              <a:extLst>
                <a:ext uri="{FF2B5EF4-FFF2-40B4-BE49-F238E27FC236}">
                  <a16:creationId xmlns:a16="http://schemas.microsoft.com/office/drawing/2014/main" id="{116B0418-6AC2-439D-B4CD-576A83BA59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2" y="28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0" name="Rectangle 1408">
              <a:extLst>
                <a:ext uri="{FF2B5EF4-FFF2-40B4-BE49-F238E27FC236}">
                  <a16:creationId xmlns:a16="http://schemas.microsoft.com/office/drawing/2014/main" id="{2B7D0A24-0DCA-4ABA-AE2A-4A28DECCCC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2" y="32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1" name="Rectangle 1409">
              <a:extLst>
                <a:ext uri="{FF2B5EF4-FFF2-40B4-BE49-F238E27FC236}">
                  <a16:creationId xmlns:a16="http://schemas.microsoft.com/office/drawing/2014/main" id="{BA6BB784-0D67-4698-A487-056879E368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6" y="29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2" name="Rectangle 1410">
              <a:extLst>
                <a:ext uri="{FF2B5EF4-FFF2-40B4-BE49-F238E27FC236}">
                  <a16:creationId xmlns:a16="http://schemas.microsoft.com/office/drawing/2014/main" id="{730FDC0C-370A-41FF-95A0-4F2A9FB1A79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7" y="33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3" name="Rectangle 1411">
              <a:extLst>
                <a:ext uri="{FF2B5EF4-FFF2-40B4-BE49-F238E27FC236}">
                  <a16:creationId xmlns:a16="http://schemas.microsoft.com/office/drawing/2014/main" id="{AD751612-02F9-46E6-8C01-AE1F41DBF4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62" y="33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4" name="Rectangle 1412">
              <a:extLst>
                <a:ext uri="{FF2B5EF4-FFF2-40B4-BE49-F238E27FC236}">
                  <a16:creationId xmlns:a16="http://schemas.microsoft.com/office/drawing/2014/main" id="{29274F77-59F6-4B6E-86C8-2AF0973750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7" y="32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5" name="Rectangle 1413">
              <a:extLst>
                <a:ext uri="{FF2B5EF4-FFF2-40B4-BE49-F238E27FC236}">
                  <a16:creationId xmlns:a16="http://schemas.microsoft.com/office/drawing/2014/main" id="{10BA06C7-C9BC-4E4B-8637-FAB907AED4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4" y="34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6" name="Rectangle 1414">
              <a:extLst>
                <a:ext uri="{FF2B5EF4-FFF2-40B4-BE49-F238E27FC236}">
                  <a16:creationId xmlns:a16="http://schemas.microsoft.com/office/drawing/2014/main" id="{F4130FED-704B-439D-99E3-D9330DF3EA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69" y="33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7" name="Rectangle 1415">
              <a:extLst>
                <a:ext uri="{FF2B5EF4-FFF2-40B4-BE49-F238E27FC236}">
                  <a16:creationId xmlns:a16="http://schemas.microsoft.com/office/drawing/2014/main" id="{99E34904-6CEF-4DE2-9BBF-D73CA99C28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31" y="33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8" name="Rectangle 1416">
              <a:extLst>
                <a:ext uri="{FF2B5EF4-FFF2-40B4-BE49-F238E27FC236}">
                  <a16:creationId xmlns:a16="http://schemas.microsoft.com/office/drawing/2014/main" id="{95F353A9-696C-4AB1-9497-CB8D72A130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9" y="30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9" name="Rectangle 1417">
              <a:extLst>
                <a:ext uri="{FF2B5EF4-FFF2-40B4-BE49-F238E27FC236}">
                  <a16:creationId xmlns:a16="http://schemas.microsoft.com/office/drawing/2014/main" id="{CC4F7F0A-B1B8-4FE2-9BDA-2C6506BC60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5" y="34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0" name="Rectangle 1418">
              <a:extLst>
                <a:ext uri="{FF2B5EF4-FFF2-40B4-BE49-F238E27FC236}">
                  <a16:creationId xmlns:a16="http://schemas.microsoft.com/office/drawing/2014/main" id="{AEE57BBB-F122-4708-A2E3-5C7BC659F3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1" y="35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1" name="Rectangle 1419">
              <a:extLst>
                <a:ext uri="{FF2B5EF4-FFF2-40B4-BE49-F238E27FC236}">
                  <a16:creationId xmlns:a16="http://schemas.microsoft.com/office/drawing/2014/main" id="{3CE53F12-5884-4E81-9ECD-76FAE225C4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61" y="30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2" name="Rectangle 1420">
              <a:extLst>
                <a:ext uri="{FF2B5EF4-FFF2-40B4-BE49-F238E27FC236}">
                  <a16:creationId xmlns:a16="http://schemas.microsoft.com/office/drawing/2014/main" id="{C722AC6A-A9D5-4AD9-A68F-1378183878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78" y="35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3" name="Rectangle 1421">
              <a:extLst>
                <a:ext uri="{FF2B5EF4-FFF2-40B4-BE49-F238E27FC236}">
                  <a16:creationId xmlns:a16="http://schemas.microsoft.com/office/drawing/2014/main" id="{28F5626D-5E0C-400F-A201-54FD4E9BE8C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75" y="36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4" name="Rectangle 1422">
              <a:extLst>
                <a:ext uri="{FF2B5EF4-FFF2-40B4-BE49-F238E27FC236}">
                  <a16:creationId xmlns:a16="http://schemas.microsoft.com/office/drawing/2014/main" id="{0A134CC5-49D6-45D4-A982-64E4A7B9D4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2" y="33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5" name="Rectangle 1423">
              <a:extLst>
                <a:ext uri="{FF2B5EF4-FFF2-40B4-BE49-F238E27FC236}">
                  <a16:creationId xmlns:a16="http://schemas.microsoft.com/office/drawing/2014/main" id="{C9E2C472-B5BC-46DD-94E0-5934BD3C1A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6" y="36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6" name="Rectangle 1424">
              <a:extLst>
                <a:ext uri="{FF2B5EF4-FFF2-40B4-BE49-F238E27FC236}">
                  <a16:creationId xmlns:a16="http://schemas.microsoft.com/office/drawing/2014/main" id="{06154235-7EFF-4D53-AE21-9BCCC0BF95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3" y="35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7" name="Rectangle 1425">
              <a:extLst>
                <a:ext uri="{FF2B5EF4-FFF2-40B4-BE49-F238E27FC236}">
                  <a16:creationId xmlns:a16="http://schemas.microsoft.com/office/drawing/2014/main" id="{4C5E7746-AF27-4C2B-B98A-2B78F95518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8" y="33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8" name="Rectangle 1426">
              <a:extLst>
                <a:ext uri="{FF2B5EF4-FFF2-40B4-BE49-F238E27FC236}">
                  <a16:creationId xmlns:a16="http://schemas.microsoft.com/office/drawing/2014/main" id="{C6A59C96-364F-4673-B6A6-145D42DDC6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55" y="34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9" name="Rectangle 1427">
              <a:extLst>
                <a:ext uri="{FF2B5EF4-FFF2-40B4-BE49-F238E27FC236}">
                  <a16:creationId xmlns:a16="http://schemas.microsoft.com/office/drawing/2014/main" id="{FA69810B-8293-44F5-A120-0902D62F36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41" y="33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0" name="Rectangle 1428">
              <a:extLst>
                <a:ext uri="{FF2B5EF4-FFF2-40B4-BE49-F238E27FC236}">
                  <a16:creationId xmlns:a16="http://schemas.microsoft.com/office/drawing/2014/main" id="{B3D53DA9-995B-46AD-958C-37D7C50CF5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81" y="36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1" name="Rectangle 1429">
              <a:extLst>
                <a:ext uri="{FF2B5EF4-FFF2-40B4-BE49-F238E27FC236}">
                  <a16:creationId xmlns:a16="http://schemas.microsoft.com/office/drawing/2014/main" id="{1448409B-222D-483D-9072-19FBC22F8F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75" y="359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2" name="Rectangle 1430">
              <a:extLst>
                <a:ext uri="{FF2B5EF4-FFF2-40B4-BE49-F238E27FC236}">
                  <a16:creationId xmlns:a16="http://schemas.microsoft.com/office/drawing/2014/main" id="{8C693A7A-F630-4010-B950-8891A04A4F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7" y="34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3" name="Rectangle 1431">
              <a:extLst>
                <a:ext uri="{FF2B5EF4-FFF2-40B4-BE49-F238E27FC236}">
                  <a16:creationId xmlns:a16="http://schemas.microsoft.com/office/drawing/2014/main" id="{71BC15AF-736B-4BFB-8A98-5ED8B59126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52" y="36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4" name="Rectangle 1432">
              <a:extLst>
                <a:ext uri="{FF2B5EF4-FFF2-40B4-BE49-F238E27FC236}">
                  <a16:creationId xmlns:a16="http://schemas.microsoft.com/office/drawing/2014/main" id="{864074A1-F00A-407A-8FEF-7C73FE47A6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0" y="36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5" name="Rectangle 1433">
              <a:extLst>
                <a:ext uri="{FF2B5EF4-FFF2-40B4-BE49-F238E27FC236}">
                  <a16:creationId xmlns:a16="http://schemas.microsoft.com/office/drawing/2014/main" id="{13195E0D-2B0A-44A0-ABCC-51A41B9570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4" y="35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6" name="Rectangle 1434">
              <a:extLst>
                <a:ext uri="{FF2B5EF4-FFF2-40B4-BE49-F238E27FC236}">
                  <a16:creationId xmlns:a16="http://schemas.microsoft.com/office/drawing/2014/main" id="{C7D6419F-5793-43D7-BABB-A0F719C82F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91" y="33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7" name="Rectangle 1435">
              <a:extLst>
                <a:ext uri="{FF2B5EF4-FFF2-40B4-BE49-F238E27FC236}">
                  <a16:creationId xmlns:a16="http://schemas.microsoft.com/office/drawing/2014/main" id="{DAF93EE5-70A3-4A85-8718-4C6271298A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90" y="33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8" name="Rectangle 1436">
              <a:extLst>
                <a:ext uri="{FF2B5EF4-FFF2-40B4-BE49-F238E27FC236}">
                  <a16:creationId xmlns:a16="http://schemas.microsoft.com/office/drawing/2014/main" id="{F10F8A19-C6B9-40B0-823F-191093AF11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12" y="35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9" name="Rectangle 1437">
              <a:extLst>
                <a:ext uri="{FF2B5EF4-FFF2-40B4-BE49-F238E27FC236}">
                  <a16:creationId xmlns:a16="http://schemas.microsoft.com/office/drawing/2014/main" id="{EDE6BF24-9608-48DC-BA99-1626273B5C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11" y="348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0" name="Rectangle 1438">
              <a:extLst>
                <a:ext uri="{FF2B5EF4-FFF2-40B4-BE49-F238E27FC236}">
                  <a16:creationId xmlns:a16="http://schemas.microsoft.com/office/drawing/2014/main" id="{E009EDF5-0DF3-4869-9B33-84D9441852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23" y="35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1" name="Rectangle 1439">
              <a:extLst>
                <a:ext uri="{FF2B5EF4-FFF2-40B4-BE49-F238E27FC236}">
                  <a16:creationId xmlns:a16="http://schemas.microsoft.com/office/drawing/2014/main" id="{927117D9-9CF6-4A09-8372-E4539FAAA9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18" y="346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2" name="Rectangle 1440">
              <a:extLst>
                <a:ext uri="{FF2B5EF4-FFF2-40B4-BE49-F238E27FC236}">
                  <a16:creationId xmlns:a16="http://schemas.microsoft.com/office/drawing/2014/main" id="{8360F75D-FA66-4A17-8EF0-36EBC5A767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30" y="35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3" name="Rectangle 1441">
              <a:extLst>
                <a:ext uri="{FF2B5EF4-FFF2-40B4-BE49-F238E27FC236}">
                  <a16:creationId xmlns:a16="http://schemas.microsoft.com/office/drawing/2014/main" id="{A8E5E2BD-8051-4450-84C6-6F1CEB84C0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9" y="37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4" name="Rectangle 1442">
              <a:extLst>
                <a:ext uri="{FF2B5EF4-FFF2-40B4-BE49-F238E27FC236}">
                  <a16:creationId xmlns:a16="http://schemas.microsoft.com/office/drawing/2014/main" id="{3C3FA53D-1D9B-4AAD-B498-B8FC8A8066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51" y="37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5" name="Rectangle 1443">
              <a:extLst>
                <a:ext uri="{FF2B5EF4-FFF2-40B4-BE49-F238E27FC236}">
                  <a16:creationId xmlns:a16="http://schemas.microsoft.com/office/drawing/2014/main" id="{391ACD0F-184C-4D71-928D-608CB043F2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70" y="37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6" name="Rectangle 1444">
              <a:extLst>
                <a:ext uri="{FF2B5EF4-FFF2-40B4-BE49-F238E27FC236}">
                  <a16:creationId xmlns:a16="http://schemas.microsoft.com/office/drawing/2014/main" id="{0F35E8DD-EBC5-4747-83EE-21140DCAAE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1" y="26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7" name="Rectangle 1445">
              <a:extLst>
                <a:ext uri="{FF2B5EF4-FFF2-40B4-BE49-F238E27FC236}">
                  <a16:creationId xmlns:a16="http://schemas.microsoft.com/office/drawing/2014/main" id="{5DD7123C-195A-464F-A262-7D9ADACD67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30" y="29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8" name="Rectangle 1446">
              <a:extLst>
                <a:ext uri="{FF2B5EF4-FFF2-40B4-BE49-F238E27FC236}">
                  <a16:creationId xmlns:a16="http://schemas.microsoft.com/office/drawing/2014/main" id="{D2C8BB9C-9A2B-4070-BF8F-C98E1518CC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77" y="32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9" name="Rectangle 1447">
              <a:extLst>
                <a:ext uri="{FF2B5EF4-FFF2-40B4-BE49-F238E27FC236}">
                  <a16:creationId xmlns:a16="http://schemas.microsoft.com/office/drawing/2014/main" id="{F84DF9DC-33CB-430E-AE45-F7196B40DA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1" y="305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0" name="Rectangle 1448">
              <a:extLst>
                <a:ext uri="{FF2B5EF4-FFF2-40B4-BE49-F238E27FC236}">
                  <a16:creationId xmlns:a16="http://schemas.microsoft.com/office/drawing/2014/main" id="{4FB0309F-8EE9-45A4-9D69-7468E2001B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9" y="34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1" name="Rectangle 1449">
              <a:extLst>
                <a:ext uri="{FF2B5EF4-FFF2-40B4-BE49-F238E27FC236}">
                  <a16:creationId xmlns:a16="http://schemas.microsoft.com/office/drawing/2014/main" id="{BFEFD78D-1C84-4165-993C-26CC33E7F4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99" y="26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2" name="Rectangle 1450">
              <a:extLst>
                <a:ext uri="{FF2B5EF4-FFF2-40B4-BE49-F238E27FC236}">
                  <a16:creationId xmlns:a16="http://schemas.microsoft.com/office/drawing/2014/main" id="{14601D16-28DA-4877-A396-115E16C18C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8" y="27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3" name="Rectangle 1451">
              <a:extLst>
                <a:ext uri="{FF2B5EF4-FFF2-40B4-BE49-F238E27FC236}">
                  <a16:creationId xmlns:a16="http://schemas.microsoft.com/office/drawing/2014/main" id="{B355A717-8B07-459B-B6D7-86214B4533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05" y="306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4" name="Rectangle 1452">
              <a:extLst>
                <a:ext uri="{FF2B5EF4-FFF2-40B4-BE49-F238E27FC236}">
                  <a16:creationId xmlns:a16="http://schemas.microsoft.com/office/drawing/2014/main" id="{D1233509-9740-4936-89A6-B0939EEE45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94" y="29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5" name="Rectangle 1453">
              <a:extLst>
                <a:ext uri="{FF2B5EF4-FFF2-40B4-BE49-F238E27FC236}">
                  <a16:creationId xmlns:a16="http://schemas.microsoft.com/office/drawing/2014/main" id="{25E48331-FE24-4552-98E0-7565B1B4F6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2" y="33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6" name="Rectangle 1454">
              <a:extLst>
                <a:ext uri="{FF2B5EF4-FFF2-40B4-BE49-F238E27FC236}">
                  <a16:creationId xmlns:a16="http://schemas.microsoft.com/office/drawing/2014/main" id="{1FCB652D-857A-4F21-A08A-E47808D7C1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23" y="36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7" name="Rectangle 1455">
              <a:extLst>
                <a:ext uri="{FF2B5EF4-FFF2-40B4-BE49-F238E27FC236}">
                  <a16:creationId xmlns:a16="http://schemas.microsoft.com/office/drawing/2014/main" id="{4D8345E9-FFDA-4E07-9636-635E21DC14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31" y="37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8" name="Rectangle 1456">
              <a:extLst>
                <a:ext uri="{FF2B5EF4-FFF2-40B4-BE49-F238E27FC236}">
                  <a16:creationId xmlns:a16="http://schemas.microsoft.com/office/drawing/2014/main" id="{B2C9A395-609C-408B-BDE9-050281E53B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3" y="28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9" name="Rectangle 1457">
              <a:extLst>
                <a:ext uri="{FF2B5EF4-FFF2-40B4-BE49-F238E27FC236}">
                  <a16:creationId xmlns:a16="http://schemas.microsoft.com/office/drawing/2014/main" id="{09566F1A-634E-494B-9AA5-739E3613D0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93" y="33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0" name="Rectangle 1458">
              <a:extLst>
                <a:ext uri="{FF2B5EF4-FFF2-40B4-BE49-F238E27FC236}">
                  <a16:creationId xmlns:a16="http://schemas.microsoft.com/office/drawing/2014/main" id="{EA47C9EC-D7BC-41BD-9FB8-C942C58BC65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6" y="27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1" name="Rectangle 1459">
              <a:extLst>
                <a:ext uri="{FF2B5EF4-FFF2-40B4-BE49-F238E27FC236}">
                  <a16:creationId xmlns:a16="http://schemas.microsoft.com/office/drawing/2014/main" id="{43F0DCA9-7E11-4770-9911-9C79ED97BF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4" y="34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2" name="Rectangle 1460">
              <a:extLst>
                <a:ext uri="{FF2B5EF4-FFF2-40B4-BE49-F238E27FC236}">
                  <a16:creationId xmlns:a16="http://schemas.microsoft.com/office/drawing/2014/main" id="{88A94328-84B7-4D6D-AB5D-6E5B7B3752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8" y="32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3" name="Rectangle 1461">
              <a:extLst>
                <a:ext uri="{FF2B5EF4-FFF2-40B4-BE49-F238E27FC236}">
                  <a16:creationId xmlns:a16="http://schemas.microsoft.com/office/drawing/2014/main" id="{4452FDD0-9CCA-4987-886A-CF4D84FDB0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3" y="34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4" name="Rectangle 1462">
              <a:extLst>
                <a:ext uri="{FF2B5EF4-FFF2-40B4-BE49-F238E27FC236}">
                  <a16:creationId xmlns:a16="http://schemas.microsoft.com/office/drawing/2014/main" id="{10082A5D-030A-45D2-B63B-19C41DAF01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2" y="34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5" name="Rectangle 1463">
              <a:extLst>
                <a:ext uri="{FF2B5EF4-FFF2-40B4-BE49-F238E27FC236}">
                  <a16:creationId xmlns:a16="http://schemas.microsoft.com/office/drawing/2014/main" id="{367DECA3-37B3-404E-BC83-4442439499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49" y="32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6" name="Rectangle 1464">
              <a:extLst>
                <a:ext uri="{FF2B5EF4-FFF2-40B4-BE49-F238E27FC236}">
                  <a16:creationId xmlns:a16="http://schemas.microsoft.com/office/drawing/2014/main" id="{3A697588-8BE9-48E0-91BA-A0822E78E5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7" y="33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7" name="Rectangle 1465">
              <a:extLst>
                <a:ext uri="{FF2B5EF4-FFF2-40B4-BE49-F238E27FC236}">
                  <a16:creationId xmlns:a16="http://schemas.microsoft.com/office/drawing/2014/main" id="{50AB80FA-2DFE-4982-9AB0-F6C90E1EDD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9" y="36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8" name="Rectangle 1466">
              <a:extLst>
                <a:ext uri="{FF2B5EF4-FFF2-40B4-BE49-F238E27FC236}">
                  <a16:creationId xmlns:a16="http://schemas.microsoft.com/office/drawing/2014/main" id="{7C97289D-7A8A-424B-976B-6ED8CA7D4F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3" y="35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9" name="Rectangle 1467">
              <a:extLst>
                <a:ext uri="{FF2B5EF4-FFF2-40B4-BE49-F238E27FC236}">
                  <a16:creationId xmlns:a16="http://schemas.microsoft.com/office/drawing/2014/main" id="{E7657791-01BB-47AB-8F22-B02A5E5AE0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13" y="36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0" name="Rectangle 1468">
              <a:extLst>
                <a:ext uri="{FF2B5EF4-FFF2-40B4-BE49-F238E27FC236}">
                  <a16:creationId xmlns:a16="http://schemas.microsoft.com/office/drawing/2014/main" id="{CB3A1D9B-DA00-48C0-B9A9-A73CBB256A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99" y="34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1" name="Rectangle 1469">
              <a:extLst>
                <a:ext uri="{FF2B5EF4-FFF2-40B4-BE49-F238E27FC236}">
                  <a16:creationId xmlns:a16="http://schemas.microsoft.com/office/drawing/2014/main" id="{B9BE7D4F-AEE6-4EE1-9DCA-24512F51C8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51" y="357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2" name="Rectangle 1470">
              <a:extLst>
                <a:ext uri="{FF2B5EF4-FFF2-40B4-BE49-F238E27FC236}">
                  <a16:creationId xmlns:a16="http://schemas.microsoft.com/office/drawing/2014/main" id="{D6595FC5-E5B7-419E-9F8B-F61AF100F6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24" y="37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3" name="Rectangle 1471">
              <a:extLst>
                <a:ext uri="{FF2B5EF4-FFF2-40B4-BE49-F238E27FC236}">
                  <a16:creationId xmlns:a16="http://schemas.microsoft.com/office/drawing/2014/main" id="{F62BB821-C5C4-4FAC-A641-9245828E4D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22" y="36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4" name="Rectangle 1472">
              <a:extLst>
                <a:ext uri="{FF2B5EF4-FFF2-40B4-BE49-F238E27FC236}">
                  <a16:creationId xmlns:a16="http://schemas.microsoft.com/office/drawing/2014/main" id="{9A24B663-374E-4484-B8C0-B735966B05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5" y="370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5" name="Rectangle 1473">
              <a:extLst>
                <a:ext uri="{FF2B5EF4-FFF2-40B4-BE49-F238E27FC236}">
                  <a16:creationId xmlns:a16="http://schemas.microsoft.com/office/drawing/2014/main" id="{30C9F0E8-33CD-4127-B38D-CBACD0624A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03" y="315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6" name="Rectangle 1474">
              <a:extLst>
                <a:ext uri="{FF2B5EF4-FFF2-40B4-BE49-F238E27FC236}">
                  <a16:creationId xmlns:a16="http://schemas.microsoft.com/office/drawing/2014/main" id="{8FB87C53-0857-4639-931A-642E6C3D23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2" y="31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7" name="Rectangle 1475">
              <a:extLst>
                <a:ext uri="{FF2B5EF4-FFF2-40B4-BE49-F238E27FC236}">
                  <a16:creationId xmlns:a16="http://schemas.microsoft.com/office/drawing/2014/main" id="{BB78653B-3477-48E9-9718-0ACD00224F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6" y="31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8" name="Rectangle 1476">
              <a:extLst>
                <a:ext uri="{FF2B5EF4-FFF2-40B4-BE49-F238E27FC236}">
                  <a16:creationId xmlns:a16="http://schemas.microsoft.com/office/drawing/2014/main" id="{7B2DA786-A5BC-4849-85DA-CBCA2915DE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3" y="35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9" name="Rectangle 1477">
              <a:extLst>
                <a:ext uri="{FF2B5EF4-FFF2-40B4-BE49-F238E27FC236}">
                  <a16:creationId xmlns:a16="http://schemas.microsoft.com/office/drawing/2014/main" id="{1A5C224B-6ACC-4C7E-AD08-210C1FEA4A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54" y="35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0" name="Rectangle 1478">
              <a:extLst>
                <a:ext uri="{FF2B5EF4-FFF2-40B4-BE49-F238E27FC236}">
                  <a16:creationId xmlns:a16="http://schemas.microsoft.com/office/drawing/2014/main" id="{1C975CB2-EC9A-410F-BDCC-B16351959E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57" y="35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1" name="Rectangle 1479">
              <a:extLst>
                <a:ext uri="{FF2B5EF4-FFF2-40B4-BE49-F238E27FC236}">
                  <a16:creationId xmlns:a16="http://schemas.microsoft.com/office/drawing/2014/main" id="{861DE42E-8FEE-45B3-A862-40B7172EEE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3" y="36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2" name="Rectangle 1480">
              <a:extLst>
                <a:ext uri="{FF2B5EF4-FFF2-40B4-BE49-F238E27FC236}">
                  <a16:creationId xmlns:a16="http://schemas.microsoft.com/office/drawing/2014/main" id="{CD1CF352-A211-4E2B-AB08-B80FFBC498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89" y="35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3" name="Rectangle 1481">
              <a:extLst>
                <a:ext uri="{FF2B5EF4-FFF2-40B4-BE49-F238E27FC236}">
                  <a16:creationId xmlns:a16="http://schemas.microsoft.com/office/drawing/2014/main" id="{5360C5DE-F8C0-4293-9C63-DC4F3ED357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64" y="35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4" name="Rectangle 1482">
              <a:extLst>
                <a:ext uri="{FF2B5EF4-FFF2-40B4-BE49-F238E27FC236}">
                  <a16:creationId xmlns:a16="http://schemas.microsoft.com/office/drawing/2014/main" id="{28E80EF6-6F30-4265-947C-B22CFBD2DB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0" y="25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5" name="Rectangle 1483">
              <a:extLst>
                <a:ext uri="{FF2B5EF4-FFF2-40B4-BE49-F238E27FC236}">
                  <a16:creationId xmlns:a16="http://schemas.microsoft.com/office/drawing/2014/main" id="{84CCBFCB-9CEF-415A-B004-B8C74C3623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90" y="32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6" name="Rectangle 1484">
              <a:extLst>
                <a:ext uri="{FF2B5EF4-FFF2-40B4-BE49-F238E27FC236}">
                  <a16:creationId xmlns:a16="http://schemas.microsoft.com/office/drawing/2014/main" id="{87B2C805-5078-426D-B097-F861C0974F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4" y="253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7" name="Rectangle 1485">
              <a:extLst>
                <a:ext uri="{FF2B5EF4-FFF2-40B4-BE49-F238E27FC236}">
                  <a16:creationId xmlns:a16="http://schemas.microsoft.com/office/drawing/2014/main" id="{F934D8A2-513C-4C26-B8AB-16425848E9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06" y="24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8" name="Rectangle 1486">
              <a:extLst>
                <a:ext uri="{FF2B5EF4-FFF2-40B4-BE49-F238E27FC236}">
                  <a16:creationId xmlns:a16="http://schemas.microsoft.com/office/drawing/2014/main" id="{2D19BCD0-59D3-46A4-A4E1-0AF489AD2D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3" y="31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9" name="Rectangle 1487">
              <a:extLst>
                <a:ext uri="{FF2B5EF4-FFF2-40B4-BE49-F238E27FC236}">
                  <a16:creationId xmlns:a16="http://schemas.microsoft.com/office/drawing/2014/main" id="{EEB73945-68C0-4634-80F4-71E2737BC0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32" y="36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0" name="Rectangle 1488">
              <a:extLst>
                <a:ext uri="{FF2B5EF4-FFF2-40B4-BE49-F238E27FC236}">
                  <a16:creationId xmlns:a16="http://schemas.microsoft.com/office/drawing/2014/main" id="{5A7F5F7E-8401-4AA8-88A6-28B7CD80D5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1" y="31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1" name="Rectangle 1489">
              <a:extLst>
                <a:ext uri="{FF2B5EF4-FFF2-40B4-BE49-F238E27FC236}">
                  <a16:creationId xmlns:a16="http://schemas.microsoft.com/office/drawing/2014/main" id="{DAACC468-ECD7-444D-B949-EBCB4DC0F8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49" y="30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2" name="Rectangle 1490">
              <a:extLst>
                <a:ext uri="{FF2B5EF4-FFF2-40B4-BE49-F238E27FC236}">
                  <a16:creationId xmlns:a16="http://schemas.microsoft.com/office/drawing/2014/main" id="{21A774FD-2C3E-4E9B-B221-F60CBFC2F4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56" y="31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3" name="Rectangle 1491">
              <a:extLst>
                <a:ext uri="{FF2B5EF4-FFF2-40B4-BE49-F238E27FC236}">
                  <a16:creationId xmlns:a16="http://schemas.microsoft.com/office/drawing/2014/main" id="{EF3009F7-F40D-4094-AEE8-C16A7CD873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76" y="297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4" name="Rectangle 1492">
              <a:extLst>
                <a:ext uri="{FF2B5EF4-FFF2-40B4-BE49-F238E27FC236}">
                  <a16:creationId xmlns:a16="http://schemas.microsoft.com/office/drawing/2014/main" id="{9DC86E56-2E4A-49DF-A884-D4EC343092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41" y="29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5" name="Rectangle 1493">
              <a:extLst>
                <a:ext uri="{FF2B5EF4-FFF2-40B4-BE49-F238E27FC236}">
                  <a16:creationId xmlns:a16="http://schemas.microsoft.com/office/drawing/2014/main" id="{E5FD649B-FC27-4CEC-90EA-B76CA93F10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81" y="33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6" name="Rectangle 1494">
              <a:extLst>
                <a:ext uri="{FF2B5EF4-FFF2-40B4-BE49-F238E27FC236}">
                  <a16:creationId xmlns:a16="http://schemas.microsoft.com/office/drawing/2014/main" id="{6EA3B5BD-0C1B-4206-81F5-0561186AB7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4" y="313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7" name="Rectangle 1495">
              <a:extLst>
                <a:ext uri="{FF2B5EF4-FFF2-40B4-BE49-F238E27FC236}">
                  <a16:creationId xmlns:a16="http://schemas.microsoft.com/office/drawing/2014/main" id="{71C6ACDF-D2DF-4DA0-9F68-8A6893AEF9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87" y="32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8" name="Rectangle 1496">
              <a:extLst>
                <a:ext uri="{FF2B5EF4-FFF2-40B4-BE49-F238E27FC236}">
                  <a16:creationId xmlns:a16="http://schemas.microsoft.com/office/drawing/2014/main" id="{C351E025-67B1-425F-9D6F-77CBB2FEBB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0" y="31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9" name="Rectangle 1497">
              <a:extLst>
                <a:ext uri="{FF2B5EF4-FFF2-40B4-BE49-F238E27FC236}">
                  <a16:creationId xmlns:a16="http://schemas.microsoft.com/office/drawing/2014/main" id="{25366206-8B40-4003-9F85-0D3CA4F1F2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62" y="33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0" name="Rectangle 1498">
              <a:extLst>
                <a:ext uri="{FF2B5EF4-FFF2-40B4-BE49-F238E27FC236}">
                  <a16:creationId xmlns:a16="http://schemas.microsoft.com/office/drawing/2014/main" id="{9C539A7B-4E2B-4208-9F91-2FBBE6AD00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9" y="37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1" name="Rectangle 1499">
              <a:extLst>
                <a:ext uri="{FF2B5EF4-FFF2-40B4-BE49-F238E27FC236}">
                  <a16:creationId xmlns:a16="http://schemas.microsoft.com/office/drawing/2014/main" id="{FF7815A4-E789-44BC-BA27-9625D43EF7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34" y="330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2" name="Rectangle 1500">
              <a:extLst>
                <a:ext uri="{FF2B5EF4-FFF2-40B4-BE49-F238E27FC236}">
                  <a16:creationId xmlns:a16="http://schemas.microsoft.com/office/drawing/2014/main" id="{A1022D72-0DA5-4D1D-A712-64F1084B77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6" y="32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3" name="Rectangle 1501">
              <a:extLst>
                <a:ext uri="{FF2B5EF4-FFF2-40B4-BE49-F238E27FC236}">
                  <a16:creationId xmlns:a16="http://schemas.microsoft.com/office/drawing/2014/main" id="{ED16DAE6-4602-4DA4-B5D3-BA510A04C9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0" y="32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4" name="Rectangle 1502">
              <a:extLst>
                <a:ext uri="{FF2B5EF4-FFF2-40B4-BE49-F238E27FC236}">
                  <a16:creationId xmlns:a16="http://schemas.microsoft.com/office/drawing/2014/main" id="{C9C37A69-DBE1-43F7-B9E2-D6FCBEE327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37" y="35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5" name="Rectangle 1503">
              <a:extLst>
                <a:ext uri="{FF2B5EF4-FFF2-40B4-BE49-F238E27FC236}">
                  <a16:creationId xmlns:a16="http://schemas.microsoft.com/office/drawing/2014/main" id="{DD0A267F-5674-4E90-A28E-69DB295F7E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89" y="321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6" name="Rectangle 1504">
              <a:extLst>
                <a:ext uri="{FF2B5EF4-FFF2-40B4-BE49-F238E27FC236}">
                  <a16:creationId xmlns:a16="http://schemas.microsoft.com/office/drawing/2014/main" id="{DFC7F446-112C-4F8A-BF66-388A670AD4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16" y="326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1517" name="Group 1505">
            <a:extLst>
              <a:ext uri="{FF2B5EF4-FFF2-40B4-BE49-F238E27FC236}">
                <a16:creationId xmlns:a16="http://schemas.microsoft.com/office/drawing/2014/main" id="{741A849F-3C66-4D00-B6B4-7EA5B19F6941}"/>
              </a:ext>
            </a:extLst>
          </p:cNvPr>
          <p:cNvGrpSpPr>
            <a:grpSpLocks/>
          </p:cNvGrpSpPr>
          <p:nvPr/>
        </p:nvGrpSpPr>
        <p:grpSpPr bwMode="auto">
          <a:xfrm>
            <a:off x="4324351" y="3898901"/>
            <a:ext cx="2754313" cy="1958975"/>
            <a:chOff x="1764" y="2456"/>
            <a:chExt cx="1735" cy="1234"/>
          </a:xfrm>
        </p:grpSpPr>
        <p:sp>
          <p:nvSpPr>
            <p:cNvPr id="1518" name="Rectangle 1506">
              <a:extLst>
                <a:ext uri="{FF2B5EF4-FFF2-40B4-BE49-F238E27FC236}">
                  <a16:creationId xmlns:a16="http://schemas.microsoft.com/office/drawing/2014/main" id="{CA00EFA4-0658-4C25-A45C-5A023C9B83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50" y="30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9" name="Rectangle 1507">
              <a:extLst>
                <a:ext uri="{FF2B5EF4-FFF2-40B4-BE49-F238E27FC236}">
                  <a16:creationId xmlns:a16="http://schemas.microsoft.com/office/drawing/2014/main" id="{D8408249-D7F6-41F4-B518-36169DA32F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87" y="28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0" name="Rectangle 1508">
              <a:extLst>
                <a:ext uri="{FF2B5EF4-FFF2-40B4-BE49-F238E27FC236}">
                  <a16:creationId xmlns:a16="http://schemas.microsoft.com/office/drawing/2014/main" id="{72D2E622-B34E-4E00-A2AF-258651E066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69" y="335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1" name="Rectangle 1509">
              <a:extLst>
                <a:ext uri="{FF2B5EF4-FFF2-40B4-BE49-F238E27FC236}">
                  <a16:creationId xmlns:a16="http://schemas.microsoft.com/office/drawing/2014/main" id="{AC19945D-E2E4-477D-B9CB-D0345D2106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02" y="34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2" name="Rectangle 1510">
              <a:extLst>
                <a:ext uri="{FF2B5EF4-FFF2-40B4-BE49-F238E27FC236}">
                  <a16:creationId xmlns:a16="http://schemas.microsoft.com/office/drawing/2014/main" id="{FC5B3DF9-EDCB-440A-B3F6-7F9CA86736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1" y="34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3" name="Rectangle 1511">
              <a:extLst>
                <a:ext uri="{FF2B5EF4-FFF2-40B4-BE49-F238E27FC236}">
                  <a16:creationId xmlns:a16="http://schemas.microsoft.com/office/drawing/2014/main" id="{83E2C69E-0DA3-44B3-A105-F6DEB254F7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4" y="32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4" name="Rectangle 1512">
              <a:extLst>
                <a:ext uri="{FF2B5EF4-FFF2-40B4-BE49-F238E27FC236}">
                  <a16:creationId xmlns:a16="http://schemas.microsoft.com/office/drawing/2014/main" id="{093F1954-D1FD-4DD3-B335-7AEE288087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3" y="28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5" name="Rectangle 1513">
              <a:extLst>
                <a:ext uri="{FF2B5EF4-FFF2-40B4-BE49-F238E27FC236}">
                  <a16:creationId xmlns:a16="http://schemas.microsoft.com/office/drawing/2014/main" id="{35A493D1-D308-4EAA-AE0D-DCDD221462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64" y="36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6" name="Rectangle 1514">
              <a:extLst>
                <a:ext uri="{FF2B5EF4-FFF2-40B4-BE49-F238E27FC236}">
                  <a16:creationId xmlns:a16="http://schemas.microsoft.com/office/drawing/2014/main" id="{1F07E233-091C-4D72-B9AF-CB285EDA0C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3" y="27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7" name="Rectangle 1515">
              <a:extLst>
                <a:ext uri="{FF2B5EF4-FFF2-40B4-BE49-F238E27FC236}">
                  <a16:creationId xmlns:a16="http://schemas.microsoft.com/office/drawing/2014/main" id="{DB873A1C-B76B-4CDC-ADD5-68E0F99815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8" y="29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8" name="Rectangle 1516">
              <a:extLst>
                <a:ext uri="{FF2B5EF4-FFF2-40B4-BE49-F238E27FC236}">
                  <a16:creationId xmlns:a16="http://schemas.microsoft.com/office/drawing/2014/main" id="{E946D538-88ED-4936-88C2-67955D65B7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13" y="31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9" name="Rectangle 1517">
              <a:extLst>
                <a:ext uri="{FF2B5EF4-FFF2-40B4-BE49-F238E27FC236}">
                  <a16:creationId xmlns:a16="http://schemas.microsoft.com/office/drawing/2014/main" id="{9F207BD3-8B0E-4B52-97EE-D37939CCA8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42" y="26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0" name="Rectangle 1518">
              <a:extLst>
                <a:ext uri="{FF2B5EF4-FFF2-40B4-BE49-F238E27FC236}">
                  <a16:creationId xmlns:a16="http://schemas.microsoft.com/office/drawing/2014/main" id="{BCAAB602-9A6E-4CF0-99A1-E94B2106BD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76" y="33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1" name="Rectangle 1519">
              <a:extLst>
                <a:ext uri="{FF2B5EF4-FFF2-40B4-BE49-F238E27FC236}">
                  <a16:creationId xmlns:a16="http://schemas.microsoft.com/office/drawing/2014/main" id="{564E0016-45C0-48B8-B507-FE5FC79F07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2" y="335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2" name="Rectangle 1520">
              <a:extLst>
                <a:ext uri="{FF2B5EF4-FFF2-40B4-BE49-F238E27FC236}">
                  <a16:creationId xmlns:a16="http://schemas.microsoft.com/office/drawing/2014/main" id="{25C7DB9B-F655-4A92-B0A5-F888DBB920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37" y="28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3" name="Rectangle 1521">
              <a:extLst>
                <a:ext uri="{FF2B5EF4-FFF2-40B4-BE49-F238E27FC236}">
                  <a16:creationId xmlns:a16="http://schemas.microsoft.com/office/drawing/2014/main" id="{DD23DD5B-CB3F-4555-BBEE-8795FF9211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1" y="34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4" name="Rectangle 1522">
              <a:extLst>
                <a:ext uri="{FF2B5EF4-FFF2-40B4-BE49-F238E27FC236}">
                  <a16:creationId xmlns:a16="http://schemas.microsoft.com/office/drawing/2014/main" id="{EBBFC0EE-EC2B-4851-B985-512BAE1485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80" y="31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5" name="Rectangle 1523">
              <a:extLst>
                <a:ext uri="{FF2B5EF4-FFF2-40B4-BE49-F238E27FC236}">
                  <a16:creationId xmlns:a16="http://schemas.microsoft.com/office/drawing/2014/main" id="{F39CF984-C4F2-4531-8A7D-E8D9CBE3FB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3" y="30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6" name="Rectangle 1524">
              <a:extLst>
                <a:ext uri="{FF2B5EF4-FFF2-40B4-BE49-F238E27FC236}">
                  <a16:creationId xmlns:a16="http://schemas.microsoft.com/office/drawing/2014/main" id="{F5E742BD-464A-45E5-86D9-D4E6B6150D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9" y="36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7" name="Rectangle 1525">
              <a:extLst>
                <a:ext uri="{FF2B5EF4-FFF2-40B4-BE49-F238E27FC236}">
                  <a16:creationId xmlns:a16="http://schemas.microsoft.com/office/drawing/2014/main" id="{822E7ACD-5D58-4906-AD37-EC843DB46C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51" y="35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8" name="Rectangle 1526">
              <a:extLst>
                <a:ext uri="{FF2B5EF4-FFF2-40B4-BE49-F238E27FC236}">
                  <a16:creationId xmlns:a16="http://schemas.microsoft.com/office/drawing/2014/main" id="{3AF28FAA-10BE-41CD-A466-395FFCA4F2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17" y="36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9" name="Rectangle 1527">
              <a:extLst>
                <a:ext uri="{FF2B5EF4-FFF2-40B4-BE49-F238E27FC236}">
                  <a16:creationId xmlns:a16="http://schemas.microsoft.com/office/drawing/2014/main" id="{F02FE555-7A82-400E-B7DE-D2750D598F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7" y="33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0" name="Rectangle 1528">
              <a:extLst>
                <a:ext uri="{FF2B5EF4-FFF2-40B4-BE49-F238E27FC236}">
                  <a16:creationId xmlns:a16="http://schemas.microsoft.com/office/drawing/2014/main" id="{7BED0AA6-CBBE-4D7E-948B-7CC2773040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08" y="33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1" name="Rectangle 1529">
              <a:extLst>
                <a:ext uri="{FF2B5EF4-FFF2-40B4-BE49-F238E27FC236}">
                  <a16:creationId xmlns:a16="http://schemas.microsoft.com/office/drawing/2014/main" id="{0B2F7772-2BFA-45C6-9660-0582BFE60E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2" y="24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2" name="Rectangle 1530">
              <a:extLst>
                <a:ext uri="{FF2B5EF4-FFF2-40B4-BE49-F238E27FC236}">
                  <a16:creationId xmlns:a16="http://schemas.microsoft.com/office/drawing/2014/main" id="{1E7A6FD1-2E8B-48DA-B0A5-68589E67F4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9" y="35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3" name="Rectangle 1531">
              <a:extLst>
                <a:ext uri="{FF2B5EF4-FFF2-40B4-BE49-F238E27FC236}">
                  <a16:creationId xmlns:a16="http://schemas.microsoft.com/office/drawing/2014/main" id="{D0D14DAD-7EF1-432A-B515-5261B721D9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56" y="33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4" name="Rectangle 1532">
              <a:extLst>
                <a:ext uri="{FF2B5EF4-FFF2-40B4-BE49-F238E27FC236}">
                  <a16:creationId xmlns:a16="http://schemas.microsoft.com/office/drawing/2014/main" id="{0CDE9B51-3748-43E5-A293-0B13B41928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39" y="318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5" name="Rectangle 1533">
              <a:extLst>
                <a:ext uri="{FF2B5EF4-FFF2-40B4-BE49-F238E27FC236}">
                  <a16:creationId xmlns:a16="http://schemas.microsoft.com/office/drawing/2014/main" id="{DB11C8AE-2823-45A2-BFE3-B51EE389E1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15" y="32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6" name="Rectangle 1534">
              <a:extLst>
                <a:ext uri="{FF2B5EF4-FFF2-40B4-BE49-F238E27FC236}">
                  <a16:creationId xmlns:a16="http://schemas.microsoft.com/office/drawing/2014/main" id="{F4E0FD7C-E307-45A0-B486-283A48FC80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80" y="30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7" name="Rectangle 1535">
              <a:extLst>
                <a:ext uri="{FF2B5EF4-FFF2-40B4-BE49-F238E27FC236}">
                  <a16:creationId xmlns:a16="http://schemas.microsoft.com/office/drawing/2014/main" id="{E9C75442-CB1B-4E92-BA7E-58AE8D9C54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9" y="35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8" name="Rectangle 1536">
              <a:extLst>
                <a:ext uri="{FF2B5EF4-FFF2-40B4-BE49-F238E27FC236}">
                  <a16:creationId xmlns:a16="http://schemas.microsoft.com/office/drawing/2014/main" id="{65ED70E7-68E8-447B-85D0-6B515551F3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4" y="316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9" name="Rectangle 1537">
              <a:extLst>
                <a:ext uri="{FF2B5EF4-FFF2-40B4-BE49-F238E27FC236}">
                  <a16:creationId xmlns:a16="http://schemas.microsoft.com/office/drawing/2014/main" id="{D59482AC-4A0E-4CC4-BDA3-D40593F70A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6" y="27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50" name="Rectangle 1538">
              <a:extLst>
                <a:ext uri="{FF2B5EF4-FFF2-40B4-BE49-F238E27FC236}">
                  <a16:creationId xmlns:a16="http://schemas.microsoft.com/office/drawing/2014/main" id="{E41991CB-C502-4894-B708-7A4450A539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70" y="36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51" name="Rectangle 1539">
              <a:extLst>
                <a:ext uri="{FF2B5EF4-FFF2-40B4-BE49-F238E27FC236}">
                  <a16:creationId xmlns:a16="http://schemas.microsoft.com/office/drawing/2014/main" id="{A9907607-CBB3-49C5-B42C-D8945D6619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05" y="31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1552" name="Group 1540">
            <a:extLst>
              <a:ext uri="{FF2B5EF4-FFF2-40B4-BE49-F238E27FC236}">
                <a16:creationId xmlns:a16="http://schemas.microsoft.com/office/drawing/2014/main" id="{B5D159C5-86DE-4189-B7BD-45E31C51473F}"/>
              </a:ext>
            </a:extLst>
          </p:cNvPr>
          <p:cNvGrpSpPr>
            <a:grpSpLocks/>
          </p:cNvGrpSpPr>
          <p:nvPr/>
        </p:nvGrpSpPr>
        <p:grpSpPr bwMode="auto">
          <a:xfrm>
            <a:off x="4487864" y="4489451"/>
            <a:ext cx="2871787" cy="1457325"/>
            <a:chOff x="1867" y="2828"/>
            <a:chExt cx="1809" cy="918"/>
          </a:xfrm>
        </p:grpSpPr>
        <p:sp>
          <p:nvSpPr>
            <p:cNvPr id="1553" name="Rectangle 1541">
              <a:extLst>
                <a:ext uri="{FF2B5EF4-FFF2-40B4-BE49-F238E27FC236}">
                  <a16:creationId xmlns:a16="http://schemas.microsoft.com/office/drawing/2014/main" id="{BD8C1D51-3694-4F4C-8A43-0B78DFF4AB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4" y="34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54" name="Rectangle 1542">
              <a:extLst>
                <a:ext uri="{FF2B5EF4-FFF2-40B4-BE49-F238E27FC236}">
                  <a16:creationId xmlns:a16="http://schemas.microsoft.com/office/drawing/2014/main" id="{DD8E755C-2102-45F4-8250-2E370A1858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43" y="29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55" name="Rectangle 1543">
              <a:extLst>
                <a:ext uri="{FF2B5EF4-FFF2-40B4-BE49-F238E27FC236}">
                  <a16:creationId xmlns:a16="http://schemas.microsoft.com/office/drawing/2014/main" id="{02E34F21-7DA2-4D89-B51F-443DAB6070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64" y="29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56" name="Rectangle 1544">
              <a:extLst>
                <a:ext uri="{FF2B5EF4-FFF2-40B4-BE49-F238E27FC236}">
                  <a16:creationId xmlns:a16="http://schemas.microsoft.com/office/drawing/2014/main" id="{DAF9C5D6-565C-4C2B-B458-916475CA91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67" y="35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57" name="Rectangle 1545">
              <a:extLst>
                <a:ext uri="{FF2B5EF4-FFF2-40B4-BE49-F238E27FC236}">
                  <a16:creationId xmlns:a16="http://schemas.microsoft.com/office/drawing/2014/main" id="{58C9B279-9A09-4291-9923-CE6D6D6E25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3" y="36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58" name="Rectangle 1546">
              <a:extLst>
                <a:ext uri="{FF2B5EF4-FFF2-40B4-BE49-F238E27FC236}">
                  <a16:creationId xmlns:a16="http://schemas.microsoft.com/office/drawing/2014/main" id="{AD3074C6-9381-4999-975C-2BC74427F6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66" y="35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59" name="Rectangle 1547">
              <a:extLst>
                <a:ext uri="{FF2B5EF4-FFF2-40B4-BE49-F238E27FC236}">
                  <a16:creationId xmlns:a16="http://schemas.microsoft.com/office/drawing/2014/main" id="{D5D38250-9CBF-45A9-A458-F56A3F758B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3" y="28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60" name="Rectangle 1548">
              <a:extLst>
                <a:ext uri="{FF2B5EF4-FFF2-40B4-BE49-F238E27FC236}">
                  <a16:creationId xmlns:a16="http://schemas.microsoft.com/office/drawing/2014/main" id="{74B8357B-E3E5-4AAE-828A-6D0A490367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71" y="33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61" name="Rectangle 1549">
              <a:extLst>
                <a:ext uri="{FF2B5EF4-FFF2-40B4-BE49-F238E27FC236}">
                  <a16:creationId xmlns:a16="http://schemas.microsoft.com/office/drawing/2014/main" id="{04BC1A1B-F36E-4F57-A2BC-E5DC83801F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28" y="36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62" name="Rectangle 1550">
              <a:extLst>
                <a:ext uri="{FF2B5EF4-FFF2-40B4-BE49-F238E27FC236}">
                  <a16:creationId xmlns:a16="http://schemas.microsoft.com/office/drawing/2014/main" id="{83D99EBD-814A-4C41-BE02-D858362F75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4" y="31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63" name="Rectangle 1551">
              <a:extLst>
                <a:ext uri="{FF2B5EF4-FFF2-40B4-BE49-F238E27FC236}">
                  <a16:creationId xmlns:a16="http://schemas.microsoft.com/office/drawing/2014/main" id="{B9610C81-2193-4DD3-BB5E-AD1C820D7F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42" y="34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64" name="Rectangle 1552">
              <a:extLst>
                <a:ext uri="{FF2B5EF4-FFF2-40B4-BE49-F238E27FC236}">
                  <a16:creationId xmlns:a16="http://schemas.microsoft.com/office/drawing/2014/main" id="{16228D46-EE08-4006-B149-89BD6C1590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4" y="30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65" name="Rectangle 1553">
              <a:extLst>
                <a:ext uri="{FF2B5EF4-FFF2-40B4-BE49-F238E27FC236}">
                  <a16:creationId xmlns:a16="http://schemas.microsoft.com/office/drawing/2014/main" id="{C000DBC9-BCAB-42D5-8D81-4AD3F6B3E3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89" y="359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66" name="Rectangle 1554">
              <a:extLst>
                <a:ext uri="{FF2B5EF4-FFF2-40B4-BE49-F238E27FC236}">
                  <a16:creationId xmlns:a16="http://schemas.microsoft.com/office/drawing/2014/main" id="{F3D82172-1C51-4159-9DE3-4D3FF25CD4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2" y="33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67" name="Rectangle 1555">
              <a:extLst>
                <a:ext uri="{FF2B5EF4-FFF2-40B4-BE49-F238E27FC236}">
                  <a16:creationId xmlns:a16="http://schemas.microsoft.com/office/drawing/2014/main" id="{552E521A-AFFA-4FEA-99FA-B9F12E883C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72" y="331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68" name="Rectangle 1556">
              <a:extLst>
                <a:ext uri="{FF2B5EF4-FFF2-40B4-BE49-F238E27FC236}">
                  <a16:creationId xmlns:a16="http://schemas.microsoft.com/office/drawing/2014/main" id="{17EC41F1-003A-4968-8578-132E2A7BE0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4" y="32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69" name="Rectangle 1557">
              <a:extLst>
                <a:ext uri="{FF2B5EF4-FFF2-40B4-BE49-F238E27FC236}">
                  <a16:creationId xmlns:a16="http://schemas.microsoft.com/office/drawing/2014/main" id="{28EC6B40-7FDA-432C-9752-3BE38BA60F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62" y="32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70" name="Rectangle 1558">
              <a:extLst>
                <a:ext uri="{FF2B5EF4-FFF2-40B4-BE49-F238E27FC236}">
                  <a16:creationId xmlns:a16="http://schemas.microsoft.com/office/drawing/2014/main" id="{8FDE4C1A-3C9F-4E1C-9D47-87B43B36CB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4" y="36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06384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8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4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6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8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2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4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6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8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2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4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6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8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4000" y="106747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Equilibrium Discontinuities</a:t>
            </a:r>
          </a:p>
        </p:txBody>
      </p:sp>
      <p:sp>
        <p:nvSpPr>
          <p:cNvPr id="14" name="Rectangle 1390">
            <a:extLst>
              <a:ext uri="{FF2B5EF4-FFF2-40B4-BE49-F238E27FC236}">
                <a16:creationId xmlns:a16="http://schemas.microsoft.com/office/drawing/2014/main" id="{77CCE64E-AF71-4EAB-BF48-60AF465554BE}"/>
              </a:ext>
            </a:extLst>
          </p:cNvPr>
          <p:cNvSpPr>
            <a:spLocks noChangeArrowheads="1"/>
          </p:cNvSpPr>
          <p:nvPr/>
        </p:nvSpPr>
        <p:spPr bwMode="auto">
          <a:xfrm rot="21221743">
            <a:off x="5791200" y="1447800"/>
            <a:ext cx="76200" cy="76200"/>
          </a:xfrm>
          <a:prstGeom prst="rect">
            <a:avLst/>
          </a:prstGeom>
          <a:solidFill>
            <a:srgbClr val="FF0000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4C891E6-B2E7-46F7-9183-9AEADAA9CCE4}"/>
              </a:ext>
            </a:extLst>
          </p:cNvPr>
          <p:cNvGrpSpPr/>
          <p:nvPr/>
        </p:nvGrpSpPr>
        <p:grpSpPr>
          <a:xfrm>
            <a:off x="4038600" y="3856038"/>
            <a:ext cx="3498850" cy="2163762"/>
            <a:chOff x="2514600" y="3856038"/>
            <a:chExt cx="3498850" cy="2163762"/>
          </a:xfrm>
        </p:grpSpPr>
        <p:sp>
          <p:nvSpPr>
            <p:cNvPr id="16" name="Rectangle 2">
              <a:extLst>
                <a:ext uri="{FF2B5EF4-FFF2-40B4-BE49-F238E27FC236}">
                  <a16:creationId xmlns:a16="http://schemas.microsoft.com/office/drawing/2014/main" id="{AE47FE8B-452B-4DAF-9C8A-888E89AFED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98963" y="5924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" name="Rectangle 3">
              <a:extLst>
                <a:ext uri="{FF2B5EF4-FFF2-40B4-BE49-F238E27FC236}">
                  <a16:creationId xmlns:a16="http://schemas.microsoft.com/office/drawing/2014/main" id="{76B7D896-FA1A-443B-B007-8A169DD92D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48138" y="5903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" name="Rectangle 4">
              <a:extLst>
                <a:ext uri="{FF2B5EF4-FFF2-40B4-BE49-F238E27FC236}">
                  <a16:creationId xmlns:a16="http://schemas.microsoft.com/office/drawing/2014/main" id="{E9344B98-6BD5-40AF-A8E1-FA0D1FA373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92575" y="57594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" name="Rectangle 5">
              <a:extLst>
                <a:ext uri="{FF2B5EF4-FFF2-40B4-BE49-F238E27FC236}">
                  <a16:creationId xmlns:a16="http://schemas.microsoft.com/office/drawing/2014/main" id="{33CE19D5-8DD4-4AB8-A1D1-FFAA80B455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76738" y="57991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" name="Rectangle 6">
              <a:extLst>
                <a:ext uri="{FF2B5EF4-FFF2-40B4-BE49-F238E27FC236}">
                  <a16:creationId xmlns:a16="http://schemas.microsoft.com/office/drawing/2014/main" id="{759011B6-2A99-4656-B153-8D73B02BFA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70363" y="5484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" name="Rectangle 7">
              <a:extLst>
                <a:ext uri="{FF2B5EF4-FFF2-40B4-BE49-F238E27FC236}">
                  <a16:creationId xmlns:a16="http://schemas.microsoft.com/office/drawing/2014/main" id="{AB504AC0-87BB-4214-A720-0734BAA9109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83088" y="5562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" name="Rectangle 8">
              <a:extLst>
                <a:ext uri="{FF2B5EF4-FFF2-40B4-BE49-F238E27FC236}">
                  <a16:creationId xmlns:a16="http://schemas.microsoft.com/office/drawing/2014/main" id="{A598466E-D50E-4E74-BCC4-9454E0B486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46538" y="53736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" name="Rectangle 9">
              <a:extLst>
                <a:ext uri="{FF2B5EF4-FFF2-40B4-BE49-F238E27FC236}">
                  <a16:creationId xmlns:a16="http://schemas.microsoft.com/office/drawing/2014/main" id="{6A826C9C-5783-4B5A-B8CB-A61852BD1B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97363" y="5283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" name="Rectangle 10">
              <a:extLst>
                <a:ext uri="{FF2B5EF4-FFF2-40B4-BE49-F238E27FC236}">
                  <a16:creationId xmlns:a16="http://schemas.microsoft.com/office/drawing/2014/main" id="{9458BB3F-2F24-45F7-AF70-D1BDACDC34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59288" y="54578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" name="Rectangle 11">
              <a:extLst>
                <a:ext uri="{FF2B5EF4-FFF2-40B4-BE49-F238E27FC236}">
                  <a16:creationId xmlns:a16="http://schemas.microsoft.com/office/drawing/2014/main" id="{D232B0AC-5A48-427E-A83C-9A8E8E3ABC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45025" y="5594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" name="Rectangle 12">
              <a:extLst>
                <a:ext uri="{FF2B5EF4-FFF2-40B4-BE49-F238E27FC236}">
                  <a16:creationId xmlns:a16="http://schemas.microsoft.com/office/drawing/2014/main" id="{4F8267D5-EE09-4BA8-A4CF-F84BBDC616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05388" y="58975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" name="Rectangle 13">
              <a:extLst>
                <a:ext uri="{FF2B5EF4-FFF2-40B4-BE49-F238E27FC236}">
                  <a16:creationId xmlns:a16="http://schemas.microsoft.com/office/drawing/2014/main" id="{B3FBD6F7-B713-480F-AE59-EAF00D6C9D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05250" y="54911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" name="Rectangle 14">
              <a:extLst>
                <a:ext uri="{FF2B5EF4-FFF2-40B4-BE49-F238E27FC236}">
                  <a16:creationId xmlns:a16="http://schemas.microsoft.com/office/drawing/2014/main" id="{C962799B-7380-4A1C-AF3B-FC3F8974C8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89400" y="50482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" name="Rectangle 15">
              <a:extLst>
                <a:ext uri="{FF2B5EF4-FFF2-40B4-BE49-F238E27FC236}">
                  <a16:creationId xmlns:a16="http://schemas.microsoft.com/office/drawing/2014/main" id="{80A7C234-8607-4342-94E7-0CBD4B11A7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21213" y="5348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" name="Rectangle 16">
              <a:extLst>
                <a:ext uri="{FF2B5EF4-FFF2-40B4-BE49-F238E27FC236}">
                  <a16:creationId xmlns:a16="http://schemas.microsoft.com/office/drawing/2014/main" id="{954E7345-C79A-4769-B3A3-56D7251AE7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29175" y="57372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" name="Rectangle 17">
              <a:extLst>
                <a:ext uri="{FF2B5EF4-FFF2-40B4-BE49-F238E27FC236}">
                  <a16:creationId xmlns:a16="http://schemas.microsoft.com/office/drawing/2014/main" id="{452E1C29-6EAF-4125-8402-4F213172EB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52938" y="5310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" name="Rectangle 18">
              <a:extLst>
                <a:ext uri="{FF2B5EF4-FFF2-40B4-BE49-F238E27FC236}">
                  <a16:creationId xmlns:a16="http://schemas.microsoft.com/office/drawing/2014/main" id="{A786DBAD-91F5-464E-A856-B201E1BE21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84638" y="5245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" name="Rectangle 19">
              <a:extLst>
                <a:ext uri="{FF2B5EF4-FFF2-40B4-BE49-F238E27FC236}">
                  <a16:creationId xmlns:a16="http://schemas.microsoft.com/office/drawing/2014/main" id="{EF8284AF-B6D1-4EB2-B2B3-8A28972196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86163" y="58785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" name="Rectangle 20">
              <a:extLst>
                <a:ext uri="{FF2B5EF4-FFF2-40B4-BE49-F238E27FC236}">
                  <a16:creationId xmlns:a16="http://schemas.microsoft.com/office/drawing/2014/main" id="{9AE3644B-ABEC-4A14-9EA4-A656B4C5CA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60788" y="5702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" name="Rectangle 21">
              <a:extLst>
                <a:ext uri="{FF2B5EF4-FFF2-40B4-BE49-F238E27FC236}">
                  <a16:creationId xmlns:a16="http://schemas.microsoft.com/office/drawing/2014/main" id="{22A10B3E-669E-4DAB-9866-29536F9CBD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11600" y="4995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" name="Rectangle 22">
              <a:extLst>
                <a:ext uri="{FF2B5EF4-FFF2-40B4-BE49-F238E27FC236}">
                  <a16:creationId xmlns:a16="http://schemas.microsoft.com/office/drawing/2014/main" id="{3C10E5C2-AE68-47CB-A0CA-2A60A72F13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95700" y="5395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" name="Rectangle 23">
              <a:extLst>
                <a:ext uri="{FF2B5EF4-FFF2-40B4-BE49-F238E27FC236}">
                  <a16:creationId xmlns:a16="http://schemas.microsoft.com/office/drawing/2014/main" id="{E9117495-BE62-43BF-8FDA-7AD76CBF7D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99013" y="55006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" name="Rectangle 24">
              <a:extLst>
                <a:ext uri="{FF2B5EF4-FFF2-40B4-BE49-F238E27FC236}">
                  <a16:creationId xmlns:a16="http://schemas.microsoft.com/office/drawing/2014/main" id="{ECA98E3C-78D5-4AC2-AF85-5B08801512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44863" y="57785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" name="Rectangle 25">
              <a:extLst>
                <a:ext uri="{FF2B5EF4-FFF2-40B4-BE49-F238E27FC236}">
                  <a16:creationId xmlns:a16="http://schemas.microsoft.com/office/drawing/2014/main" id="{028F127C-5589-4115-85A2-3C199C928A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41863" y="51879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" name="Rectangle 26">
              <a:extLst>
                <a:ext uri="{FF2B5EF4-FFF2-40B4-BE49-F238E27FC236}">
                  <a16:creationId xmlns:a16="http://schemas.microsoft.com/office/drawing/2014/main" id="{3CFF1071-1F06-46CF-82E5-6066D1D272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08450" y="4832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" name="Rectangle 27">
              <a:extLst>
                <a:ext uri="{FF2B5EF4-FFF2-40B4-BE49-F238E27FC236}">
                  <a16:creationId xmlns:a16="http://schemas.microsoft.com/office/drawing/2014/main" id="{EE08EBE0-ED42-4DDA-A67D-39D59EFF48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00538" y="5003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" name="Rectangle 28">
              <a:extLst>
                <a:ext uri="{FF2B5EF4-FFF2-40B4-BE49-F238E27FC236}">
                  <a16:creationId xmlns:a16="http://schemas.microsoft.com/office/drawing/2014/main" id="{6392D71D-927B-4006-90FC-CFF572CADC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02213" y="55022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" name="Rectangle 29">
              <a:extLst>
                <a:ext uri="{FF2B5EF4-FFF2-40B4-BE49-F238E27FC236}">
                  <a16:creationId xmlns:a16="http://schemas.microsoft.com/office/drawing/2014/main" id="{C46FB99A-2561-4D0C-AEEF-F2DE8FE912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33875" y="48831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" name="Rectangle 30">
              <a:extLst>
                <a:ext uri="{FF2B5EF4-FFF2-40B4-BE49-F238E27FC236}">
                  <a16:creationId xmlns:a16="http://schemas.microsoft.com/office/drawing/2014/main" id="{84B5464C-4B51-45D3-A984-5B8B9FF537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3238" y="5927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" name="Rectangle 31">
              <a:extLst>
                <a:ext uri="{FF2B5EF4-FFF2-40B4-BE49-F238E27FC236}">
                  <a16:creationId xmlns:a16="http://schemas.microsoft.com/office/drawing/2014/main" id="{A2CF4955-356F-44C7-8FB7-DC4E16721B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62425" y="4530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" name="Rectangle 32">
              <a:extLst>
                <a:ext uri="{FF2B5EF4-FFF2-40B4-BE49-F238E27FC236}">
                  <a16:creationId xmlns:a16="http://schemas.microsoft.com/office/drawing/2014/main" id="{C87462AA-33CF-4D49-9372-BA881F2E24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02025" y="54689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" name="Rectangle 33">
              <a:extLst>
                <a:ext uri="{FF2B5EF4-FFF2-40B4-BE49-F238E27FC236}">
                  <a16:creationId xmlns:a16="http://schemas.microsoft.com/office/drawing/2014/main" id="{BB496375-C2A0-4614-9CA4-D10FF65C72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60763" y="5249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" name="Rectangle 34">
              <a:extLst>
                <a:ext uri="{FF2B5EF4-FFF2-40B4-BE49-F238E27FC236}">
                  <a16:creationId xmlns:a16="http://schemas.microsoft.com/office/drawing/2014/main" id="{5FB97541-1BD4-410C-8D31-93849F01A6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84650" y="44227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" name="Rectangle 35">
              <a:extLst>
                <a:ext uri="{FF2B5EF4-FFF2-40B4-BE49-F238E27FC236}">
                  <a16:creationId xmlns:a16="http://schemas.microsoft.com/office/drawing/2014/main" id="{57DB7234-D5F5-4854-B7B3-A1C40F652B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43400" y="4494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" name="Rectangle 36">
              <a:extLst>
                <a:ext uri="{FF2B5EF4-FFF2-40B4-BE49-F238E27FC236}">
                  <a16:creationId xmlns:a16="http://schemas.microsoft.com/office/drawing/2014/main" id="{E17CE685-25F2-4CF4-8A8D-4869AA8F99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05400" y="5600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" name="Rectangle 37">
              <a:extLst>
                <a:ext uri="{FF2B5EF4-FFF2-40B4-BE49-F238E27FC236}">
                  <a16:creationId xmlns:a16="http://schemas.microsoft.com/office/drawing/2014/main" id="{9004F2DF-9776-49C3-8254-A5FFF70547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67125" y="51196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" name="Rectangle 38">
              <a:extLst>
                <a:ext uri="{FF2B5EF4-FFF2-40B4-BE49-F238E27FC236}">
                  <a16:creationId xmlns:a16="http://schemas.microsoft.com/office/drawing/2014/main" id="{902E2561-93D5-42FF-BE9B-436B6C412D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98963" y="4699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" name="Rectangle 39">
              <a:extLst>
                <a:ext uri="{FF2B5EF4-FFF2-40B4-BE49-F238E27FC236}">
                  <a16:creationId xmlns:a16="http://schemas.microsoft.com/office/drawing/2014/main" id="{C8B49639-F4B6-4F30-A0FD-73808AD1F7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56125" y="4586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" name="Rectangle 40">
              <a:extLst>
                <a:ext uri="{FF2B5EF4-FFF2-40B4-BE49-F238E27FC236}">
                  <a16:creationId xmlns:a16="http://schemas.microsoft.com/office/drawing/2014/main" id="{07F7C9A6-5672-4A7B-9E0E-D6BA5C047F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24300" y="4759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" name="Rectangle 41">
              <a:extLst>
                <a:ext uri="{FF2B5EF4-FFF2-40B4-BE49-F238E27FC236}">
                  <a16:creationId xmlns:a16="http://schemas.microsoft.com/office/drawing/2014/main" id="{0A4EBB64-FF7E-4C23-999B-798B85A91C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95825" y="4962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" name="Rectangle 42">
              <a:extLst>
                <a:ext uri="{FF2B5EF4-FFF2-40B4-BE49-F238E27FC236}">
                  <a16:creationId xmlns:a16="http://schemas.microsoft.com/office/drawing/2014/main" id="{CA995E90-E5C1-409C-B945-DCCAF0C957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16538" y="5788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" name="Rectangle 43">
              <a:extLst>
                <a:ext uri="{FF2B5EF4-FFF2-40B4-BE49-F238E27FC236}">
                  <a16:creationId xmlns:a16="http://schemas.microsoft.com/office/drawing/2014/main" id="{21C29D48-897B-4281-8F06-A2F8BABBAB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83150" y="5067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" name="Rectangle 44">
              <a:extLst>
                <a:ext uri="{FF2B5EF4-FFF2-40B4-BE49-F238E27FC236}">
                  <a16:creationId xmlns:a16="http://schemas.microsoft.com/office/drawing/2014/main" id="{09C88A6D-8A2E-4A14-9220-C779814F5F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53000" y="53927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" name="Rectangle 45">
              <a:extLst>
                <a:ext uri="{FF2B5EF4-FFF2-40B4-BE49-F238E27FC236}">
                  <a16:creationId xmlns:a16="http://schemas.microsoft.com/office/drawing/2014/main" id="{DFA04E58-BAB6-41E3-BF99-ADC725CB4F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65475" y="56070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" name="Rectangle 46">
              <a:extLst>
                <a:ext uri="{FF2B5EF4-FFF2-40B4-BE49-F238E27FC236}">
                  <a16:creationId xmlns:a16="http://schemas.microsoft.com/office/drawing/2014/main" id="{1F7653FB-671E-4DC3-B532-EAEBFFD818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09900" y="5691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" name="Rectangle 47">
              <a:extLst>
                <a:ext uri="{FF2B5EF4-FFF2-40B4-BE49-F238E27FC236}">
                  <a16:creationId xmlns:a16="http://schemas.microsoft.com/office/drawing/2014/main" id="{747C8C94-EAD4-45B6-831B-5AFD7339CC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94125" y="4570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" name="Rectangle 48">
              <a:extLst>
                <a:ext uri="{FF2B5EF4-FFF2-40B4-BE49-F238E27FC236}">
                  <a16:creationId xmlns:a16="http://schemas.microsoft.com/office/drawing/2014/main" id="{3E620280-1C9D-4429-977D-BCAE316F0E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62388" y="46355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" name="Rectangle 49">
              <a:extLst>
                <a:ext uri="{FF2B5EF4-FFF2-40B4-BE49-F238E27FC236}">
                  <a16:creationId xmlns:a16="http://schemas.microsoft.com/office/drawing/2014/main" id="{BB1F0463-8551-4936-9FF4-B70674C31A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13225" y="55959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" name="Rectangle 50">
              <a:extLst>
                <a:ext uri="{FF2B5EF4-FFF2-40B4-BE49-F238E27FC236}">
                  <a16:creationId xmlns:a16="http://schemas.microsoft.com/office/drawing/2014/main" id="{6660748D-D558-44D0-BC2D-F33F51E134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06850" y="42576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" name="Rectangle 51">
              <a:extLst>
                <a:ext uri="{FF2B5EF4-FFF2-40B4-BE49-F238E27FC236}">
                  <a16:creationId xmlns:a16="http://schemas.microsoft.com/office/drawing/2014/main" id="{DAA38878-811F-440D-853A-12F786E0C0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445125" y="5510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" name="Rectangle 52">
              <a:extLst>
                <a:ext uri="{FF2B5EF4-FFF2-40B4-BE49-F238E27FC236}">
                  <a16:creationId xmlns:a16="http://schemas.microsoft.com/office/drawing/2014/main" id="{209C21D4-DFF6-4979-8EDF-AF17E2A2A4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792788" y="58134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" name="Rectangle 53">
              <a:extLst>
                <a:ext uri="{FF2B5EF4-FFF2-40B4-BE49-F238E27FC236}">
                  <a16:creationId xmlns:a16="http://schemas.microsoft.com/office/drawing/2014/main" id="{9EB6E85D-4258-4F6B-A045-3877282742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11563" y="52943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" name="Rectangle 54">
              <a:extLst>
                <a:ext uri="{FF2B5EF4-FFF2-40B4-BE49-F238E27FC236}">
                  <a16:creationId xmlns:a16="http://schemas.microsoft.com/office/drawing/2014/main" id="{AB3CBBC5-7820-4937-B43D-CB606D5AF8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19638" y="46386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" name="Rectangle 55">
              <a:extLst>
                <a:ext uri="{FF2B5EF4-FFF2-40B4-BE49-F238E27FC236}">
                  <a16:creationId xmlns:a16="http://schemas.microsoft.com/office/drawing/2014/main" id="{A8078F77-A9C0-432F-A876-C48036702D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94263" y="48212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" name="Rectangle 56">
              <a:extLst>
                <a:ext uri="{FF2B5EF4-FFF2-40B4-BE49-F238E27FC236}">
                  <a16:creationId xmlns:a16="http://schemas.microsoft.com/office/drawing/2014/main" id="{F58E9743-0BF1-4BF0-AEF2-DA6CC64331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02138" y="52101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" name="Rectangle 57">
              <a:extLst>
                <a:ext uri="{FF2B5EF4-FFF2-40B4-BE49-F238E27FC236}">
                  <a16:creationId xmlns:a16="http://schemas.microsoft.com/office/drawing/2014/main" id="{93647A35-9E2F-4986-AA9D-9120132C02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30575" y="5318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" name="Rectangle 58">
              <a:extLst>
                <a:ext uri="{FF2B5EF4-FFF2-40B4-BE49-F238E27FC236}">
                  <a16:creationId xmlns:a16="http://schemas.microsoft.com/office/drawing/2014/main" id="{827CC1C9-B4FC-42BC-9A83-440D2EE9E5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29113" y="41433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" name="Rectangle 59">
              <a:extLst>
                <a:ext uri="{FF2B5EF4-FFF2-40B4-BE49-F238E27FC236}">
                  <a16:creationId xmlns:a16="http://schemas.microsoft.com/office/drawing/2014/main" id="{A274A699-5F7E-4BFB-B0F4-5408B82E20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14950" y="53117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" name="Rectangle 60">
              <a:extLst>
                <a:ext uri="{FF2B5EF4-FFF2-40B4-BE49-F238E27FC236}">
                  <a16:creationId xmlns:a16="http://schemas.microsoft.com/office/drawing/2014/main" id="{46A1FDEC-ADBA-40E2-B786-4D93D71951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53050" y="5588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" name="Rectangle 61">
              <a:extLst>
                <a:ext uri="{FF2B5EF4-FFF2-40B4-BE49-F238E27FC236}">
                  <a16:creationId xmlns:a16="http://schemas.microsoft.com/office/drawing/2014/main" id="{B143EDEA-EF73-448C-9BE5-B202196568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68688" y="5092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" name="Rectangle 62">
              <a:extLst>
                <a:ext uri="{FF2B5EF4-FFF2-40B4-BE49-F238E27FC236}">
                  <a16:creationId xmlns:a16="http://schemas.microsoft.com/office/drawing/2014/main" id="{231241D2-F82F-4469-8CC9-2A90B30DCC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51438" y="53911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" name="Rectangle 63">
              <a:extLst>
                <a:ext uri="{FF2B5EF4-FFF2-40B4-BE49-F238E27FC236}">
                  <a16:creationId xmlns:a16="http://schemas.microsoft.com/office/drawing/2014/main" id="{FCFFD23D-0D28-4742-873B-84DB9E6059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62475" y="43767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" name="Rectangle 64">
              <a:extLst>
                <a:ext uri="{FF2B5EF4-FFF2-40B4-BE49-F238E27FC236}">
                  <a16:creationId xmlns:a16="http://schemas.microsoft.com/office/drawing/2014/main" id="{F6F4E419-F44D-406A-810C-03F0818829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44963" y="4945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" name="Rectangle 65">
              <a:extLst>
                <a:ext uri="{FF2B5EF4-FFF2-40B4-BE49-F238E27FC236}">
                  <a16:creationId xmlns:a16="http://schemas.microsoft.com/office/drawing/2014/main" id="{73D9E600-0CD9-48E0-BE8B-19572DD951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46388" y="55356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" name="Rectangle 66">
              <a:extLst>
                <a:ext uri="{FF2B5EF4-FFF2-40B4-BE49-F238E27FC236}">
                  <a16:creationId xmlns:a16="http://schemas.microsoft.com/office/drawing/2014/main" id="{A1EF22EB-FB8A-45DC-8B4E-139BD23711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95638" y="51593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" name="Rectangle 67">
              <a:extLst>
                <a:ext uri="{FF2B5EF4-FFF2-40B4-BE49-F238E27FC236}">
                  <a16:creationId xmlns:a16="http://schemas.microsoft.com/office/drawing/2014/main" id="{0BEF2EF8-F796-435C-BE23-C1655A33B5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25875" y="43529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" name="Rectangle 68">
              <a:extLst>
                <a:ext uri="{FF2B5EF4-FFF2-40B4-BE49-F238E27FC236}">
                  <a16:creationId xmlns:a16="http://schemas.microsoft.com/office/drawing/2014/main" id="{523F9A70-E5EA-4053-880A-F45758A286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97425" y="44275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" name="Rectangle 69">
              <a:extLst>
                <a:ext uri="{FF2B5EF4-FFF2-40B4-BE49-F238E27FC236}">
                  <a16:creationId xmlns:a16="http://schemas.microsoft.com/office/drawing/2014/main" id="{E746237B-B801-427A-8FC2-82B240E199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32275" y="51784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" name="Rectangle 70">
              <a:extLst>
                <a:ext uri="{FF2B5EF4-FFF2-40B4-BE49-F238E27FC236}">
                  <a16:creationId xmlns:a16="http://schemas.microsoft.com/office/drawing/2014/main" id="{856E2A16-3F83-4FF6-A59F-19E5559918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97338" y="40528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" name="Rectangle 71">
              <a:extLst>
                <a:ext uri="{FF2B5EF4-FFF2-40B4-BE49-F238E27FC236}">
                  <a16:creationId xmlns:a16="http://schemas.microsoft.com/office/drawing/2014/main" id="{179BAE6A-5FF0-4FA5-9E24-A8FA23A0DE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75138" y="39576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" name="Rectangle 72">
              <a:extLst>
                <a:ext uri="{FF2B5EF4-FFF2-40B4-BE49-F238E27FC236}">
                  <a16:creationId xmlns:a16="http://schemas.microsoft.com/office/drawing/2014/main" id="{FEE61A23-4DDA-475A-91E4-F84CEE4DD7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84600" y="50371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" name="Rectangle 73">
              <a:extLst>
                <a:ext uri="{FF2B5EF4-FFF2-40B4-BE49-F238E27FC236}">
                  <a16:creationId xmlns:a16="http://schemas.microsoft.com/office/drawing/2014/main" id="{C8CFBCCD-B5DF-43BE-8DEE-D2CBED88DE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592763" y="54149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" name="Rectangle 74">
              <a:extLst>
                <a:ext uri="{FF2B5EF4-FFF2-40B4-BE49-F238E27FC236}">
                  <a16:creationId xmlns:a16="http://schemas.microsoft.com/office/drawing/2014/main" id="{11D842DE-7EA2-4FE7-AFB3-F1FAB366C0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00563" y="41925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" name="Rectangle 75">
              <a:extLst>
                <a:ext uri="{FF2B5EF4-FFF2-40B4-BE49-F238E27FC236}">
                  <a16:creationId xmlns:a16="http://schemas.microsoft.com/office/drawing/2014/main" id="{EB10D829-0CD9-44C4-A3D5-D5B0FD93FA9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64100" y="4527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" name="Rectangle 76">
              <a:extLst>
                <a:ext uri="{FF2B5EF4-FFF2-40B4-BE49-F238E27FC236}">
                  <a16:creationId xmlns:a16="http://schemas.microsoft.com/office/drawing/2014/main" id="{9D235638-77CD-41D1-9A25-250CE23EFF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21213" y="54895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" name="Rectangle 77">
              <a:extLst>
                <a:ext uri="{FF2B5EF4-FFF2-40B4-BE49-F238E27FC236}">
                  <a16:creationId xmlns:a16="http://schemas.microsoft.com/office/drawing/2014/main" id="{5A622FD5-F2B1-466D-BABC-40728CF46C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03625" y="47513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" name="Rectangle 78">
              <a:extLst>
                <a:ext uri="{FF2B5EF4-FFF2-40B4-BE49-F238E27FC236}">
                  <a16:creationId xmlns:a16="http://schemas.microsoft.com/office/drawing/2014/main" id="{04C5CC44-A9AC-4E67-8E27-4C626507FA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2225" y="57562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" name="Rectangle 79">
              <a:extLst>
                <a:ext uri="{FF2B5EF4-FFF2-40B4-BE49-F238E27FC236}">
                  <a16:creationId xmlns:a16="http://schemas.microsoft.com/office/drawing/2014/main" id="{88EE4253-045E-42CA-935C-A6495EA9F9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52813" y="49561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" name="Rectangle 80">
              <a:extLst>
                <a:ext uri="{FF2B5EF4-FFF2-40B4-BE49-F238E27FC236}">
                  <a16:creationId xmlns:a16="http://schemas.microsoft.com/office/drawing/2014/main" id="{DB96F6B8-F09D-4A85-9663-01645F5542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24250" y="4879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" name="Rectangle 81">
              <a:extLst>
                <a:ext uri="{FF2B5EF4-FFF2-40B4-BE49-F238E27FC236}">
                  <a16:creationId xmlns:a16="http://schemas.microsoft.com/office/drawing/2014/main" id="{810042C9-9A48-4C3D-BD49-0A0AC7DE3A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418138" y="5172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" name="Rectangle 82">
              <a:extLst>
                <a:ext uri="{FF2B5EF4-FFF2-40B4-BE49-F238E27FC236}">
                  <a16:creationId xmlns:a16="http://schemas.microsoft.com/office/drawing/2014/main" id="{A1779528-0567-4887-857F-82965BD3D9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84488" y="53689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" name="Rectangle 83">
              <a:extLst>
                <a:ext uri="{FF2B5EF4-FFF2-40B4-BE49-F238E27FC236}">
                  <a16:creationId xmlns:a16="http://schemas.microsoft.com/office/drawing/2014/main" id="{5815C937-FAF3-4395-BCC3-5DDAF1B257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80013" y="50117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" name="Rectangle 84">
              <a:extLst>
                <a:ext uri="{FF2B5EF4-FFF2-40B4-BE49-F238E27FC236}">
                  <a16:creationId xmlns:a16="http://schemas.microsoft.com/office/drawing/2014/main" id="{0005BADD-8489-400A-9ED7-0DA77693C2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06713" y="5807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" name="Rectangle 85">
              <a:extLst>
                <a:ext uri="{FF2B5EF4-FFF2-40B4-BE49-F238E27FC236}">
                  <a16:creationId xmlns:a16="http://schemas.microsoft.com/office/drawing/2014/main" id="{353AB896-0583-4F5F-948F-DFBFB051AD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826125" y="58435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" name="Rectangle 86">
              <a:extLst>
                <a:ext uri="{FF2B5EF4-FFF2-40B4-BE49-F238E27FC236}">
                  <a16:creationId xmlns:a16="http://schemas.microsoft.com/office/drawing/2014/main" id="{1DDCEBF2-6D64-4C1C-A4B9-36EDFE3C06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73650" y="4776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" name="Rectangle 87">
              <a:extLst>
                <a:ext uri="{FF2B5EF4-FFF2-40B4-BE49-F238E27FC236}">
                  <a16:creationId xmlns:a16="http://schemas.microsoft.com/office/drawing/2014/main" id="{F25DF887-0837-4667-A291-C7A834D534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55950" y="5699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" name="Rectangle 88">
              <a:extLst>
                <a:ext uri="{FF2B5EF4-FFF2-40B4-BE49-F238E27FC236}">
                  <a16:creationId xmlns:a16="http://schemas.microsoft.com/office/drawing/2014/main" id="{2363BBE9-8BF4-4D89-A825-F5A10EE894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98813" y="5284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" name="Rectangle 89">
              <a:extLst>
                <a:ext uri="{FF2B5EF4-FFF2-40B4-BE49-F238E27FC236}">
                  <a16:creationId xmlns:a16="http://schemas.microsoft.com/office/drawing/2014/main" id="{802091E3-043C-489A-B6D8-C95ECD4D32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00338" y="56467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" name="Rectangle 90">
              <a:extLst>
                <a:ext uri="{FF2B5EF4-FFF2-40B4-BE49-F238E27FC236}">
                  <a16:creationId xmlns:a16="http://schemas.microsoft.com/office/drawing/2014/main" id="{0EB09F68-8EFD-426A-82A5-25FD57E9EA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38563" y="5321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" name="Rectangle 91">
              <a:extLst>
                <a:ext uri="{FF2B5EF4-FFF2-40B4-BE49-F238E27FC236}">
                  <a16:creationId xmlns:a16="http://schemas.microsoft.com/office/drawing/2014/main" id="{770DFFA8-1C6B-47BC-BBE1-5336EEA3B7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36963" y="55419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" name="Rectangle 92">
              <a:extLst>
                <a:ext uri="{FF2B5EF4-FFF2-40B4-BE49-F238E27FC236}">
                  <a16:creationId xmlns:a16="http://schemas.microsoft.com/office/drawing/2014/main" id="{B2F3F0C6-D619-4D6B-A94E-D5DBDB5AAA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17925" y="56181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" name="Rectangle 93">
              <a:extLst>
                <a:ext uri="{FF2B5EF4-FFF2-40B4-BE49-F238E27FC236}">
                  <a16:creationId xmlns:a16="http://schemas.microsoft.com/office/drawing/2014/main" id="{2B4E301C-ABA6-4142-BACC-B4BBC0D515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90938" y="53546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" name="Rectangle 94">
              <a:extLst>
                <a:ext uri="{FF2B5EF4-FFF2-40B4-BE49-F238E27FC236}">
                  <a16:creationId xmlns:a16="http://schemas.microsoft.com/office/drawing/2014/main" id="{98D486CD-F1BC-489B-8C8B-4EFD5B4726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40175" y="5753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" name="Rectangle 95">
              <a:extLst>
                <a:ext uri="{FF2B5EF4-FFF2-40B4-BE49-F238E27FC236}">
                  <a16:creationId xmlns:a16="http://schemas.microsoft.com/office/drawing/2014/main" id="{9EA116A2-2040-4694-894A-D7A9AB7365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35413" y="4564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" name="Rectangle 96">
              <a:extLst>
                <a:ext uri="{FF2B5EF4-FFF2-40B4-BE49-F238E27FC236}">
                  <a16:creationId xmlns:a16="http://schemas.microsoft.com/office/drawing/2014/main" id="{82319BEC-6765-4B4F-B253-398EFEC86C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71888" y="5381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" name="Rectangle 97">
              <a:extLst>
                <a:ext uri="{FF2B5EF4-FFF2-40B4-BE49-F238E27FC236}">
                  <a16:creationId xmlns:a16="http://schemas.microsoft.com/office/drawing/2014/main" id="{7C8450EA-4590-4CA5-8DD7-D88072ECE4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60825" y="5049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" name="Rectangle 98">
              <a:extLst>
                <a:ext uri="{FF2B5EF4-FFF2-40B4-BE49-F238E27FC236}">
                  <a16:creationId xmlns:a16="http://schemas.microsoft.com/office/drawing/2014/main" id="{02AFE554-849E-49CA-ADBB-0B53C7B565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64025" y="5403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" name="Rectangle 99">
              <a:extLst>
                <a:ext uri="{FF2B5EF4-FFF2-40B4-BE49-F238E27FC236}">
                  <a16:creationId xmlns:a16="http://schemas.microsoft.com/office/drawing/2014/main" id="{B1C1E283-F685-4240-9BBB-96C50753D6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57713" y="4967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" name="Rectangle 100">
              <a:extLst>
                <a:ext uri="{FF2B5EF4-FFF2-40B4-BE49-F238E27FC236}">
                  <a16:creationId xmlns:a16="http://schemas.microsoft.com/office/drawing/2014/main" id="{D1156003-1ED7-458C-9EDF-0FDDD25992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21138" y="43735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" name="Rectangle 101">
              <a:extLst>
                <a:ext uri="{FF2B5EF4-FFF2-40B4-BE49-F238E27FC236}">
                  <a16:creationId xmlns:a16="http://schemas.microsoft.com/office/drawing/2014/main" id="{C095671B-2A84-4D04-BCB9-FBD1848480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92575" y="4468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" name="Rectangle 102">
              <a:extLst>
                <a:ext uri="{FF2B5EF4-FFF2-40B4-BE49-F238E27FC236}">
                  <a16:creationId xmlns:a16="http://schemas.microsoft.com/office/drawing/2014/main" id="{F3F9AD0A-9376-4B1E-8DEF-A84A9073E49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44925" y="5343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" name="Rectangle 103">
              <a:extLst>
                <a:ext uri="{FF2B5EF4-FFF2-40B4-BE49-F238E27FC236}">
                  <a16:creationId xmlns:a16="http://schemas.microsoft.com/office/drawing/2014/main" id="{73C42FE1-8946-4B55-B3CD-F3404B8510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70338" y="52625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" name="Rectangle 104">
              <a:extLst>
                <a:ext uri="{FF2B5EF4-FFF2-40B4-BE49-F238E27FC236}">
                  <a16:creationId xmlns:a16="http://schemas.microsoft.com/office/drawing/2014/main" id="{874403C9-7DF8-43E2-8E4C-5A113184C8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84650" y="4141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" name="Rectangle 105">
              <a:extLst>
                <a:ext uri="{FF2B5EF4-FFF2-40B4-BE49-F238E27FC236}">
                  <a16:creationId xmlns:a16="http://schemas.microsoft.com/office/drawing/2014/main" id="{673C6D4D-03F1-4BBD-B6F2-E02C6D558A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616575" y="56515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" name="Rectangle 106">
              <a:extLst>
                <a:ext uri="{FF2B5EF4-FFF2-40B4-BE49-F238E27FC236}">
                  <a16:creationId xmlns:a16="http://schemas.microsoft.com/office/drawing/2014/main" id="{2FFF4640-B253-4FE5-BA43-FF522A7ACC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91050" y="51863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" name="Rectangle 107">
              <a:extLst>
                <a:ext uri="{FF2B5EF4-FFF2-40B4-BE49-F238E27FC236}">
                  <a16:creationId xmlns:a16="http://schemas.microsoft.com/office/drawing/2014/main" id="{612AA39E-2280-4750-8C6D-A6F75265BD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40138" y="50117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" name="Rectangle 108">
              <a:extLst>
                <a:ext uri="{FF2B5EF4-FFF2-40B4-BE49-F238E27FC236}">
                  <a16:creationId xmlns:a16="http://schemas.microsoft.com/office/drawing/2014/main" id="{85FE6D58-6360-4C47-BD8C-0D575C6FE0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78263" y="43195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" name="Rectangle 109">
              <a:extLst>
                <a:ext uri="{FF2B5EF4-FFF2-40B4-BE49-F238E27FC236}">
                  <a16:creationId xmlns:a16="http://schemas.microsoft.com/office/drawing/2014/main" id="{A303018F-59A3-4CB4-85F7-CF966B37B4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52850" y="4875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" name="Rectangle 110">
              <a:extLst>
                <a:ext uri="{FF2B5EF4-FFF2-40B4-BE49-F238E27FC236}">
                  <a16:creationId xmlns:a16="http://schemas.microsoft.com/office/drawing/2014/main" id="{0252AE30-7E31-41DD-9A10-784E7E9A7C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68838" y="46799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" name="Rectangle 111">
              <a:extLst>
                <a:ext uri="{FF2B5EF4-FFF2-40B4-BE49-F238E27FC236}">
                  <a16:creationId xmlns:a16="http://schemas.microsoft.com/office/drawing/2014/main" id="{E83AC530-80CA-42F5-9B40-EF581A593F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49713" y="53990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" name="Rectangle 112">
              <a:extLst>
                <a:ext uri="{FF2B5EF4-FFF2-40B4-BE49-F238E27FC236}">
                  <a16:creationId xmlns:a16="http://schemas.microsoft.com/office/drawing/2014/main" id="{018867DF-BD96-4CEF-AA8A-73C10A97F1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90913" y="5840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" name="Rectangle 113">
              <a:extLst>
                <a:ext uri="{FF2B5EF4-FFF2-40B4-BE49-F238E27FC236}">
                  <a16:creationId xmlns:a16="http://schemas.microsoft.com/office/drawing/2014/main" id="{A8901B08-0932-421B-8EBF-9F62CF2BE8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38550" y="5729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" name="Rectangle 114">
              <a:extLst>
                <a:ext uri="{FF2B5EF4-FFF2-40B4-BE49-F238E27FC236}">
                  <a16:creationId xmlns:a16="http://schemas.microsoft.com/office/drawing/2014/main" id="{256E5470-A648-4BC0-9019-6C84DE8AA2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78225" y="5283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" name="Rectangle 115">
              <a:extLst>
                <a:ext uri="{FF2B5EF4-FFF2-40B4-BE49-F238E27FC236}">
                  <a16:creationId xmlns:a16="http://schemas.microsoft.com/office/drawing/2014/main" id="{9DBB3FBB-9528-4314-A499-0C64D4AAF5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14863" y="5149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" name="Rectangle 116">
              <a:extLst>
                <a:ext uri="{FF2B5EF4-FFF2-40B4-BE49-F238E27FC236}">
                  <a16:creationId xmlns:a16="http://schemas.microsoft.com/office/drawing/2014/main" id="{E8BD0E01-EE2C-4DE0-91C6-2F3A722F01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49663" y="52593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" name="Rectangle 117">
              <a:extLst>
                <a:ext uri="{FF2B5EF4-FFF2-40B4-BE49-F238E27FC236}">
                  <a16:creationId xmlns:a16="http://schemas.microsoft.com/office/drawing/2014/main" id="{C8EDF600-E55C-4933-806E-EF8B2B15A6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64138" y="5895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" name="Rectangle 118">
              <a:extLst>
                <a:ext uri="{FF2B5EF4-FFF2-40B4-BE49-F238E27FC236}">
                  <a16:creationId xmlns:a16="http://schemas.microsoft.com/office/drawing/2014/main" id="{2CD33877-7446-4327-99CA-DE43B7D0FE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05425" y="56435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" name="Rectangle 119">
              <a:extLst>
                <a:ext uri="{FF2B5EF4-FFF2-40B4-BE49-F238E27FC236}">
                  <a16:creationId xmlns:a16="http://schemas.microsoft.com/office/drawing/2014/main" id="{53012D89-D223-421E-BB71-26BF9519F6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75225" y="56403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" name="Rectangle 120">
              <a:extLst>
                <a:ext uri="{FF2B5EF4-FFF2-40B4-BE49-F238E27FC236}">
                  <a16:creationId xmlns:a16="http://schemas.microsoft.com/office/drawing/2014/main" id="{7A9A048F-8352-46BA-B686-B6E1A2F553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98925" y="5070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" name="Rectangle 121">
              <a:extLst>
                <a:ext uri="{FF2B5EF4-FFF2-40B4-BE49-F238E27FC236}">
                  <a16:creationId xmlns:a16="http://schemas.microsoft.com/office/drawing/2014/main" id="{CD79032A-1794-4274-BEBE-52DF74D87E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92575" y="5402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" name="Rectangle 122">
              <a:extLst>
                <a:ext uri="{FF2B5EF4-FFF2-40B4-BE49-F238E27FC236}">
                  <a16:creationId xmlns:a16="http://schemas.microsoft.com/office/drawing/2014/main" id="{C9ED6233-85BE-44D6-90BF-E66F678640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19613" y="56086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" name="Rectangle 123">
              <a:extLst>
                <a:ext uri="{FF2B5EF4-FFF2-40B4-BE49-F238E27FC236}">
                  <a16:creationId xmlns:a16="http://schemas.microsoft.com/office/drawing/2014/main" id="{91EF1B9C-0850-4541-B3C6-3CA3F9B8C6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10138" y="5151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" name="Rectangle 124">
              <a:extLst>
                <a:ext uri="{FF2B5EF4-FFF2-40B4-BE49-F238E27FC236}">
                  <a16:creationId xmlns:a16="http://schemas.microsoft.com/office/drawing/2014/main" id="{8B5B1437-5CB3-4491-8D8E-F7C18947F89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89525" y="5026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" name="Rectangle 125">
              <a:extLst>
                <a:ext uri="{FF2B5EF4-FFF2-40B4-BE49-F238E27FC236}">
                  <a16:creationId xmlns:a16="http://schemas.microsoft.com/office/drawing/2014/main" id="{35641DAC-ABD8-4155-BD82-50956619D0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4950" y="5935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" name="Rectangle 126">
              <a:extLst>
                <a:ext uri="{FF2B5EF4-FFF2-40B4-BE49-F238E27FC236}">
                  <a16:creationId xmlns:a16="http://schemas.microsoft.com/office/drawing/2014/main" id="{14411FB8-133D-426E-9E94-EB082872EA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57625" y="5889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" name="Rectangle 127">
              <a:extLst>
                <a:ext uri="{FF2B5EF4-FFF2-40B4-BE49-F238E27FC236}">
                  <a16:creationId xmlns:a16="http://schemas.microsoft.com/office/drawing/2014/main" id="{CD07DEF4-D2A8-43F2-96DF-9662EC13AD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27375" y="5416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" name="Rectangle 128">
              <a:extLst>
                <a:ext uri="{FF2B5EF4-FFF2-40B4-BE49-F238E27FC236}">
                  <a16:creationId xmlns:a16="http://schemas.microsoft.com/office/drawing/2014/main" id="{22363456-D296-4E7B-9C9C-6BBBF4427C7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01988" y="58578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" name="Rectangle 129">
              <a:extLst>
                <a:ext uri="{FF2B5EF4-FFF2-40B4-BE49-F238E27FC236}">
                  <a16:creationId xmlns:a16="http://schemas.microsoft.com/office/drawing/2014/main" id="{D0F4ED37-55BF-4FF8-85FF-0CE2311F9C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84650" y="48704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" name="Rectangle 130">
              <a:extLst>
                <a:ext uri="{FF2B5EF4-FFF2-40B4-BE49-F238E27FC236}">
                  <a16:creationId xmlns:a16="http://schemas.microsoft.com/office/drawing/2014/main" id="{DD5BB901-F9CC-4E72-9CBC-80E8997B6A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19463" y="50609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" name="Rectangle 131">
              <a:extLst>
                <a:ext uri="{FF2B5EF4-FFF2-40B4-BE49-F238E27FC236}">
                  <a16:creationId xmlns:a16="http://schemas.microsoft.com/office/drawing/2014/main" id="{A250B326-944F-4909-A67B-6BB54A80EF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38475" y="52593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" name="Rectangle 132">
              <a:extLst>
                <a:ext uri="{FF2B5EF4-FFF2-40B4-BE49-F238E27FC236}">
                  <a16:creationId xmlns:a16="http://schemas.microsoft.com/office/drawing/2014/main" id="{B5DE684A-05DC-4E28-BF61-88F16E80D1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10025" y="5021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" name="Rectangle 133">
              <a:extLst>
                <a:ext uri="{FF2B5EF4-FFF2-40B4-BE49-F238E27FC236}">
                  <a16:creationId xmlns:a16="http://schemas.microsoft.com/office/drawing/2014/main" id="{B80AEDE8-AF9F-486D-81B1-8E642F3DF69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59250" y="4897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" name="Rectangle 134">
              <a:extLst>
                <a:ext uri="{FF2B5EF4-FFF2-40B4-BE49-F238E27FC236}">
                  <a16:creationId xmlns:a16="http://schemas.microsoft.com/office/drawing/2014/main" id="{583FFD72-AA07-4091-A77B-3C15328148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06838" y="5514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" name="Rectangle 135">
              <a:extLst>
                <a:ext uri="{FF2B5EF4-FFF2-40B4-BE49-F238E27FC236}">
                  <a16:creationId xmlns:a16="http://schemas.microsoft.com/office/drawing/2014/main" id="{9D0698ED-BF80-447D-A1E4-85C0F55AC1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14725" y="5332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" name="Rectangle 136">
              <a:extLst>
                <a:ext uri="{FF2B5EF4-FFF2-40B4-BE49-F238E27FC236}">
                  <a16:creationId xmlns:a16="http://schemas.microsoft.com/office/drawing/2014/main" id="{E26A6CD0-DFB5-4450-97BC-1B800EC62A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84613" y="4654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" name="Rectangle 137">
              <a:extLst>
                <a:ext uri="{FF2B5EF4-FFF2-40B4-BE49-F238E27FC236}">
                  <a16:creationId xmlns:a16="http://schemas.microsoft.com/office/drawing/2014/main" id="{B5203AD1-A5F0-4765-B80B-8B5A9F1976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97350" y="4576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" name="Rectangle 138">
              <a:extLst>
                <a:ext uri="{FF2B5EF4-FFF2-40B4-BE49-F238E27FC236}">
                  <a16:creationId xmlns:a16="http://schemas.microsoft.com/office/drawing/2014/main" id="{894B48EA-6ABC-4C0A-8DAF-747F60FE37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90938" y="53308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" name="Rectangle 139">
              <a:extLst>
                <a:ext uri="{FF2B5EF4-FFF2-40B4-BE49-F238E27FC236}">
                  <a16:creationId xmlns:a16="http://schemas.microsoft.com/office/drawing/2014/main" id="{793ED313-BE6B-4842-9330-23BE8363F3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87788" y="5699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" name="Rectangle 140">
              <a:extLst>
                <a:ext uri="{FF2B5EF4-FFF2-40B4-BE49-F238E27FC236}">
                  <a16:creationId xmlns:a16="http://schemas.microsoft.com/office/drawing/2014/main" id="{ECC4817F-F1D5-4B0D-AD65-344ACE7D36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65563" y="5465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5" name="Rectangle 141">
              <a:extLst>
                <a:ext uri="{FF2B5EF4-FFF2-40B4-BE49-F238E27FC236}">
                  <a16:creationId xmlns:a16="http://schemas.microsoft.com/office/drawing/2014/main" id="{CBD4A3B6-5F38-4BC8-81DF-126FE205C8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54475" y="55848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6" name="Rectangle 142">
              <a:extLst>
                <a:ext uri="{FF2B5EF4-FFF2-40B4-BE49-F238E27FC236}">
                  <a16:creationId xmlns:a16="http://schemas.microsoft.com/office/drawing/2014/main" id="{DD34C762-76D3-483D-B672-9B755C3C1F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97300" y="53165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7" name="Rectangle 143">
              <a:extLst>
                <a:ext uri="{FF2B5EF4-FFF2-40B4-BE49-F238E27FC236}">
                  <a16:creationId xmlns:a16="http://schemas.microsoft.com/office/drawing/2014/main" id="{12A61D4B-CB22-4C88-A82B-38FFF45D53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90950" y="5254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8" name="Rectangle 144">
              <a:extLst>
                <a:ext uri="{FF2B5EF4-FFF2-40B4-BE49-F238E27FC236}">
                  <a16:creationId xmlns:a16="http://schemas.microsoft.com/office/drawing/2014/main" id="{1342894B-6628-4D48-B794-A3305D9C8E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92563" y="5384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9" name="Rectangle 145">
              <a:extLst>
                <a:ext uri="{FF2B5EF4-FFF2-40B4-BE49-F238E27FC236}">
                  <a16:creationId xmlns:a16="http://schemas.microsoft.com/office/drawing/2014/main" id="{FDC815A7-C6F4-4B6D-B1DE-6D530B9A91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81538" y="4367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0" name="Rectangle 146">
              <a:extLst>
                <a:ext uri="{FF2B5EF4-FFF2-40B4-BE49-F238E27FC236}">
                  <a16:creationId xmlns:a16="http://schemas.microsoft.com/office/drawing/2014/main" id="{09D64AAA-E5A9-4923-9E95-2369589CEF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43413" y="5289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1" name="Rectangle 147">
              <a:extLst>
                <a:ext uri="{FF2B5EF4-FFF2-40B4-BE49-F238E27FC236}">
                  <a16:creationId xmlns:a16="http://schemas.microsoft.com/office/drawing/2014/main" id="{2354BC90-6DBA-4A1A-A041-87845D0CD0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78250" y="4476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2" name="Rectangle 148">
              <a:extLst>
                <a:ext uri="{FF2B5EF4-FFF2-40B4-BE49-F238E27FC236}">
                  <a16:creationId xmlns:a16="http://schemas.microsoft.com/office/drawing/2014/main" id="{C816A5E0-A81F-4FA5-AF84-3EBBE142D7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37013" y="5067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3" name="Rectangle 149">
              <a:extLst>
                <a:ext uri="{FF2B5EF4-FFF2-40B4-BE49-F238E27FC236}">
                  <a16:creationId xmlns:a16="http://schemas.microsoft.com/office/drawing/2014/main" id="{94E3F07E-20E4-4D38-86E3-DB19A27F1B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05200" y="5230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4" name="Rectangle 150">
              <a:extLst>
                <a:ext uri="{FF2B5EF4-FFF2-40B4-BE49-F238E27FC236}">
                  <a16:creationId xmlns:a16="http://schemas.microsoft.com/office/drawing/2014/main" id="{5066C7F6-EEE1-445A-8B56-222457C087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43313" y="5532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5" name="Rectangle 151">
              <a:extLst>
                <a:ext uri="{FF2B5EF4-FFF2-40B4-BE49-F238E27FC236}">
                  <a16:creationId xmlns:a16="http://schemas.microsoft.com/office/drawing/2014/main" id="{3B233110-4699-4D26-8E72-B53D412D23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83075" y="55403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6" name="Rectangle 152">
              <a:extLst>
                <a:ext uri="{FF2B5EF4-FFF2-40B4-BE49-F238E27FC236}">
                  <a16:creationId xmlns:a16="http://schemas.microsoft.com/office/drawing/2014/main" id="{CBBA2B40-EAC3-4A1D-A5EF-97D672019F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32288" y="44862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7" name="Rectangle 153">
              <a:extLst>
                <a:ext uri="{FF2B5EF4-FFF2-40B4-BE49-F238E27FC236}">
                  <a16:creationId xmlns:a16="http://schemas.microsoft.com/office/drawing/2014/main" id="{1F298DDF-147D-4B51-9448-9A522F9F19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83100" y="4435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8" name="Rectangle 154">
              <a:extLst>
                <a:ext uri="{FF2B5EF4-FFF2-40B4-BE49-F238E27FC236}">
                  <a16:creationId xmlns:a16="http://schemas.microsoft.com/office/drawing/2014/main" id="{21BC1098-E27C-4DFC-8628-ECCAE4D683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60850" y="56451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9" name="Rectangle 155">
              <a:extLst>
                <a:ext uri="{FF2B5EF4-FFF2-40B4-BE49-F238E27FC236}">
                  <a16:creationId xmlns:a16="http://schemas.microsoft.com/office/drawing/2014/main" id="{73C06DF6-B908-43FC-AFAA-3CB1B69031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95750" y="49355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0" name="Rectangle 156">
              <a:extLst>
                <a:ext uri="{FF2B5EF4-FFF2-40B4-BE49-F238E27FC236}">
                  <a16:creationId xmlns:a16="http://schemas.microsoft.com/office/drawing/2014/main" id="{8EB51DDE-14D6-4A70-9963-12A3B5E68A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41700" y="5580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1" name="Rectangle 157">
              <a:extLst>
                <a:ext uri="{FF2B5EF4-FFF2-40B4-BE49-F238E27FC236}">
                  <a16:creationId xmlns:a16="http://schemas.microsoft.com/office/drawing/2014/main" id="{7053B647-765F-4CE0-9B57-4057283DB7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13150" y="5465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2" name="Rectangle 158">
              <a:extLst>
                <a:ext uri="{FF2B5EF4-FFF2-40B4-BE49-F238E27FC236}">
                  <a16:creationId xmlns:a16="http://schemas.microsoft.com/office/drawing/2014/main" id="{B35EB625-19D3-47F9-8A61-F0EDC78036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6513" y="5911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3" name="Rectangle 159">
              <a:extLst>
                <a:ext uri="{FF2B5EF4-FFF2-40B4-BE49-F238E27FC236}">
                  <a16:creationId xmlns:a16="http://schemas.microsoft.com/office/drawing/2014/main" id="{6CF64280-BD97-45FE-945E-B383BEB4BF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01925" y="56403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4" name="Rectangle 160">
              <a:extLst>
                <a:ext uri="{FF2B5EF4-FFF2-40B4-BE49-F238E27FC236}">
                  <a16:creationId xmlns:a16="http://schemas.microsoft.com/office/drawing/2014/main" id="{2E19603E-9CB2-4A7E-A44A-8BDABA3D13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46475" y="4979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5" name="Rectangle 161">
              <a:extLst>
                <a:ext uri="{FF2B5EF4-FFF2-40B4-BE49-F238E27FC236}">
                  <a16:creationId xmlns:a16="http://schemas.microsoft.com/office/drawing/2014/main" id="{63E28DFD-68B8-46F2-B3E5-269C32B28D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24275" y="5156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6" name="Rectangle 162">
              <a:extLst>
                <a:ext uri="{FF2B5EF4-FFF2-40B4-BE49-F238E27FC236}">
                  <a16:creationId xmlns:a16="http://schemas.microsoft.com/office/drawing/2014/main" id="{8BC1E420-77A8-4BEC-998B-F98162A8D1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33775" y="4772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7" name="Rectangle 163">
              <a:extLst>
                <a:ext uri="{FF2B5EF4-FFF2-40B4-BE49-F238E27FC236}">
                  <a16:creationId xmlns:a16="http://schemas.microsoft.com/office/drawing/2014/main" id="{669F3335-5D7D-4031-BC87-996D0770B2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18013" y="4976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8" name="Rectangle 164">
              <a:extLst>
                <a:ext uri="{FF2B5EF4-FFF2-40B4-BE49-F238E27FC236}">
                  <a16:creationId xmlns:a16="http://schemas.microsoft.com/office/drawing/2014/main" id="{1BB075C2-CDA4-4876-9D01-8E425C7C16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62450" y="56515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9" name="Rectangle 165">
              <a:extLst>
                <a:ext uri="{FF2B5EF4-FFF2-40B4-BE49-F238E27FC236}">
                  <a16:creationId xmlns:a16="http://schemas.microsoft.com/office/drawing/2014/main" id="{61A6E23F-0D0B-4208-9156-9D9DEF64F4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49775" y="53054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0" name="Rectangle 166">
              <a:extLst>
                <a:ext uri="{FF2B5EF4-FFF2-40B4-BE49-F238E27FC236}">
                  <a16:creationId xmlns:a16="http://schemas.microsoft.com/office/drawing/2014/main" id="{CB32FC8B-B58F-4E01-92BA-6DA7350CB5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49813" y="4872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1" name="Rectangle 167">
              <a:extLst>
                <a:ext uri="{FF2B5EF4-FFF2-40B4-BE49-F238E27FC236}">
                  <a16:creationId xmlns:a16="http://schemas.microsoft.com/office/drawing/2014/main" id="{79491793-C4FD-408E-9102-E526101492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90913" y="5562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2" name="Rectangle 168">
              <a:extLst>
                <a:ext uri="{FF2B5EF4-FFF2-40B4-BE49-F238E27FC236}">
                  <a16:creationId xmlns:a16="http://schemas.microsoft.com/office/drawing/2014/main" id="{16405334-7AC2-48A3-856B-CD6F358BAF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13200" y="5467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3" name="Rectangle 169">
              <a:extLst>
                <a:ext uri="{FF2B5EF4-FFF2-40B4-BE49-F238E27FC236}">
                  <a16:creationId xmlns:a16="http://schemas.microsoft.com/office/drawing/2014/main" id="{033B8A22-8D50-42EE-A4EE-FA8B922EFD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98875" y="54816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4" name="Rectangle 170">
              <a:extLst>
                <a:ext uri="{FF2B5EF4-FFF2-40B4-BE49-F238E27FC236}">
                  <a16:creationId xmlns:a16="http://schemas.microsoft.com/office/drawing/2014/main" id="{8621CA88-3642-46FC-8637-6CDE6CCD68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453063" y="55356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5" name="Rectangle 171">
              <a:extLst>
                <a:ext uri="{FF2B5EF4-FFF2-40B4-BE49-F238E27FC236}">
                  <a16:creationId xmlns:a16="http://schemas.microsoft.com/office/drawing/2014/main" id="{86B48F1D-EDAE-4639-9F56-E6DFF4B587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514975" y="5719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6" name="Rectangle 172">
              <a:extLst>
                <a:ext uri="{FF2B5EF4-FFF2-40B4-BE49-F238E27FC236}">
                  <a16:creationId xmlns:a16="http://schemas.microsoft.com/office/drawing/2014/main" id="{56E2058D-A3F7-4C1D-93D6-538ACC6559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92613" y="51212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7" name="Rectangle 173">
              <a:extLst>
                <a:ext uri="{FF2B5EF4-FFF2-40B4-BE49-F238E27FC236}">
                  <a16:creationId xmlns:a16="http://schemas.microsoft.com/office/drawing/2014/main" id="{2F831ABC-B3DC-4846-9E67-6579D2B96D7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97425" y="54625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8" name="Rectangle 174">
              <a:extLst>
                <a:ext uri="{FF2B5EF4-FFF2-40B4-BE49-F238E27FC236}">
                  <a16:creationId xmlns:a16="http://schemas.microsoft.com/office/drawing/2014/main" id="{140073F6-FF94-49B2-97F7-F73FFB708F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82988" y="5310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9" name="Rectangle 175">
              <a:extLst>
                <a:ext uri="{FF2B5EF4-FFF2-40B4-BE49-F238E27FC236}">
                  <a16:creationId xmlns:a16="http://schemas.microsoft.com/office/drawing/2014/main" id="{84EDF59D-D291-4C09-BB29-44A7C565F8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19575" y="52022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0" name="Rectangle 176">
              <a:extLst>
                <a:ext uri="{FF2B5EF4-FFF2-40B4-BE49-F238E27FC236}">
                  <a16:creationId xmlns:a16="http://schemas.microsoft.com/office/drawing/2014/main" id="{CC547427-CA7F-4AF4-AE40-A9D8C8F3F3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86225" y="5056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1" name="Rectangle 177">
              <a:extLst>
                <a:ext uri="{FF2B5EF4-FFF2-40B4-BE49-F238E27FC236}">
                  <a16:creationId xmlns:a16="http://schemas.microsoft.com/office/drawing/2014/main" id="{D098EC70-C2A0-4AAC-8805-A9C16843D2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24263" y="52228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2" name="Rectangle 178">
              <a:extLst>
                <a:ext uri="{FF2B5EF4-FFF2-40B4-BE49-F238E27FC236}">
                  <a16:creationId xmlns:a16="http://schemas.microsoft.com/office/drawing/2014/main" id="{F715ADC8-53B4-4AFC-A0A3-13E6897C74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94175" y="4662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3" name="Rectangle 179">
              <a:extLst>
                <a:ext uri="{FF2B5EF4-FFF2-40B4-BE49-F238E27FC236}">
                  <a16:creationId xmlns:a16="http://schemas.microsoft.com/office/drawing/2014/main" id="{2D4AD29F-CC02-4317-AB8F-987223436B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14888" y="46815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4" name="Rectangle 180">
              <a:extLst>
                <a:ext uri="{FF2B5EF4-FFF2-40B4-BE49-F238E27FC236}">
                  <a16:creationId xmlns:a16="http://schemas.microsoft.com/office/drawing/2014/main" id="{1970E448-F10C-4093-9546-0DBC35F440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03663" y="53451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5" name="Rectangle 181">
              <a:extLst>
                <a:ext uri="{FF2B5EF4-FFF2-40B4-BE49-F238E27FC236}">
                  <a16:creationId xmlns:a16="http://schemas.microsoft.com/office/drawing/2014/main" id="{BA85FC02-2072-4AFD-93A1-DA2197082C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68763" y="4535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6" name="Rectangle 182">
              <a:extLst>
                <a:ext uri="{FF2B5EF4-FFF2-40B4-BE49-F238E27FC236}">
                  <a16:creationId xmlns:a16="http://schemas.microsoft.com/office/drawing/2014/main" id="{0CD16B91-D42C-444F-8BC5-2B54377C0E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09988" y="5403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7" name="Rectangle 183">
              <a:extLst>
                <a:ext uri="{FF2B5EF4-FFF2-40B4-BE49-F238E27FC236}">
                  <a16:creationId xmlns:a16="http://schemas.microsoft.com/office/drawing/2014/main" id="{06445C3D-E18C-4EDE-8F02-7F142CE8A2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95750" y="48466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8" name="Rectangle 184">
              <a:extLst>
                <a:ext uri="{FF2B5EF4-FFF2-40B4-BE49-F238E27FC236}">
                  <a16:creationId xmlns:a16="http://schemas.microsoft.com/office/drawing/2014/main" id="{DF22D0E2-8E2A-4F5E-9CD4-9B10680BB8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44950" y="54086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9" name="Rectangle 185">
              <a:extLst>
                <a:ext uri="{FF2B5EF4-FFF2-40B4-BE49-F238E27FC236}">
                  <a16:creationId xmlns:a16="http://schemas.microsoft.com/office/drawing/2014/main" id="{D3354DA4-13D8-4718-9418-3A09DD5C41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38575" y="5334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0" name="Rectangle 186">
              <a:extLst>
                <a:ext uri="{FF2B5EF4-FFF2-40B4-BE49-F238E27FC236}">
                  <a16:creationId xmlns:a16="http://schemas.microsoft.com/office/drawing/2014/main" id="{6FE0B212-89C4-48FE-8E87-69CE3ADD95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45050" y="55181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1" name="Rectangle 187">
              <a:extLst>
                <a:ext uri="{FF2B5EF4-FFF2-40B4-BE49-F238E27FC236}">
                  <a16:creationId xmlns:a16="http://schemas.microsoft.com/office/drawing/2014/main" id="{412C9243-FC2E-45AC-A0C0-9CE3F2FB36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16500" y="5659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2" name="Rectangle 188">
              <a:extLst>
                <a:ext uri="{FF2B5EF4-FFF2-40B4-BE49-F238E27FC236}">
                  <a16:creationId xmlns:a16="http://schemas.microsoft.com/office/drawing/2014/main" id="{06F97DCA-9A4B-4FF5-B393-F47507977B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08588" y="5334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3" name="Rectangle 189">
              <a:extLst>
                <a:ext uri="{FF2B5EF4-FFF2-40B4-BE49-F238E27FC236}">
                  <a16:creationId xmlns:a16="http://schemas.microsoft.com/office/drawing/2014/main" id="{6D6317DA-E485-410C-9F38-C2533DF6FD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05313" y="56721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4" name="Rectangle 190">
              <a:extLst>
                <a:ext uri="{FF2B5EF4-FFF2-40B4-BE49-F238E27FC236}">
                  <a16:creationId xmlns:a16="http://schemas.microsoft.com/office/drawing/2014/main" id="{7A50BB1B-03B1-4242-89D0-F3F09A27BB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86288" y="58134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5" name="Rectangle 191">
              <a:extLst>
                <a:ext uri="{FF2B5EF4-FFF2-40B4-BE49-F238E27FC236}">
                  <a16:creationId xmlns:a16="http://schemas.microsoft.com/office/drawing/2014/main" id="{2653B7E8-CB3C-4E97-AFD1-C92016D574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00513" y="4262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6" name="Rectangle 192">
              <a:extLst>
                <a:ext uri="{FF2B5EF4-FFF2-40B4-BE49-F238E27FC236}">
                  <a16:creationId xmlns:a16="http://schemas.microsoft.com/office/drawing/2014/main" id="{32E86514-B664-44C9-87EA-C337269A97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41913" y="58150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7" name="Rectangle 193">
              <a:extLst>
                <a:ext uri="{FF2B5EF4-FFF2-40B4-BE49-F238E27FC236}">
                  <a16:creationId xmlns:a16="http://schemas.microsoft.com/office/drawing/2014/main" id="{B87450BC-9C0B-4B32-9EF6-0FC5A8F0A6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46588" y="5943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8" name="Rectangle 194">
              <a:extLst>
                <a:ext uri="{FF2B5EF4-FFF2-40B4-BE49-F238E27FC236}">
                  <a16:creationId xmlns:a16="http://schemas.microsoft.com/office/drawing/2014/main" id="{0FFE5DE5-4499-41C5-ADA5-0BD12FD137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48125" y="4875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9" name="Rectangle 195">
              <a:extLst>
                <a:ext uri="{FF2B5EF4-FFF2-40B4-BE49-F238E27FC236}">
                  <a16:creationId xmlns:a16="http://schemas.microsoft.com/office/drawing/2014/main" id="{C8C8ACFB-B1DA-4E33-9441-FAFCFB0F89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68763" y="5157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0" name="Rectangle 196">
              <a:extLst>
                <a:ext uri="{FF2B5EF4-FFF2-40B4-BE49-F238E27FC236}">
                  <a16:creationId xmlns:a16="http://schemas.microsoft.com/office/drawing/2014/main" id="{236CFC33-0A63-4001-B0F4-A72C7D6265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40125" y="53641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1" name="Rectangle 197">
              <a:extLst>
                <a:ext uri="{FF2B5EF4-FFF2-40B4-BE49-F238E27FC236}">
                  <a16:creationId xmlns:a16="http://schemas.microsoft.com/office/drawing/2014/main" id="{2CA0AE61-C9FB-4B8C-9349-4B44CBF6E1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19513" y="5546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2" name="Rectangle 198">
              <a:extLst>
                <a:ext uri="{FF2B5EF4-FFF2-40B4-BE49-F238E27FC236}">
                  <a16:creationId xmlns:a16="http://schemas.microsoft.com/office/drawing/2014/main" id="{63B0B59E-6663-432D-95E9-5B08F3E935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21113" y="5470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3" name="Rectangle 199">
              <a:extLst>
                <a:ext uri="{FF2B5EF4-FFF2-40B4-BE49-F238E27FC236}">
                  <a16:creationId xmlns:a16="http://schemas.microsoft.com/office/drawing/2014/main" id="{6A6402CF-8348-4C1D-BA5F-B56508A61B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51313" y="5094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4" name="Rectangle 200">
              <a:extLst>
                <a:ext uri="{FF2B5EF4-FFF2-40B4-BE49-F238E27FC236}">
                  <a16:creationId xmlns:a16="http://schemas.microsoft.com/office/drawing/2014/main" id="{2114E27C-A504-491B-9D78-9AB6D99928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59325" y="55594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5" name="Rectangle 201">
              <a:extLst>
                <a:ext uri="{FF2B5EF4-FFF2-40B4-BE49-F238E27FC236}">
                  <a16:creationId xmlns:a16="http://schemas.microsoft.com/office/drawing/2014/main" id="{0FFE7ABC-9270-4A8D-A49B-D16B46B320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43363" y="4951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6" name="Rectangle 202">
              <a:extLst>
                <a:ext uri="{FF2B5EF4-FFF2-40B4-BE49-F238E27FC236}">
                  <a16:creationId xmlns:a16="http://schemas.microsoft.com/office/drawing/2014/main" id="{BC5E976B-74C2-4B92-A938-0D798EF478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06875" y="48275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7" name="Rectangle 203">
              <a:extLst>
                <a:ext uri="{FF2B5EF4-FFF2-40B4-BE49-F238E27FC236}">
                  <a16:creationId xmlns:a16="http://schemas.microsoft.com/office/drawing/2014/main" id="{D3FB5D5C-7DD8-44E7-A6AB-8F604E30DA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76725" y="54213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8" name="Rectangle 204">
              <a:extLst>
                <a:ext uri="{FF2B5EF4-FFF2-40B4-BE49-F238E27FC236}">
                  <a16:creationId xmlns:a16="http://schemas.microsoft.com/office/drawing/2014/main" id="{49E5B4F1-7868-4E31-8CC5-695BD0E6D2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89350" y="5360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9" name="Rectangle 205">
              <a:extLst>
                <a:ext uri="{FF2B5EF4-FFF2-40B4-BE49-F238E27FC236}">
                  <a16:creationId xmlns:a16="http://schemas.microsoft.com/office/drawing/2014/main" id="{FD111762-1BAE-486A-B438-A14DABB93A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40175" y="5410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0" name="Rectangle 206">
              <a:extLst>
                <a:ext uri="{FF2B5EF4-FFF2-40B4-BE49-F238E27FC236}">
                  <a16:creationId xmlns:a16="http://schemas.microsoft.com/office/drawing/2014/main" id="{D2314454-A782-4294-8FB1-26147B34AF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02025" y="54800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1" name="Rectangle 207">
              <a:extLst>
                <a:ext uri="{FF2B5EF4-FFF2-40B4-BE49-F238E27FC236}">
                  <a16:creationId xmlns:a16="http://schemas.microsoft.com/office/drawing/2014/main" id="{431F01C4-5C84-4C13-872C-CDF3DA9B79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59238" y="55245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2" name="Rectangle 208">
              <a:extLst>
                <a:ext uri="{FF2B5EF4-FFF2-40B4-BE49-F238E27FC236}">
                  <a16:creationId xmlns:a16="http://schemas.microsoft.com/office/drawing/2014/main" id="{C9B0E712-E5DE-43DA-93F5-9638A6A391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48175" y="5321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3" name="Rectangle 209">
              <a:extLst>
                <a:ext uri="{FF2B5EF4-FFF2-40B4-BE49-F238E27FC236}">
                  <a16:creationId xmlns:a16="http://schemas.microsoft.com/office/drawing/2014/main" id="{EF4B8D0F-DAA8-4774-832A-6411E04328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36925" y="5832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4" name="Rectangle 210">
              <a:extLst>
                <a:ext uri="{FF2B5EF4-FFF2-40B4-BE49-F238E27FC236}">
                  <a16:creationId xmlns:a16="http://schemas.microsoft.com/office/drawing/2014/main" id="{29A59D56-25C8-4BF6-9133-0491014796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81388" y="5240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5" name="Rectangle 211">
              <a:extLst>
                <a:ext uri="{FF2B5EF4-FFF2-40B4-BE49-F238E27FC236}">
                  <a16:creationId xmlns:a16="http://schemas.microsoft.com/office/drawing/2014/main" id="{4ADA4FC8-E6E9-49CF-A10F-6E8324FAD4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13150" y="51196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6" name="Rectangle 212">
              <a:extLst>
                <a:ext uri="{FF2B5EF4-FFF2-40B4-BE49-F238E27FC236}">
                  <a16:creationId xmlns:a16="http://schemas.microsoft.com/office/drawing/2014/main" id="{DF6A8535-9C84-4EB7-A2EC-45451E13AF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65550" y="52419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7" name="Rectangle 213">
              <a:extLst>
                <a:ext uri="{FF2B5EF4-FFF2-40B4-BE49-F238E27FC236}">
                  <a16:creationId xmlns:a16="http://schemas.microsoft.com/office/drawing/2014/main" id="{594196CD-0B94-4A32-84C2-D3AA3DB4C0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86238" y="5657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8" name="Rectangle 214">
              <a:extLst>
                <a:ext uri="{FF2B5EF4-FFF2-40B4-BE49-F238E27FC236}">
                  <a16:creationId xmlns:a16="http://schemas.microsoft.com/office/drawing/2014/main" id="{1AB05A96-35B3-4CB0-A7F3-7F95464A64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00475" y="5383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9" name="Rectangle 215">
              <a:extLst>
                <a:ext uri="{FF2B5EF4-FFF2-40B4-BE49-F238E27FC236}">
                  <a16:creationId xmlns:a16="http://schemas.microsoft.com/office/drawing/2014/main" id="{089BBA43-F412-4878-B565-4C96C0AFBE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37000" y="5295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0" name="Rectangle 216">
              <a:extLst>
                <a:ext uri="{FF2B5EF4-FFF2-40B4-BE49-F238E27FC236}">
                  <a16:creationId xmlns:a16="http://schemas.microsoft.com/office/drawing/2014/main" id="{6A0ED6D0-9DE4-42CC-BE14-79B49C51D8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67100" y="5292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1" name="Rectangle 217">
              <a:extLst>
                <a:ext uri="{FF2B5EF4-FFF2-40B4-BE49-F238E27FC236}">
                  <a16:creationId xmlns:a16="http://schemas.microsoft.com/office/drawing/2014/main" id="{FABEC907-D2C4-43A6-B7D9-15706B6902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79888" y="55895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2" name="Rectangle 218">
              <a:extLst>
                <a:ext uri="{FF2B5EF4-FFF2-40B4-BE49-F238E27FC236}">
                  <a16:creationId xmlns:a16="http://schemas.microsoft.com/office/drawing/2014/main" id="{B4AA098E-B0B0-4D36-90D8-E15BF1BCF0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35463" y="5487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3" name="Rectangle 219">
              <a:extLst>
                <a:ext uri="{FF2B5EF4-FFF2-40B4-BE49-F238E27FC236}">
                  <a16:creationId xmlns:a16="http://schemas.microsoft.com/office/drawing/2014/main" id="{FDD2BCAA-1D2D-4C67-A699-B3C8DFC0EB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41775" y="5332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4" name="Rectangle 220">
              <a:extLst>
                <a:ext uri="{FF2B5EF4-FFF2-40B4-BE49-F238E27FC236}">
                  <a16:creationId xmlns:a16="http://schemas.microsoft.com/office/drawing/2014/main" id="{47FC4936-0F09-43E6-853F-D4F54A4CED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35363" y="5594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5" name="Rectangle 221">
              <a:extLst>
                <a:ext uri="{FF2B5EF4-FFF2-40B4-BE49-F238E27FC236}">
                  <a16:creationId xmlns:a16="http://schemas.microsoft.com/office/drawing/2014/main" id="{92C5BF91-739A-4422-9C57-88E769762E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08413" y="5580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6" name="Rectangle 222">
              <a:extLst>
                <a:ext uri="{FF2B5EF4-FFF2-40B4-BE49-F238E27FC236}">
                  <a16:creationId xmlns:a16="http://schemas.microsoft.com/office/drawing/2014/main" id="{270E6DCE-7BFF-4C21-8AA5-2129D1F02F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65575" y="54562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7" name="Rectangle 223">
              <a:extLst>
                <a:ext uri="{FF2B5EF4-FFF2-40B4-BE49-F238E27FC236}">
                  <a16:creationId xmlns:a16="http://schemas.microsoft.com/office/drawing/2014/main" id="{AA648D0E-DE65-4403-9B51-AE0E7D20AF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57663" y="54435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8" name="Rectangle 224">
              <a:extLst>
                <a:ext uri="{FF2B5EF4-FFF2-40B4-BE49-F238E27FC236}">
                  <a16:creationId xmlns:a16="http://schemas.microsoft.com/office/drawing/2014/main" id="{7232CF35-DEF6-4377-B114-783D6E39F39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37050" y="5619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9" name="Rectangle 225">
              <a:extLst>
                <a:ext uri="{FF2B5EF4-FFF2-40B4-BE49-F238E27FC236}">
                  <a16:creationId xmlns:a16="http://schemas.microsoft.com/office/drawing/2014/main" id="{007888E1-AB59-4F9F-B8AB-688FA05806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11725" y="5365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0" name="Rectangle 226">
              <a:extLst>
                <a:ext uri="{FF2B5EF4-FFF2-40B4-BE49-F238E27FC236}">
                  <a16:creationId xmlns:a16="http://schemas.microsoft.com/office/drawing/2014/main" id="{C6C10E48-797A-4E1A-8F88-7AE0C3B468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68688" y="56038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1" name="Rectangle 227">
              <a:extLst>
                <a:ext uri="{FF2B5EF4-FFF2-40B4-BE49-F238E27FC236}">
                  <a16:creationId xmlns:a16="http://schemas.microsoft.com/office/drawing/2014/main" id="{2EC3A1AA-E74A-4ADB-9FEF-E78A3D1E08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95813" y="5292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2" name="Rectangle 228">
              <a:extLst>
                <a:ext uri="{FF2B5EF4-FFF2-40B4-BE49-F238E27FC236}">
                  <a16:creationId xmlns:a16="http://schemas.microsoft.com/office/drawing/2014/main" id="{1DD2B7D6-8DDC-47A6-8D1D-8F63C3CBE6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35500" y="55895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3" name="Rectangle 229">
              <a:extLst>
                <a:ext uri="{FF2B5EF4-FFF2-40B4-BE49-F238E27FC236}">
                  <a16:creationId xmlns:a16="http://schemas.microsoft.com/office/drawing/2014/main" id="{8D92C48D-EC4D-4FAC-9C39-CCD40338AA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26000" y="57515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4" name="Rectangle 230">
              <a:extLst>
                <a:ext uri="{FF2B5EF4-FFF2-40B4-BE49-F238E27FC236}">
                  <a16:creationId xmlns:a16="http://schemas.microsoft.com/office/drawing/2014/main" id="{E8C33C7E-5EE6-4FD6-85E9-E8F1E4E3A0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76675" y="5384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5" name="Rectangle 231">
              <a:extLst>
                <a:ext uri="{FF2B5EF4-FFF2-40B4-BE49-F238E27FC236}">
                  <a16:creationId xmlns:a16="http://schemas.microsoft.com/office/drawing/2014/main" id="{FF33A5A2-6F2A-4A6E-8378-93DB487BB3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43313" y="5538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6" name="Rectangle 232">
              <a:extLst>
                <a:ext uri="{FF2B5EF4-FFF2-40B4-BE49-F238E27FC236}">
                  <a16:creationId xmlns:a16="http://schemas.microsoft.com/office/drawing/2014/main" id="{F2AB3669-87A4-4377-A3E9-2CDDB6EF2F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57650" y="47561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7" name="Rectangle 233">
              <a:extLst>
                <a:ext uri="{FF2B5EF4-FFF2-40B4-BE49-F238E27FC236}">
                  <a16:creationId xmlns:a16="http://schemas.microsoft.com/office/drawing/2014/main" id="{A59F413D-9F5F-464E-8D56-034DF993FA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27513" y="49355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8" name="Rectangle 234">
              <a:extLst>
                <a:ext uri="{FF2B5EF4-FFF2-40B4-BE49-F238E27FC236}">
                  <a16:creationId xmlns:a16="http://schemas.microsoft.com/office/drawing/2014/main" id="{7140021E-424D-4B00-83B4-30776FAE7A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49663" y="54768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9" name="Rectangle 235">
              <a:extLst>
                <a:ext uri="{FF2B5EF4-FFF2-40B4-BE49-F238E27FC236}">
                  <a16:creationId xmlns:a16="http://schemas.microsoft.com/office/drawing/2014/main" id="{A2C2B7F1-410F-4386-94E6-1B010E764C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90988" y="5043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0" name="Rectangle 236">
              <a:extLst>
                <a:ext uri="{FF2B5EF4-FFF2-40B4-BE49-F238E27FC236}">
                  <a16:creationId xmlns:a16="http://schemas.microsoft.com/office/drawing/2014/main" id="{E9EAF9E2-D680-45D2-94CF-5331F22F6E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59263" y="5213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1" name="Rectangle 237">
              <a:extLst>
                <a:ext uri="{FF2B5EF4-FFF2-40B4-BE49-F238E27FC236}">
                  <a16:creationId xmlns:a16="http://schemas.microsoft.com/office/drawing/2014/main" id="{405C31A8-76EA-4A8A-A072-DC244B617D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05313" y="5094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2" name="Rectangle 238">
              <a:extLst>
                <a:ext uri="{FF2B5EF4-FFF2-40B4-BE49-F238E27FC236}">
                  <a16:creationId xmlns:a16="http://schemas.microsoft.com/office/drawing/2014/main" id="{578AC31C-02B1-46AB-BDD0-22D4781F95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49675" y="5630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3" name="Rectangle 239">
              <a:extLst>
                <a:ext uri="{FF2B5EF4-FFF2-40B4-BE49-F238E27FC236}">
                  <a16:creationId xmlns:a16="http://schemas.microsoft.com/office/drawing/2014/main" id="{729AC229-0621-47A4-937A-9161689A25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27475" y="57816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4" name="Rectangle 240">
              <a:extLst>
                <a:ext uri="{FF2B5EF4-FFF2-40B4-BE49-F238E27FC236}">
                  <a16:creationId xmlns:a16="http://schemas.microsoft.com/office/drawing/2014/main" id="{0E0743A7-D5A6-40AE-ABCD-5757C58F45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95788" y="5168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5" name="Rectangle 241">
              <a:extLst>
                <a:ext uri="{FF2B5EF4-FFF2-40B4-BE49-F238E27FC236}">
                  <a16:creationId xmlns:a16="http://schemas.microsoft.com/office/drawing/2014/main" id="{72B7018F-90C4-4157-BE97-5271ECB118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57588" y="5297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6" name="Rectangle 242">
              <a:extLst>
                <a:ext uri="{FF2B5EF4-FFF2-40B4-BE49-F238E27FC236}">
                  <a16:creationId xmlns:a16="http://schemas.microsoft.com/office/drawing/2014/main" id="{5D63559B-4FCC-4230-B8F6-2B5654CE93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97338" y="4895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7" name="Rectangle 243">
              <a:extLst>
                <a:ext uri="{FF2B5EF4-FFF2-40B4-BE49-F238E27FC236}">
                  <a16:creationId xmlns:a16="http://schemas.microsoft.com/office/drawing/2014/main" id="{FBB5EFD5-509F-4F4D-A0D4-B36B75442D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00450" y="5267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8" name="Rectangle 244">
              <a:extLst>
                <a:ext uri="{FF2B5EF4-FFF2-40B4-BE49-F238E27FC236}">
                  <a16:creationId xmlns:a16="http://schemas.microsoft.com/office/drawing/2014/main" id="{8C1826DC-50E4-4482-BF2B-198DDDF6EC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79825" y="51800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9" name="Rectangle 245">
              <a:extLst>
                <a:ext uri="{FF2B5EF4-FFF2-40B4-BE49-F238E27FC236}">
                  <a16:creationId xmlns:a16="http://schemas.microsoft.com/office/drawing/2014/main" id="{03BA124F-773C-4718-8739-805686F7F2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86225" y="54149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0" name="Rectangle 246">
              <a:extLst>
                <a:ext uri="{FF2B5EF4-FFF2-40B4-BE49-F238E27FC236}">
                  <a16:creationId xmlns:a16="http://schemas.microsoft.com/office/drawing/2014/main" id="{6870730F-F5F9-4D82-96B9-20DA99D858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65713" y="54467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1" name="Rectangle 247">
              <a:extLst>
                <a:ext uri="{FF2B5EF4-FFF2-40B4-BE49-F238E27FC236}">
                  <a16:creationId xmlns:a16="http://schemas.microsoft.com/office/drawing/2014/main" id="{DFD2A918-A97B-4928-B8DE-D8552D4AD7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37163" y="56070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2" name="Rectangle 248">
              <a:extLst>
                <a:ext uri="{FF2B5EF4-FFF2-40B4-BE49-F238E27FC236}">
                  <a16:creationId xmlns:a16="http://schemas.microsoft.com/office/drawing/2014/main" id="{12360BAE-61A5-4F14-9460-738F55701C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87738" y="55959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3" name="Rectangle 249">
              <a:extLst>
                <a:ext uri="{FF2B5EF4-FFF2-40B4-BE49-F238E27FC236}">
                  <a16:creationId xmlns:a16="http://schemas.microsoft.com/office/drawing/2014/main" id="{E8715C51-0337-411A-8037-DED71B3AEC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24263" y="5303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4" name="Rectangle 250">
              <a:extLst>
                <a:ext uri="{FF2B5EF4-FFF2-40B4-BE49-F238E27FC236}">
                  <a16:creationId xmlns:a16="http://schemas.microsoft.com/office/drawing/2014/main" id="{512BDD4F-E621-43F4-8EA0-40AFE408BE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32275" y="46815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5" name="Rectangle 251">
              <a:extLst>
                <a:ext uri="{FF2B5EF4-FFF2-40B4-BE49-F238E27FC236}">
                  <a16:creationId xmlns:a16="http://schemas.microsoft.com/office/drawing/2014/main" id="{45AE6756-29D1-4304-BC90-07799506C1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40225" y="5689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6" name="Rectangle 252">
              <a:extLst>
                <a:ext uri="{FF2B5EF4-FFF2-40B4-BE49-F238E27FC236}">
                  <a16:creationId xmlns:a16="http://schemas.microsoft.com/office/drawing/2014/main" id="{67A87DB6-4C81-415F-8998-A50F16C088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10075" y="56673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7" name="Rectangle 253">
              <a:extLst>
                <a:ext uri="{FF2B5EF4-FFF2-40B4-BE49-F238E27FC236}">
                  <a16:creationId xmlns:a16="http://schemas.microsoft.com/office/drawing/2014/main" id="{5241BA77-3278-49DE-82BB-834A02832A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65488" y="5340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8" name="Rectangle 254">
              <a:extLst>
                <a:ext uri="{FF2B5EF4-FFF2-40B4-BE49-F238E27FC236}">
                  <a16:creationId xmlns:a16="http://schemas.microsoft.com/office/drawing/2014/main" id="{B559D79F-F08E-4E38-93D8-03D077CCDB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92550" y="49307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9" name="Rectangle 255">
              <a:extLst>
                <a:ext uri="{FF2B5EF4-FFF2-40B4-BE49-F238E27FC236}">
                  <a16:creationId xmlns:a16="http://schemas.microsoft.com/office/drawing/2014/main" id="{F79CC3B7-85CE-4D7B-9F70-818ED6B290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62413" y="48037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0" name="Rectangle 256">
              <a:extLst>
                <a:ext uri="{FF2B5EF4-FFF2-40B4-BE49-F238E27FC236}">
                  <a16:creationId xmlns:a16="http://schemas.microsoft.com/office/drawing/2014/main" id="{893E1718-7FD1-442B-ADFC-8283958A52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76700" y="4387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1" name="Rectangle 257">
              <a:extLst>
                <a:ext uri="{FF2B5EF4-FFF2-40B4-BE49-F238E27FC236}">
                  <a16:creationId xmlns:a16="http://schemas.microsoft.com/office/drawing/2014/main" id="{C1F61D6D-D923-4DA0-823B-17955EE561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70363" y="4360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2" name="Rectangle 258">
              <a:extLst>
                <a:ext uri="{FF2B5EF4-FFF2-40B4-BE49-F238E27FC236}">
                  <a16:creationId xmlns:a16="http://schemas.microsoft.com/office/drawing/2014/main" id="{CE88CBBA-34C9-450D-8C7B-2A7C81D6F9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79863" y="5197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3" name="Rectangle 259">
              <a:extLst>
                <a:ext uri="{FF2B5EF4-FFF2-40B4-BE49-F238E27FC236}">
                  <a16:creationId xmlns:a16="http://schemas.microsoft.com/office/drawing/2014/main" id="{CDF9E628-52C7-4C7D-BCED-553BF94AC0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87788" y="4572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4" name="Rectangle 260">
              <a:extLst>
                <a:ext uri="{FF2B5EF4-FFF2-40B4-BE49-F238E27FC236}">
                  <a16:creationId xmlns:a16="http://schemas.microsoft.com/office/drawing/2014/main" id="{9F4A41CB-80FC-4377-BB0C-751A2BE2D4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60850" y="53308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5" name="Rectangle 261">
              <a:extLst>
                <a:ext uri="{FF2B5EF4-FFF2-40B4-BE49-F238E27FC236}">
                  <a16:creationId xmlns:a16="http://schemas.microsoft.com/office/drawing/2014/main" id="{8B9873CB-EE44-42D0-ABDE-E6403E2AF7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68825" y="53752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6" name="Rectangle 262">
              <a:extLst>
                <a:ext uri="{FF2B5EF4-FFF2-40B4-BE49-F238E27FC236}">
                  <a16:creationId xmlns:a16="http://schemas.microsoft.com/office/drawing/2014/main" id="{CCD85615-5788-4795-BF68-F15B1FE537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92688" y="47736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7" name="Rectangle 263">
              <a:extLst>
                <a:ext uri="{FF2B5EF4-FFF2-40B4-BE49-F238E27FC236}">
                  <a16:creationId xmlns:a16="http://schemas.microsoft.com/office/drawing/2014/main" id="{86907A98-C43D-4156-AA3B-D4956FED92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44975" y="5118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8" name="Rectangle 264">
              <a:extLst>
                <a:ext uri="{FF2B5EF4-FFF2-40B4-BE49-F238E27FC236}">
                  <a16:creationId xmlns:a16="http://schemas.microsoft.com/office/drawing/2014/main" id="{FFE829EA-67AA-4DE0-8DF2-E7D0D3F138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32313" y="5554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9" name="Rectangle 265">
              <a:extLst>
                <a:ext uri="{FF2B5EF4-FFF2-40B4-BE49-F238E27FC236}">
                  <a16:creationId xmlns:a16="http://schemas.microsoft.com/office/drawing/2014/main" id="{6E5275E5-8E7D-4F43-97E6-4E7ED15FA0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29050" y="4902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0" name="Rectangle 266">
              <a:extLst>
                <a:ext uri="{FF2B5EF4-FFF2-40B4-BE49-F238E27FC236}">
                  <a16:creationId xmlns:a16="http://schemas.microsoft.com/office/drawing/2014/main" id="{81E9C28B-77C9-4A0B-A7E9-97235696AC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73513" y="5664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1" name="Rectangle 267">
              <a:extLst>
                <a:ext uri="{FF2B5EF4-FFF2-40B4-BE49-F238E27FC236}">
                  <a16:creationId xmlns:a16="http://schemas.microsoft.com/office/drawing/2014/main" id="{9A3C62CA-ABDA-4435-9985-71FAC405AB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57563" y="5597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2" name="Rectangle 268">
              <a:extLst>
                <a:ext uri="{FF2B5EF4-FFF2-40B4-BE49-F238E27FC236}">
                  <a16:creationId xmlns:a16="http://schemas.microsoft.com/office/drawing/2014/main" id="{713FD280-A09D-4C00-B7B8-B553A1F995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06813" y="4518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3" name="Rectangle 269">
              <a:extLst>
                <a:ext uri="{FF2B5EF4-FFF2-40B4-BE49-F238E27FC236}">
                  <a16:creationId xmlns:a16="http://schemas.microsoft.com/office/drawing/2014/main" id="{2469222D-9EF6-4050-9E5F-D83972756C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76675" y="54546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4" name="Rectangle 270">
              <a:extLst>
                <a:ext uri="{FF2B5EF4-FFF2-40B4-BE49-F238E27FC236}">
                  <a16:creationId xmlns:a16="http://schemas.microsoft.com/office/drawing/2014/main" id="{094D8A25-2A1A-444C-9EC5-ED48A0F6E7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70375" y="5448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5" name="Rectangle 271">
              <a:extLst>
                <a:ext uri="{FF2B5EF4-FFF2-40B4-BE49-F238E27FC236}">
                  <a16:creationId xmlns:a16="http://schemas.microsoft.com/office/drawing/2014/main" id="{9D85CD33-D216-4861-A50A-EAAB3ACBEB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11538" y="5299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6" name="Rectangle 272">
              <a:extLst>
                <a:ext uri="{FF2B5EF4-FFF2-40B4-BE49-F238E27FC236}">
                  <a16:creationId xmlns:a16="http://schemas.microsoft.com/office/drawing/2014/main" id="{59BCAA6E-DCBE-4D0F-A376-8C2EEE6713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52788" y="5867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7" name="Rectangle 273">
              <a:extLst>
                <a:ext uri="{FF2B5EF4-FFF2-40B4-BE49-F238E27FC236}">
                  <a16:creationId xmlns:a16="http://schemas.microsoft.com/office/drawing/2014/main" id="{457B923A-1345-45DD-A09C-9E23EAA605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48050" y="54562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8" name="Rectangle 274">
              <a:extLst>
                <a:ext uri="{FF2B5EF4-FFF2-40B4-BE49-F238E27FC236}">
                  <a16:creationId xmlns:a16="http://schemas.microsoft.com/office/drawing/2014/main" id="{588FB3D7-F507-4217-B294-3CAAC74218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97350" y="5376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9" name="Rectangle 275">
              <a:extLst>
                <a:ext uri="{FF2B5EF4-FFF2-40B4-BE49-F238E27FC236}">
                  <a16:creationId xmlns:a16="http://schemas.microsoft.com/office/drawing/2014/main" id="{ED01E53A-F268-4C13-91DB-9764599EDF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37050" y="5267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0" name="Rectangle 276">
              <a:extLst>
                <a:ext uri="{FF2B5EF4-FFF2-40B4-BE49-F238E27FC236}">
                  <a16:creationId xmlns:a16="http://schemas.microsoft.com/office/drawing/2014/main" id="{8AA1EC3E-8F5E-4D01-9D1D-4760056E1B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2638" y="56753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1" name="Rectangle 277">
              <a:extLst>
                <a:ext uri="{FF2B5EF4-FFF2-40B4-BE49-F238E27FC236}">
                  <a16:creationId xmlns:a16="http://schemas.microsoft.com/office/drawing/2014/main" id="{6E93920D-242F-4980-99A7-4369F05A14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73463" y="5067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2" name="Rectangle 278">
              <a:extLst>
                <a:ext uri="{FF2B5EF4-FFF2-40B4-BE49-F238E27FC236}">
                  <a16:creationId xmlns:a16="http://schemas.microsoft.com/office/drawing/2014/main" id="{9C05FAA1-5CB8-403C-B77B-B01D2B5B14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11638" y="48037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3" name="Rectangle 279">
              <a:extLst>
                <a:ext uri="{FF2B5EF4-FFF2-40B4-BE49-F238E27FC236}">
                  <a16:creationId xmlns:a16="http://schemas.microsoft.com/office/drawing/2014/main" id="{1450F118-2F26-42DF-8C84-C6B559724F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84650" y="4514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4" name="Rectangle 280">
              <a:extLst>
                <a:ext uri="{FF2B5EF4-FFF2-40B4-BE49-F238E27FC236}">
                  <a16:creationId xmlns:a16="http://schemas.microsoft.com/office/drawing/2014/main" id="{9E2EDC59-9A3E-449D-8F0F-0176B662117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78250" y="5165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5" name="Rectangle 281">
              <a:extLst>
                <a:ext uri="{FF2B5EF4-FFF2-40B4-BE49-F238E27FC236}">
                  <a16:creationId xmlns:a16="http://schemas.microsoft.com/office/drawing/2014/main" id="{75797C28-C21D-4A59-A35C-40058F88AC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10063" y="44259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6" name="Rectangle 282">
              <a:extLst>
                <a:ext uri="{FF2B5EF4-FFF2-40B4-BE49-F238E27FC236}">
                  <a16:creationId xmlns:a16="http://schemas.microsoft.com/office/drawing/2014/main" id="{9EBBECC5-B5CE-4357-ACA1-1EC62228FD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52925" y="5267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7" name="Rectangle 283">
              <a:extLst>
                <a:ext uri="{FF2B5EF4-FFF2-40B4-BE49-F238E27FC236}">
                  <a16:creationId xmlns:a16="http://schemas.microsoft.com/office/drawing/2014/main" id="{1D31C1CF-861D-4BB8-9CF2-98BC6040A8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09963" y="53419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8" name="Rectangle 284">
              <a:extLst>
                <a:ext uri="{FF2B5EF4-FFF2-40B4-BE49-F238E27FC236}">
                  <a16:creationId xmlns:a16="http://schemas.microsoft.com/office/drawing/2014/main" id="{1065389B-9F12-47F7-8EDE-9C7218475C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78438" y="5365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9" name="Rectangle 285">
              <a:extLst>
                <a:ext uri="{FF2B5EF4-FFF2-40B4-BE49-F238E27FC236}">
                  <a16:creationId xmlns:a16="http://schemas.microsoft.com/office/drawing/2014/main" id="{F6D37B04-1219-4AFB-BCFE-A9141CD45B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8988" y="57261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0" name="Rectangle 286">
              <a:extLst>
                <a:ext uri="{FF2B5EF4-FFF2-40B4-BE49-F238E27FC236}">
                  <a16:creationId xmlns:a16="http://schemas.microsoft.com/office/drawing/2014/main" id="{6F2E0E78-69AA-4A8F-A871-3618B620AA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49713" y="52863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1" name="Rectangle 287">
              <a:extLst>
                <a:ext uri="{FF2B5EF4-FFF2-40B4-BE49-F238E27FC236}">
                  <a16:creationId xmlns:a16="http://schemas.microsoft.com/office/drawing/2014/main" id="{46D6DDEA-313E-4952-9373-89A1C32FB2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14875" y="4584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2" name="Rectangle 288">
              <a:extLst>
                <a:ext uri="{FF2B5EF4-FFF2-40B4-BE49-F238E27FC236}">
                  <a16:creationId xmlns:a16="http://schemas.microsoft.com/office/drawing/2014/main" id="{0CDDFF80-1222-487F-8EFF-0B5AC71984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73450" y="5318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3" name="Rectangle 289">
              <a:extLst>
                <a:ext uri="{FF2B5EF4-FFF2-40B4-BE49-F238E27FC236}">
                  <a16:creationId xmlns:a16="http://schemas.microsoft.com/office/drawing/2014/main" id="{4EEDE718-1E22-4714-8C0E-A15BD03B75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87775" y="52292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4" name="Rectangle 290">
              <a:extLst>
                <a:ext uri="{FF2B5EF4-FFF2-40B4-BE49-F238E27FC236}">
                  <a16:creationId xmlns:a16="http://schemas.microsoft.com/office/drawing/2014/main" id="{E15B97CD-2126-4F67-86F0-FC86F9F7EC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35425" y="45608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5" name="Rectangle 291">
              <a:extLst>
                <a:ext uri="{FF2B5EF4-FFF2-40B4-BE49-F238E27FC236}">
                  <a16:creationId xmlns:a16="http://schemas.microsoft.com/office/drawing/2014/main" id="{CC4DDB15-3C73-4534-BB03-28505C5B76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30688" y="4919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6" name="Rectangle 292">
              <a:extLst>
                <a:ext uri="{FF2B5EF4-FFF2-40B4-BE49-F238E27FC236}">
                  <a16:creationId xmlns:a16="http://schemas.microsoft.com/office/drawing/2014/main" id="{3A533ACB-6637-49C1-9F13-8B9F18DAC0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65650" y="5064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7" name="Rectangle 293">
              <a:extLst>
                <a:ext uri="{FF2B5EF4-FFF2-40B4-BE49-F238E27FC236}">
                  <a16:creationId xmlns:a16="http://schemas.microsoft.com/office/drawing/2014/main" id="{7B0B0FE4-0BE9-41D9-8AEE-1218F72829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57613" y="54641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8" name="Rectangle 294">
              <a:extLst>
                <a:ext uri="{FF2B5EF4-FFF2-40B4-BE49-F238E27FC236}">
                  <a16:creationId xmlns:a16="http://schemas.microsoft.com/office/drawing/2014/main" id="{A0FE4BD0-9CF3-44A0-BCA5-7ED8A5B9B4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49700" y="5511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9" name="Rectangle 295">
              <a:extLst>
                <a:ext uri="{FF2B5EF4-FFF2-40B4-BE49-F238E27FC236}">
                  <a16:creationId xmlns:a16="http://schemas.microsoft.com/office/drawing/2014/main" id="{58A88C5D-C9DE-43F6-83D4-ABED7C74EE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56063" y="5041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0" name="Rectangle 296">
              <a:extLst>
                <a:ext uri="{FF2B5EF4-FFF2-40B4-BE49-F238E27FC236}">
                  <a16:creationId xmlns:a16="http://schemas.microsoft.com/office/drawing/2014/main" id="{EE8099C8-BAE7-4F25-AE3C-610CF549C9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29038" y="5635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1" name="Rectangle 297">
              <a:extLst>
                <a:ext uri="{FF2B5EF4-FFF2-40B4-BE49-F238E27FC236}">
                  <a16:creationId xmlns:a16="http://schemas.microsoft.com/office/drawing/2014/main" id="{25DFE7C6-883D-4856-B92C-7848185F2C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46525" y="57737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2" name="Rectangle 298">
              <a:extLst>
                <a:ext uri="{FF2B5EF4-FFF2-40B4-BE49-F238E27FC236}">
                  <a16:creationId xmlns:a16="http://schemas.microsoft.com/office/drawing/2014/main" id="{E512CBAB-AB83-447A-B6A8-19E2F14673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30688" y="56292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3" name="Rectangle 299">
              <a:extLst>
                <a:ext uri="{FF2B5EF4-FFF2-40B4-BE49-F238E27FC236}">
                  <a16:creationId xmlns:a16="http://schemas.microsoft.com/office/drawing/2014/main" id="{FC9B2C06-6521-41D3-919B-CB4E953FAE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32200" y="54975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4" name="Rectangle 300">
              <a:extLst>
                <a:ext uri="{FF2B5EF4-FFF2-40B4-BE49-F238E27FC236}">
                  <a16:creationId xmlns:a16="http://schemas.microsoft.com/office/drawing/2014/main" id="{633A2D78-57A3-4575-B136-6453C25132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65613" y="51958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5" name="Rectangle 301">
              <a:extLst>
                <a:ext uri="{FF2B5EF4-FFF2-40B4-BE49-F238E27FC236}">
                  <a16:creationId xmlns:a16="http://schemas.microsoft.com/office/drawing/2014/main" id="{87F77E89-FBB2-4C3A-A30E-0B709C915F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64038" y="4522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6" name="Rectangle 302">
              <a:extLst>
                <a:ext uri="{FF2B5EF4-FFF2-40B4-BE49-F238E27FC236}">
                  <a16:creationId xmlns:a16="http://schemas.microsoft.com/office/drawing/2014/main" id="{A7F2603F-BBAE-48BC-9A35-B8941E225D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84613" y="5357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7" name="Rectangle 303">
              <a:extLst>
                <a:ext uri="{FF2B5EF4-FFF2-40B4-BE49-F238E27FC236}">
                  <a16:creationId xmlns:a16="http://schemas.microsoft.com/office/drawing/2014/main" id="{1435ABCD-9B3A-4D25-9FC1-29BD511AE4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32250" y="5410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8" name="Rectangle 304">
              <a:extLst>
                <a:ext uri="{FF2B5EF4-FFF2-40B4-BE49-F238E27FC236}">
                  <a16:creationId xmlns:a16="http://schemas.microsoft.com/office/drawing/2014/main" id="{3A507A41-C5F2-46F6-8D5C-941F648EDB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17988" y="41735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9" name="Rectangle 305">
              <a:extLst>
                <a:ext uri="{FF2B5EF4-FFF2-40B4-BE49-F238E27FC236}">
                  <a16:creationId xmlns:a16="http://schemas.microsoft.com/office/drawing/2014/main" id="{50CC69D4-053C-4A30-A653-EF044DB179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05238" y="56038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0" name="Rectangle 306">
              <a:extLst>
                <a:ext uri="{FF2B5EF4-FFF2-40B4-BE49-F238E27FC236}">
                  <a16:creationId xmlns:a16="http://schemas.microsoft.com/office/drawing/2014/main" id="{79084127-ED95-45B5-AD45-0BCB78199D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81588" y="5602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1" name="Rectangle 307">
              <a:extLst>
                <a:ext uri="{FF2B5EF4-FFF2-40B4-BE49-F238E27FC236}">
                  <a16:creationId xmlns:a16="http://schemas.microsoft.com/office/drawing/2014/main" id="{840E79AB-BEC1-438B-9C68-5F73523452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49863" y="5757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2" name="Rectangle 308">
              <a:extLst>
                <a:ext uri="{FF2B5EF4-FFF2-40B4-BE49-F238E27FC236}">
                  <a16:creationId xmlns:a16="http://schemas.microsoft.com/office/drawing/2014/main" id="{586C4233-9A0A-4DD5-B1FF-F0451FBACB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03788" y="45529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3" name="Rectangle 309">
              <a:extLst>
                <a:ext uri="{FF2B5EF4-FFF2-40B4-BE49-F238E27FC236}">
                  <a16:creationId xmlns:a16="http://schemas.microsoft.com/office/drawing/2014/main" id="{EA53F975-E7A2-4837-9FE1-7E9AEC5037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60775" y="53149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4" name="Rectangle 310">
              <a:extLst>
                <a:ext uri="{FF2B5EF4-FFF2-40B4-BE49-F238E27FC236}">
                  <a16:creationId xmlns:a16="http://schemas.microsoft.com/office/drawing/2014/main" id="{66C7F481-B2DE-42EE-A39D-9E34E50B48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32325" y="52181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5" name="Rectangle 311">
              <a:extLst>
                <a:ext uri="{FF2B5EF4-FFF2-40B4-BE49-F238E27FC236}">
                  <a16:creationId xmlns:a16="http://schemas.microsoft.com/office/drawing/2014/main" id="{49DEF2A8-A33B-4959-BCDA-BD7F1FA819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81463" y="4976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6" name="Rectangle 312">
              <a:extLst>
                <a:ext uri="{FF2B5EF4-FFF2-40B4-BE49-F238E27FC236}">
                  <a16:creationId xmlns:a16="http://schemas.microsoft.com/office/drawing/2014/main" id="{37112C75-46FE-40D8-BAD6-92F1C128C8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21175" y="54419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7" name="Rectangle 313">
              <a:extLst>
                <a:ext uri="{FF2B5EF4-FFF2-40B4-BE49-F238E27FC236}">
                  <a16:creationId xmlns:a16="http://schemas.microsoft.com/office/drawing/2014/main" id="{C30B56A6-1265-43F6-BFA7-6F391B678E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92625" y="5318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8" name="Rectangle 314">
              <a:extLst>
                <a:ext uri="{FF2B5EF4-FFF2-40B4-BE49-F238E27FC236}">
                  <a16:creationId xmlns:a16="http://schemas.microsoft.com/office/drawing/2014/main" id="{648D219A-C6F6-484B-9E89-59FCE82F38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83125" y="54816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9" name="Rectangle 315">
              <a:extLst>
                <a:ext uri="{FF2B5EF4-FFF2-40B4-BE49-F238E27FC236}">
                  <a16:creationId xmlns:a16="http://schemas.microsoft.com/office/drawing/2014/main" id="{97FDCDA4-50B5-46C2-8894-F2325B2DF4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54475" y="5092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0" name="Rectangle 316">
              <a:extLst>
                <a:ext uri="{FF2B5EF4-FFF2-40B4-BE49-F238E27FC236}">
                  <a16:creationId xmlns:a16="http://schemas.microsoft.com/office/drawing/2014/main" id="{175934B5-9D0D-485D-AD08-B03D0F0601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29038" y="53784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1" name="Rectangle 317">
              <a:extLst>
                <a:ext uri="{FF2B5EF4-FFF2-40B4-BE49-F238E27FC236}">
                  <a16:creationId xmlns:a16="http://schemas.microsoft.com/office/drawing/2014/main" id="{D749B2FC-C0F3-4C74-8D97-7E053A0BDA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90938" y="5543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2" name="Rectangle 318">
              <a:extLst>
                <a:ext uri="{FF2B5EF4-FFF2-40B4-BE49-F238E27FC236}">
                  <a16:creationId xmlns:a16="http://schemas.microsoft.com/office/drawing/2014/main" id="{E4D69F66-36FC-45A5-AA37-4A879B4C3B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8675" y="5343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3" name="Rectangle 319">
              <a:extLst>
                <a:ext uri="{FF2B5EF4-FFF2-40B4-BE49-F238E27FC236}">
                  <a16:creationId xmlns:a16="http://schemas.microsoft.com/office/drawing/2014/main" id="{F844C877-EFB0-48C2-A60C-73E0BE808A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06788" y="5245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4" name="Rectangle 320">
              <a:extLst>
                <a:ext uri="{FF2B5EF4-FFF2-40B4-BE49-F238E27FC236}">
                  <a16:creationId xmlns:a16="http://schemas.microsoft.com/office/drawing/2014/main" id="{B17447B0-0E33-47E4-A495-95D333781E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06775" y="5621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5" name="Rectangle 321">
              <a:extLst>
                <a:ext uri="{FF2B5EF4-FFF2-40B4-BE49-F238E27FC236}">
                  <a16:creationId xmlns:a16="http://schemas.microsoft.com/office/drawing/2014/main" id="{39AD69F4-1279-429F-87E8-BC44F811EE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41713" y="55054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6" name="Rectangle 322">
              <a:extLst>
                <a:ext uri="{FF2B5EF4-FFF2-40B4-BE49-F238E27FC236}">
                  <a16:creationId xmlns:a16="http://schemas.microsoft.com/office/drawing/2014/main" id="{3E26EC5E-C479-4896-B22D-66CF934028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02100" y="5551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7" name="Rectangle 323">
              <a:extLst>
                <a:ext uri="{FF2B5EF4-FFF2-40B4-BE49-F238E27FC236}">
                  <a16:creationId xmlns:a16="http://schemas.microsoft.com/office/drawing/2014/main" id="{5EBCC0C0-6EB3-4669-AA69-B4944C654D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43413" y="50879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8" name="Rectangle 324">
              <a:extLst>
                <a:ext uri="{FF2B5EF4-FFF2-40B4-BE49-F238E27FC236}">
                  <a16:creationId xmlns:a16="http://schemas.microsoft.com/office/drawing/2014/main" id="{CA9E11ED-B70F-4269-8DFB-0B754E298B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06913" y="5634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9" name="Rectangle 325">
              <a:extLst>
                <a:ext uri="{FF2B5EF4-FFF2-40B4-BE49-F238E27FC236}">
                  <a16:creationId xmlns:a16="http://schemas.microsoft.com/office/drawing/2014/main" id="{5C5738B4-EA22-468A-8023-172C3C1941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79925" y="53498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0" name="Rectangle 326">
              <a:extLst>
                <a:ext uri="{FF2B5EF4-FFF2-40B4-BE49-F238E27FC236}">
                  <a16:creationId xmlns:a16="http://schemas.microsoft.com/office/drawing/2014/main" id="{BF3FDFF1-FDC6-4290-9134-8672C9325C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13150" y="5211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1" name="Rectangle 327">
              <a:extLst>
                <a:ext uri="{FF2B5EF4-FFF2-40B4-BE49-F238E27FC236}">
                  <a16:creationId xmlns:a16="http://schemas.microsoft.com/office/drawing/2014/main" id="{77FCE6FF-2583-468D-8809-6A69F10AE9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22675" y="5372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2" name="Rectangle 328">
              <a:extLst>
                <a:ext uri="{FF2B5EF4-FFF2-40B4-BE49-F238E27FC236}">
                  <a16:creationId xmlns:a16="http://schemas.microsoft.com/office/drawing/2014/main" id="{B50B1576-D693-4EF8-A9E9-2EE3D0E221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94088" y="55848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3" name="Rectangle 329">
              <a:extLst>
                <a:ext uri="{FF2B5EF4-FFF2-40B4-BE49-F238E27FC236}">
                  <a16:creationId xmlns:a16="http://schemas.microsoft.com/office/drawing/2014/main" id="{58D5613C-7235-46CD-897C-CCBA263BD8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63950" y="5141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4" name="Rectangle 330">
              <a:extLst>
                <a:ext uri="{FF2B5EF4-FFF2-40B4-BE49-F238E27FC236}">
                  <a16:creationId xmlns:a16="http://schemas.microsoft.com/office/drawing/2014/main" id="{0ED993DE-08B7-4A5C-83C2-A2BB2C661F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29050" y="53133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5" name="Rectangle 331">
              <a:extLst>
                <a:ext uri="{FF2B5EF4-FFF2-40B4-BE49-F238E27FC236}">
                  <a16:creationId xmlns:a16="http://schemas.microsoft.com/office/drawing/2014/main" id="{85F6A7F8-2C41-4258-82CD-F35CBAFE76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84625" y="53133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6" name="Rectangle 332">
              <a:extLst>
                <a:ext uri="{FF2B5EF4-FFF2-40B4-BE49-F238E27FC236}">
                  <a16:creationId xmlns:a16="http://schemas.microsoft.com/office/drawing/2014/main" id="{5A5042BD-5700-4160-9B66-082B368906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78263" y="4276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7" name="Rectangle 333">
              <a:extLst>
                <a:ext uri="{FF2B5EF4-FFF2-40B4-BE49-F238E27FC236}">
                  <a16:creationId xmlns:a16="http://schemas.microsoft.com/office/drawing/2014/main" id="{90B72D1D-809B-4DFD-943B-EDCC39AA56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19513" y="52228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8" name="Rectangle 334">
              <a:extLst>
                <a:ext uri="{FF2B5EF4-FFF2-40B4-BE49-F238E27FC236}">
                  <a16:creationId xmlns:a16="http://schemas.microsoft.com/office/drawing/2014/main" id="{A93FB7EE-E528-42F4-8974-92901DB15D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519738" y="57785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9" name="Rectangle 335">
              <a:extLst>
                <a:ext uri="{FF2B5EF4-FFF2-40B4-BE49-F238E27FC236}">
                  <a16:creationId xmlns:a16="http://schemas.microsoft.com/office/drawing/2014/main" id="{12632E84-210B-4D41-9CB1-4D7FDD47DA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2325" y="5834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0" name="Rectangle 336">
              <a:extLst>
                <a:ext uri="{FF2B5EF4-FFF2-40B4-BE49-F238E27FC236}">
                  <a16:creationId xmlns:a16="http://schemas.microsoft.com/office/drawing/2014/main" id="{AA796831-0944-4178-969B-E1E171C281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40150" y="49831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1" name="Rectangle 337">
              <a:extLst>
                <a:ext uri="{FF2B5EF4-FFF2-40B4-BE49-F238E27FC236}">
                  <a16:creationId xmlns:a16="http://schemas.microsoft.com/office/drawing/2014/main" id="{554977FA-0002-4CC5-9102-7EDCBF8050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71975" y="56403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2" name="Rectangle 338">
              <a:extLst>
                <a:ext uri="{FF2B5EF4-FFF2-40B4-BE49-F238E27FC236}">
                  <a16:creationId xmlns:a16="http://schemas.microsoft.com/office/drawing/2014/main" id="{19ED5770-D563-4E94-87DC-5CAF1FDC73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08375" y="56229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3" name="Rectangle 339">
              <a:extLst>
                <a:ext uri="{FF2B5EF4-FFF2-40B4-BE49-F238E27FC236}">
                  <a16:creationId xmlns:a16="http://schemas.microsoft.com/office/drawing/2014/main" id="{F9CB64BA-FC90-4623-B635-2FEB61C03F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73638" y="5380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4" name="Rectangle 340">
              <a:extLst>
                <a:ext uri="{FF2B5EF4-FFF2-40B4-BE49-F238E27FC236}">
                  <a16:creationId xmlns:a16="http://schemas.microsoft.com/office/drawing/2014/main" id="{6DF9C823-5AB7-455B-B33B-62373F61D5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81438" y="5141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5" name="Rectangle 341">
              <a:extLst>
                <a:ext uri="{FF2B5EF4-FFF2-40B4-BE49-F238E27FC236}">
                  <a16:creationId xmlns:a16="http://schemas.microsoft.com/office/drawing/2014/main" id="{EFE0CB42-8C7B-4ED8-B7A1-6457EBC420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16363" y="5394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6" name="Rectangle 342">
              <a:extLst>
                <a:ext uri="{FF2B5EF4-FFF2-40B4-BE49-F238E27FC236}">
                  <a16:creationId xmlns:a16="http://schemas.microsoft.com/office/drawing/2014/main" id="{FAA59528-CFCA-449A-8CB9-8EF769D1B7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68788" y="4951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7" name="Rectangle 343">
              <a:extLst>
                <a:ext uri="{FF2B5EF4-FFF2-40B4-BE49-F238E27FC236}">
                  <a16:creationId xmlns:a16="http://schemas.microsoft.com/office/drawing/2014/main" id="{6A4DF20C-1F6E-4B7B-9718-CB8642999D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38625" y="4686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8" name="Rectangle 344">
              <a:extLst>
                <a:ext uri="{FF2B5EF4-FFF2-40B4-BE49-F238E27FC236}">
                  <a16:creationId xmlns:a16="http://schemas.microsoft.com/office/drawing/2014/main" id="{D1893767-3E3C-4504-AE73-BE5CE9D013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40200" y="49482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9" name="Rectangle 345">
              <a:extLst>
                <a:ext uri="{FF2B5EF4-FFF2-40B4-BE49-F238E27FC236}">
                  <a16:creationId xmlns:a16="http://schemas.microsoft.com/office/drawing/2014/main" id="{8E4A47B7-F718-4580-8B2C-636C33422B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73500" y="5689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0" name="Rectangle 346">
              <a:extLst>
                <a:ext uri="{FF2B5EF4-FFF2-40B4-BE49-F238E27FC236}">
                  <a16:creationId xmlns:a16="http://schemas.microsoft.com/office/drawing/2014/main" id="{F82713A9-9C2E-4B5E-8A50-8F377CAC0E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27563" y="5832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1" name="Rectangle 347">
              <a:extLst>
                <a:ext uri="{FF2B5EF4-FFF2-40B4-BE49-F238E27FC236}">
                  <a16:creationId xmlns:a16="http://schemas.microsoft.com/office/drawing/2014/main" id="{5EE8486D-FDD2-4913-B8B6-B8FC96769E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87813" y="50990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2" name="Rectangle 348">
              <a:extLst>
                <a:ext uri="{FF2B5EF4-FFF2-40B4-BE49-F238E27FC236}">
                  <a16:creationId xmlns:a16="http://schemas.microsoft.com/office/drawing/2014/main" id="{82B1B41F-FB7B-47D3-8344-98462AE047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3913" y="52355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3" name="Rectangle 349">
              <a:extLst>
                <a:ext uri="{FF2B5EF4-FFF2-40B4-BE49-F238E27FC236}">
                  <a16:creationId xmlns:a16="http://schemas.microsoft.com/office/drawing/2014/main" id="{A9F39AE9-F926-4C9A-A7C0-F118347432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33825" y="4449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4" name="Rectangle 350">
              <a:extLst>
                <a:ext uri="{FF2B5EF4-FFF2-40B4-BE49-F238E27FC236}">
                  <a16:creationId xmlns:a16="http://schemas.microsoft.com/office/drawing/2014/main" id="{5859C2DC-8A44-4DDF-936E-1626729435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78213" y="5664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5" name="Rectangle 351">
              <a:extLst>
                <a:ext uri="{FF2B5EF4-FFF2-40B4-BE49-F238E27FC236}">
                  <a16:creationId xmlns:a16="http://schemas.microsoft.com/office/drawing/2014/main" id="{85384B2D-4817-4BE4-AF95-0FC23B9AA7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05313" y="5303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6" name="Rectangle 352">
              <a:extLst>
                <a:ext uri="{FF2B5EF4-FFF2-40B4-BE49-F238E27FC236}">
                  <a16:creationId xmlns:a16="http://schemas.microsoft.com/office/drawing/2014/main" id="{F892C39A-B6A6-476C-BEC5-AF3492D1C7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78288" y="4364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7" name="Rectangle 353">
              <a:extLst>
                <a:ext uri="{FF2B5EF4-FFF2-40B4-BE49-F238E27FC236}">
                  <a16:creationId xmlns:a16="http://schemas.microsoft.com/office/drawing/2014/main" id="{EC64F5D6-5F08-49AE-8C04-40280E9EE6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52875" y="4943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8" name="Rectangle 354">
              <a:extLst>
                <a:ext uri="{FF2B5EF4-FFF2-40B4-BE49-F238E27FC236}">
                  <a16:creationId xmlns:a16="http://schemas.microsoft.com/office/drawing/2014/main" id="{304744A1-41FA-4CDD-AE2B-BB9B99DA12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97363" y="46275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9" name="Rectangle 355">
              <a:extLst>
                <a:ext uri="{FF2B5EF4-FFF2-40B4-BE49-F238E27FC236}">
                  <a16:creationId xmlns:a16="http://schemas.microsoft.com/office/drawing/2014/main" id="{EF7EE99E-F87C-4A9A-8D9E-A516562D88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76738" y="4445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0" name="Rectangle 356">
              <a:extLst>
                <a:ext uri="{FF2B5EF4-FFF2-40B4-BE49-F238E27FC236}">
                  <a16:creationId xmlns:a16="http://schemas.microsoft.com/office/drawing/2014/main" id="{9F159346-58BE-4952-B429-034E569A0F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30688" y="54435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1" name="Rectangle 357">
              <a:extLst>
                <a:ext uri="{FF2B5EF4-FFF2-40B4-BE49-F238E27FC236}">
                  <a16:creationId xmlns:a16="http://schemas.microsoft.com/office/drawing/2014/main" id="{80D27707-C23D-4D7F-8F5A-54C03ED00B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17950" y="5022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2" name="Rectangle 358">
              <a:extLst>
                <a:ext uri="{FF2B5EF4-FFF2-40B4-BE49-F238E27FC236}">
                  <a16:creationId xmlns:a16="http://schemas.microsoft.com/office/drawing/2014/main" id="{4506EAB0-1412-4910-8DAB-1362FC10F8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62338" y="55594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3" name="Rectangle 359">
              <a:extLst>
                <a:ext uri="{FF2B5EF4-FFF2-40B4-BE49-F238E27FC236}">
                  <a16:creationId xmlns:a16="http://schemas.microsoft.com/office/drawing/2014/main" id="{95692CAD-7E5C-4694-A716-4B0FB377AB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02038" y="5367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4" name="Rectangle 360">
              <a:extLst>
                <a:ext uri="{FF2B5EF4-FFF2-40B4-BE49-F238E27FC236}">
                  <a16:creationId xmlns:a16="http://schemas.microsoft.com/office/drawing/2014/main" id="{E1BA2FEE-9729-402D-B0BF-93F0BDDDA9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54500" y="5106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5" name="Rectangle 361">
              <a:extLst>
                <a:ext uri="{FF2B5EF4-FFF2-40B4-BE49-F238E27FC236}">
                  <a16:creationId xmlns:a16="http://schemas.microsoft.com/office/drawing/2014/main" id="{913D90D1-7C97-41E3-A5D9-618DC2FB77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49763" y="5275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6" name="Rectangle 362">
              <a:extLst>
                <a:ext uri="{FF2B5EF4-FFF2-40B4-BE49-F238E27FC236}">
                  <a16:creationId xmlns:a16="http://schemas.microsoft.com/office/drawing/2014/main" id="{03A8BF33-1674-4074-BDBF-A296A1E55E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11613" y="5757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7" name="Rectangle 363">
              <a:extLst>
                <a:ext uri="{FF2B5EF4-FFF2-40B4-BE49-F238E27FC236}">
                  <a16:creationId xmlns:a16="http://schemas.microsoft.com/office/drawing/2014/main" id="{8966D2C7-FAA7-460A-BA4B-1D974D2643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59313" y="5661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8" name="Rectangle 364">
              <a:extLst>
                <a:ext uri="{FF2B5EF4-FFF2-40B4-BE49-F238E27FC236}">
                  <a16:creationId xmlns:a16="http://schemas.microsoft.com/office/drawing/2014/main" id="{89656AFA-4DD1-4331-B164-2744A72F08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24263" y="5656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9" name="Rectangle 365">
              <a:extLst>
                <a:ext uri="{FF2B5EF4-FFF2-40B4-BE49-F238E27FC236}">
                  <a16:creationId xmlns:a16="http://schemas.microsoft.com/office/drawing/2014/main" id="{608E3A2B-D798-49A3-B735-9FF15EA572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67138" y="5538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0" name="Rectangle 366">
              <a:extLst>
                <a:ext uri="{FF2B5EF4-FFF2-40B4-BE49-F238E27FC236}">
                  <a16:creationId xmlns:a16="http://schemas.microsoft.com/office/drawing/2014/main" id="{A5E0BA47-FDB4-41E6-9225-45E4919F15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14813" y="48228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1" name="Rectangle 367">
              <a:extLst>
                <a:ext uri="{FF2B5EF4-FFF2-40B4-BE49-F238E27FC236}">
                  <a16:creationId xmlns:a16="http://schemas.microsoft.com/office/drawing/2014/main" id="{59436AD4-3FF4-4FC0-9346-95292F0466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65663" y="4902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2" name="Rectangle 368">
              <a:extLst>
                <a:ext uri="{FF2B5EF4-FFF2-40B4-BE49-F238E27FC236}">
                  <a16:creationId xmlns:a16="http://schemas.microsoft.com/office/drawing/2014/main" id="{CEA71A90-0611-45FA-B63E-48FDAB1198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62425" y="5387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3" name="Rectangle 369">
              <a:extLst>
                <a:ext uri="{FF2B5EF4-FFF2-40B4-BE49-F238E27FC236}">
                  <a16:creationId xmlns:a16="http://schemas.microsoft.com/office/drawing/2014/main" id="{F3F2F492-D187-462E-A7CC-2C13516B2B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36975" y="5761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4" name="Rectangle 370">
              <a:extLst>
                <a:ext uri="{FF2B5EF4-FFF2-40B4-BE49-F238E27FC236}">
                  <a16:creationId xmlns:a16="http://schemas.microsoft.com/office/drawing/2014/main" id="{82BE5689-5DEB-4E66-9D55-CB0B49DBDF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13188" y="4576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5" name="Rectangle 371">
              <a:extLst>
                <a:ext uri="{FF2B5EF4-FFF2-40B4-BE49-F238E27FC236}">
                  <a16:creationId xmlns:a16="http://schemas.microsoft.com/office/drawing/2014/main" id="{ADF808DF-E69C-43CE-89E1-CB1CC37037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33850" y="5626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6" name="Rectangle 372">
              <a:extLst>
                <a:ext uri="{FF2B5EF4-FFF2-40B4-BE49-F238E27FC236}">
                  <a16:creationId xmlns:a16="http://schemas.microsoft.com/office/drawing/2014/main" id="{973E1C06-6E04-4EB3-A815-AA1BFB29B7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48138" y="5727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7" name="Rectangle 373">
              <a:extLst>
                <a:ext uri="{FF2B5EF4-FFF2-40B4-BE49-F238E27FC236}">
                  <a16:creationId xmlns:a16="http://schemas.microsoft.com/office/drawing/2014/main" id="{E068750B-9CF7-4AC9-8194-16DE4EB840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02075" y="4908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8" name="Rectangle 374">
              <a:extLst>
                <a:ext uri="{FF2B5EF4-FFF2-40B4-BE49-F238E27FC236}">
                  <a16:creationId xmlns:a16="http://schemas.microsoft.com/office/drawing/2014/main" id="{9CEB4354-6BA7-466C-9E81-8D0F38512F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49688" y="5122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9" name="Rectangle 375">
              <a:extLst>
                <a:ext uri="{FF2B5EF4-FFF2-40B4-BE49-F238E27FC236}">
                  <a16:creationId xmlns:a16="http://schemas.microsoft.com/office/drawing/2014/main" id="{E26559D7-D93E-4518-B3E1-8F57D2A49F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86200" y="4640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0" name="Rectangle 376">
              <a:extLst>
                <a:ext uri="{FF2B5EF4-FFF2-40B4-BE49-F238E27FC236}">
                  <a16:creationId xmlns:a16="http://schemas.microsoft.com/office/drawing/2014/main" id="{3CE4BC5E-9B78-41AD-AC8A-32BB6CFF85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86338" y="4840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1" name="Rectangle 377">
              <a:extLst>
                <a:ext uri="{FF2B5EF4-FFF2-40B4-BE49-F238E27FC236}">
                  <a16:creationId xmlns:a16="http://schemas.microsoft.com/office/drawing/2014/main" id="{C0C6BB33-A095-419C-B62D-DD0B547CBC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87875" y="5321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2" name="Rectangle 378">
              <a:extLst>
                <a:ext uri="{FF2B5EF4-FFF2-40B4-BE49-F238E27FC236}">
                  <a16:creationId xmlns:a16="http://schemas.microsoft.com/office/drawing/2014/main" id="{C983A5E9-8A3D-4EB2-B855-9F1A3CF494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33925" y="5216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3" name="Rectangle 379">
              <a:extLst>
                <a:ext uri="{FF2B5EF4-FFF2-40B4-BE49-F238E27FC236}">
                  <a16:creationId xmlns:a16="http://schemas.microsoft.com/office/drawing/2014/main" id="{79A89224-BE14-4513-A47A-53F4808586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79875" y="44815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4" name="Rectangle 380">
              <a:extLst>
                <a:ext uri="{FF2B5EF4-FFF2-40B4-BE49-F238E27FC236}">
                  <a16:creationId xmlns:a16="http://schemas.microsoft.com/office/drawing/2014/main" id="{EDDB3A4A-921A-49C5-BC41-335BF54166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73613" y="5494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5" name="Rectangle 381">
              <a:extLst>
                <a:ext uri="{FF2B5EF4-FFF2-40B4-BE49-F238E27FC236}">
                  <a16:creationId xmlns:a16="http://schemas.microsoft.com/office/drawing/2014/main" id="{6096747F-38D0-42F5-88D1-EB572C903A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97238" y="57308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6" name="Rectangle 382">
              <a:extLst>
                <a:ext uri="{FF2B5EF4-FFF2-40B4-BE49-F238E27FC236}">
                  <a16:creationId xmlns:a16="http://schemas.microsoft.com/office/drawing/2014/main" id="{46E1C62C-25B1-4BF4-9EE3-EB96EF638B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30625" y="5183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7" name="Rectangle 383">
              <a:extLst>
                <a:ext uri="{FF2B5EF4-FFF2-40B4-BE49-F238E27FC236}">
                  <a16:creationId xmlns:a16="http://schemas.microsoft.com/office/drawing/2014/main" id="{DC9CA609-7B91-4DEB-87A1-DF2B335A12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32150" y="5873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8" name="Rectangle 384">
              <a:extLst>
                <a:ext uri="{FF2B5EF4-FFF2-40B4-BE49-F238E27FC236}">
                  <a16:creationId xmlns:a16="http://schemas.microsoft.com/office/drawing/2014/main" id="{D576573E-E93E-4260-AE5B-26CE226186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13188" y="5240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9" name="Rectangle 385">
              <a:extLst>
                <a:ext uri="{FF2B5EF4-FFF2-40B4-BE49-F238E27FC236}">
                  <a16:creationId xmlns:a16="http://schemas.microsoft.com/office/drawing/2014/main" id="{FB0AA144-3235-460D-868D-23288A7B12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57663" y="4654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0" name="Rectangle 386">
              <a:extLst>
                <a:ext uri="{FF2B5EF4-FFF2-40B4-BE49-F238E27FC236}">
                  <a16:creationId xmlns:a16="http://schemas.microsoft.com/office/drawing/2014/main" id="{7E702365-7A90-4D94-BA1A-E17ED2C563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37025" y="5127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1" name="Rectangle 387">
              <a:extLst>
                <a:ext uri="{FF2B5EF4-FFF2-40B4-BE49-F238E27FC236}">
                  <a16:creationId xmlns:a16="http://schemas.microsoft.com/office/drawing/2014/main" id="{B0F38ED8-4AA3-43F6-A63A-623CFCC4B6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22713" y="5529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2" name="Rectangle 388">
              <a:extLst>
                <a:ext uri="{FF2B5EF4-FFF2-40B4-BE49-F238E27FC236}">
                  <a16:creationId xmlns:a16="http://schemas.microsoft.com/office/drawing/2014/main" id="{70102CB6-DD0C-41A7-8394-9C41BBBBC0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65575" y="4578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3" name="Rectangle 389">
              <a:extLst>
                <a:ext uri="{FF2B5EF4-FFF2-40B4-BE49-F238E27FC236}">
                  <a16:creationId xmlns:a16="http://schemas.microsoft.com/office/drawing/2014/main" id="{5FE0C5B2-4EA3-45C1-A65E-0B48F9574A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44975" y="47291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4" name="Rectangle 390">
              <a:extLst>
                <a:ext uri="{FF2B5EF4-FFF2-40B4-BE49-F238E27FC236}">
                  <a16:creationId xmlns:a16="http://schemas.microsoft.com/office/drawing/2014/main" id="{9D43A16F-D018-4775-9B13-CEE8FEB287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38563" y="5411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5" name="Rectangle 391">
              <a:extLst>
                <a:ext uri="{FF2B5EF4-FFF2-40B4-BE49-F238E27FC236}">
                  <a16:creationId xmlns:a16="http://schemas.microsoft.com/office/drawing/2014/main" id="{EAD211E0-D08F-4CCF-987C-D5A2C64604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95725" y="5492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6" name="Rectangle 392">
              <a:extLst>
                <a:ext uri="{FF2B5EF4-FFF2-40B4-BE49-F238E27FC236}">
                  <a16:creationId xmlns:a16="http://schemas.microsoft.com/office/drawing/2014/main" id="{F84EFE4A-EB7D-4E5B-A3BF-C7429D23E5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29063" y="5721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7" name="Rectangle 393">
              <a:extLst>
                <a:ext uri="{FF2B5EF4-FFF2-40B4-BE49-F238E27FC236}">
                  <a16:creationId xmlns:a16="http://schemas.microsoft.com/office/drawing/2014/main" id="{98D8C0F9-404F-4A43-98FF-C50896F3FF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75113" y="5621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8" name="Rectangle 394">
              <a:extLst>
                <a:ext uri="{FF2B5EF4-FFF2-40B4-BE49-F238E27FC236}">
                  <a16:creationId xmlns:a16="http://schemas.microsoft.com/office/drawing/2014/main" id="{5B03CA7F-3D57-46F8-BFC3-A937892E88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67200" y="5292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9" name="Rectangle 395">
              <a:extLst>
                <a:ext uri="{FF2B5EF4-FFF2-40B4-BE49-F238E27FC236}">
                  <a16:creationId xmlns:a16="http://schemas.microsoft.com/office/drawing/2014/main" id="{0CB59A33-D133-421F-B5A0-5C62A9ABBE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36963" y="5724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0" name="Rectangle 396">
              <a:extLst>
                <a:ext uri="{FF2B5EF4-FFF2-40B4-BE49-F238E27FC236}">
                  <a16:creationId xmlns:a16="http://schemas.microsoft.com/office/drawing/2014/main" id="{FCB135A6-9701-4AA3-8171-1B624B9F2C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89313" y="53689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1" name="Rectangle 397">
              <a:extLst>
                <a:ext uri="{FF2B5EF4-FFF2-40B4-BE49-F238E27FC236}">
                  <a16:creationId xmlns:a16="http://schemas.microsoft.com/office/drawing/2014/main" id="{980D8AF6-0FA1-4EDB-A5D6-3EBBA07C6C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25900" y="5219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2" name="Rectangle 398">
              <a:extLst>
                <a:ext uri="{FF2B5EF4-FFF2-40B4-BE49-F238E27FC236}">
                  <a16:creationId xmlns:a16="http://schemas.microsoft.com/office/drawing/2014/main" id="{26460DC0-CF45-4E8E-BDFD-902E3A1782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68863" y="57594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3" name="Rectangle 399">
              <a:extLst>
                <a:ext uri="{FF2B5EF4-FFF2-40B4-BE49-F238E27FC236}">
                  <a16:creationId xmlns:a16="http://schemas.microsoft.com/office/drawing/2014/main" id="{1A4D690C-2C87-4E82-A730-F64A1D5119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49713" y="5470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4" name="Rectangle 400">
              <a:extLst>
                <a:ext uri="{FF2B5EF4-FFF2-40B4-BE49-F238E27FC236}">
                  <a16:creationId xmlns:a16="http://schemas.microsoft.com/office/drawing/2014/main" id="{92CC7DF8-BA64-45ED-B213-6410E97407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56113" y="5043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5" name="Rectangle 401">
              <a:extLst>
                <a:ext uri="{FF2B5EF4-FFF2-40B4-BE49-F238E27FC236}">
                  <a16:creationId xmlns:a16="http://schemas.microsoft.com/office/drawing/2014/main" id="{9FFE1319-4582-4433-A2D9-00E75B081F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68838" y="5511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6" name="Rectangle 402">
              <a:extLst>
                <a:ext uri="{FF2B5EF4-FFF2-40B4-BE49-F238E27FC236}">
                  <a16:creationId xmlns:a16="http://schemas.microsoft.com/office/drawing/2014/main" id="{2FA3BCB8-DE6F-4744-B96E-8A2A9C0A18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48188" y="55737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7" name="Rectangle 403">
              <a:extLst>
                <a:ext uri="{FF2B5EF4-FFF2-40B4-BE49-F238E27FC236}">
                  <a16:creationId xmlns:a16="http://schemas.microsoft.com/office/drawing/2014/main" id="{9E16A5A4-C1BA-4AFB-A99B-C1A09CDE91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17963" y="4816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8" name="Rectangle 404">
              <a:extLst>
                <a:ext uri="{FF2B5EF4-FFF2-40B4-BE49-F238E27FC236}">
                  <a16:creationId xmlns:a16="http://schemas.microsoft.com/office/drawing/2014/main" id="{E5E9E700-BBAC-455F-81F4-DAC4C8FF0F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41763" y="4784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9" name="Rectangle 405">
              <a:extLst>
                <a:ext uri="{FF2B5EF4-FFF2-40B4-BE49-F238E27FC236}">
                  <a16:creationId xmlns:a16="http://schemas.microsoft.com/office/drawing/2014/main" id="{8B2730FC-70C6-4104-A607-9C761CEC5B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75100" y="54387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0" name="Rectangle 406">
              <a:extLst>
                <a:ext uri="{FF2B5EF4-FFF2-40B4-BE49-F238E27FC236}">
                  <a16:creationId xmlns:a16="http://schemas.microsoft.com/office/drawing/2014/main" id="{FF972628-AE8B-4322-95CD-BE032E10C9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78313" y="54641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1" name="Rectangle 407">
              <a:extLst>
                <a:ext uri="{FF2B5EF4-FFF2-40B4-BE49-F238E27FC236}">
                  <a16:creationId xmlns:a16="http://schemas.microsoft.com/office/drawing/2014/main" id="{F6550F06-E436-43FF-9B92-534F725C89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72013" y="5510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2" name="Rectangle 408">
              <a:extLst>
                <a:ext uri="{FF2B5EF4-FFF2-40B4-BE49-F238E27FC236}">
                  <a16:creationId xmlns:a16="http://schemas.microsoft.com/office/drawing/2014/main" id="{8538084B-8D93-44A2-9CCB-5C746F1729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49663" y="54895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3" name="Rectangle 409">
              <a:extLst>
                <a:ext uri="{FF2B5EF4-FFF2-40B4-BE49-F238E27FC236}">
                  <a16:creationId xmlns:a16="http://schemas.microsoft.com/office/drawing/2014/main" id="{CE634558-853F-45B0-B3EE-E2277A6D1C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33813" y="5664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4" name="Rectangle 410">
              <a:extLst>
                <a:ext uri="{FF2B5EF4-FFF2-40B4-BE49-F238E27FC236}">
                  <a16:creationId xmlns:a16="http://schemas.microsoft.com/office/drawing/2014/main" id="{FC404B42-1088-4B25-B5A6-DE511AB1FE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92538" y="5594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5" name="Rectangle 411">
              <a:extLst>
                <a:ext uri="{FF2B5EF4-FFF2-40B4-BE49-F238E27FC236}">
                  <a16:creationId xmlns:a16="http://schemas.microsoft.com/office/drawing/2014/main" id="{12F1014A-B24E-4EAF-A96C-1C189284D3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19488" y="52657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6" name="Rectangle 412">
              <a:extLst>
                <a:ext uri="{FF2B5EF4-FFF2-40B4-BE49-F238E27FC236}">
                  <a16:creationId xmlns:a16="http://schemas.microsoft.com/office/drawing/2014/main" id="{51485081-31A1-493A-9547-7673CA2D2C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00475" y="5260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7" name="Rectangle 413">
              <a:extLst>
                <a:ext uri="{FF2B5EF4-FFF2-40B4-BE49-F238E27FC236}">
                  <a16:creationId xmlns:a16="http://schemas.microsoft.com/office/drawing/2014/main" id="{BACBC1F0-C4FD-4A5C-A64F-DD0CBA351E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49813" y="55737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8" name="Rectangle 414">
              <a:extLst>
                <a:ext uri="{FF2B5EF4-FFF2-40B4-BE49-F238E27FC236}">
                  <a16:creationId xmlns:a16="http://schemas.microsoft.com/office/drawing/2014/main" id="{123ED16E-4C71-4E0E-940D-6E8D3DB206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32225" y="5410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9" name="Rectangle 415">
              <a:extLst>
                <a:ext uri="{FF2B5EF4-FFF2-40B4-BE49-F238E27FC236}">
                  <a16:creationId xmlns:a16="http://schemas.microsoft.com/office/drawing/2014/main" id="{854423F0-84D5-4D15-ABF1-793E9A8358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44963" y="5453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0" name="Rectangle 416">
              <a:extLst>
                <a:ext uri="{FF2B5EF4-FFF2-40B4-BE49-F238E27FC236}">
                  <a16:creationId xmlns:a16="http://schemas.microsoft.com/office/drawing/2014/main" id="{ACE38CA5-15C8-4FB5-9156-E99AA1ED4F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33813" y="4494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1" name="Rectangle 417">
              <a:extLst>
                <a:ext uri="{FF2B5EF4-FFF2-40B4-BE49-F238E27FC236}">
                  <a16:creationId xmlns:a16="http://schemas.microsoft.com/office/drawing/2014/main" id="{F3F25C69-9DA1-4988-9F0B-857E619BCF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76800" y="5092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2" name="Rectangle 418">
              <a:extLst>
                <a:ext uri="{FF2B5EF4-FFF2-40B4-BE49-F238E27FC236}">
                  <a16:creationId xmlns:a16="http://schemas.microsoft.com/office/drawing/2014/main" id="{B30B2BAA-19D2-4547-A7AC-0950284BDB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25925" y="5621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3" name="Rectangle 419">
              <a:extLst>
                <a:ext uri="{FF2B5EF4-FFF2-40B4-BE49-F238E27FC236}">
                  <a16:creationId xmlns:a16="http://schemas.microsoft.com/office/drawing/2014/main" id="{1E2679BB-87B9-449D-8D0F-5B1A079E3E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27538" y="5580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4" name="Rectangle 420">
              <a:extLst>
                <a:ext uri="{FF2B5EF4-FFF2-40B4-BE49-F238E27FC236}">
                  <a16:creationId xmlns:a16="http://schemas.microsoft.com/office/drawing/2014/main" id="{4BFC4AB3-459D-4A30-9CFA-E896E0523F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78288" y="53514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5" name="Rectangle 421">
              <a:extLst>
                <a:ext uri="{FF2B5EF4-FFF2-40B4-BE49-F238E27FC236}">
                  <a16:creationId xmlns:a16="http://schemas.microsoft.com/office/drawing/2014/main" id="{010075B6-90B9-4155-8848-D370D86FEB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57638" y="4597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6" name="Rectangle 422">
              <a:extLst>
                <a:ext uri="{FF2B5EF4-FFF2-40B4-BE49-F238E27FC236}">
                  <a16:creationId xmlns:a16="http://schemas.microsoft.com/office/drawing/2014/main" id="{DE7BB86F-29ED-47E2-B149-49BE624B8E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37038" y="5762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7" name="Rectangle 423">
              <a:extLst>
                <a:ext uri="{FF2B5EF4-FFF2-40B4-BE49-F238E27FC236}">
                  <a16:creationId xmlns:a16="http://schemas.microsoft.com/office/drawing/2014/main" id="{879EDAD1-4285-4AA1-AAE9-36AF4E38CC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43375" y="5467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8" name="Rectangle 424">
              <a:extLst>
                <a:ext uri="{FF2B5EF4-FFF2-40B4-BE49-F238E27FC236}">
                  <a16:creationId xmlns:a16="http://schemas.microsoft.com/office/drawing/2014/main" id="{D8537E53-48CA-403D-980D-5711FC9F25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33838" y="50339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9" name="Rectangle 425">
              <a:extLst>
                <a:ext uri="{FF2B5EF4-FFF2-40B4-BE49-F238E27FC236}">
                  <a16:creationId xmlns:a16="http://schemas.microsoft.com/office/drawing/2014/main" id="{084E6E6F-26F8-449A-A6FB-D599368E14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92525" y="5557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0" name="Rectangle 426">
              <a:extLst>
                <a:ext uri="{FF2B5EF4-FFF2-40B4-BE49-F238E27FC236}">
                  <a16:creationId xmlns:a16="http://schemas.microsoft.com/office/drawing/2014/main" id="{9A15516C-F051-4F7F-A6BA-0EFF9B5EF4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38650" y="51371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1" name="Rectangle 427">
              <a:extLst>
                <a:ext uri="{FF2B5EF4-FFF2-40B4-BE49-F238E27FC236}">
                  <a16:creationId xmlns:a16="http://schemas.microsoft.com/office/drawing/2014/main" id="{25F061F4-B6AD-46FF-953C-EE816DC331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92575" y="4873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2" name="Rectangle 428">
              <a:extLst>
                <a:ext uri="{FF2B5EF4-FFF2-40B4-BE49-F238E27FC236}">
                  <a16:creationId xmlns:a16="http://schemas.microsoft.com/office/drawing/2014/main" id="{AE7DA9FA-6CC9-4EE4-9895-155D0983E5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05300" y="5232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3" name="Rectangle 429">
              <a:extLst>
                <a:ext uri="{FF2B5EF4-FFF2-40B4-BE49-F238E27FC236}">
                  <a16:creationId xmlns:a16="http://schemas.microsoft.com/office/drawing/2014/main" id="{5B52837E-2782-4DC8-AFFC-5E8DCA37BF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48138" y="5494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4" name="Rectangle 430">
              <a:extLst>
                <a:ext uri="{FF2B5EF4-FFF2-40B4-BE49-F238E27FC236}">
                  <a16:creationId xmlns:a16="http://schemas.microsoft.com/office/drawing/2014/main" id="{0AFB6A4F-E611-415B-9946-8942E2EAA1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03788" y="54133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5" name="Rectangle 431">
              <a:extLst>
                <a:ext uri="{FF2B5EF4-FFF2-40B4-BE49-F238E27FC236}">
                  <a16:creationId xmlns:a16="http://schemas.microsoft.com/office/drawing/2014/main" id="{C28AD8E4-41F1-456B-932C-0FBB4F10A0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17975" y="4495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6" name="Rectangle 432">
              <a:extLst>
                <a:ext uri="{FF2B5EF4-FFF2-40B4-BE49-F238E27FC236}">
                  <a16:creationId xmlns:a16="http://schemas.microsoft.com/office/drawing/2014/main" id="{3C4D62BC-CF0B-42D3-AE24-BC0396F104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17875" y="5746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7" name="Rectangle 433">
              <a:extLst>
                <a:ext uri="{FF2B5EF4-FFF2-40B4-BE49-F238E27FC236}">
                  <a16:creationId xmlns:a16="http://schemas.microsoft.com/office/drawing/2014/main" id="{4991914D-EB1B-4FC6-B6BE-0704C59E48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19475" y="58991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8" name="Rectangle 434">
              <a:extLst>
                <a:ext uri="{FF2B5EF4-FFF2-40B4-BE49-F238E27FC236}">
                  <a16:creationId xmlns:a16="http://schemas.microsoft.com/office/drawing/2014/main" id="{C7DD6547-F6AA-435C-B768-BFDCCFC267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43350" y="5372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9" name="Rectangle 435">
              <a:extLst>
                <a:ext uri="{FF2B5EF4-FFF2-40B4-BE49-F238E27FC236}">
                  <a16:creationId xmlns:a16="http://schemas.microsoft.com/office/drawing/2014/main" id="{EE24545B-78D3-44D0-8EC4-5FCA6D162E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5813" y="57991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0" name="Rectangle 436">
              <a:extLst>
                <a:ext uri="{FF2B5EF4-FFF2-40B4-BE49-F238E27FC236}">
                  <a16:creationId xmlns:a16="http://schemas.microsoft.com/office/drawing/2014/main" id="{47DB2D0D-1C5E-4C7E-85E5-48B90C0846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90900" y="5611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1" name="Rectangle 437">
              <a:extLst>
                <a:ext uri="{FF2B5EF4-FFF2-40B4-BE49-F238E27FC236}">
                  <a16:creationId xmlns:a16="http://schemas.microsoft.com/office/drawing/2014/main" id="{0BA04B02-E0FC-43B5-9F38-EF99EF5559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46475" y="5165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2" name="Rectangle 438">
              <a:extLst>
                <a:ext uri="{FF2B5EF4-FFF2-40B4-BE49-F238E27FC236}">
                  <a16:creationId xmlns:a16="http://schemas.microsoft.com/office/drawing/2014/main" id="{D03161FB-E27C-4BEB-98DA-1B5CED88D2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59188" y="5213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3" name="Rectangle 439">
              <a:extLst>
                <a:ext uri="{FF2B5EF4-FFF2-40B4-BE49-F238E27FC236}">
                  <a16:creationId xmlns:a16="http://schemas.microsoft.com/office/drawing/2014/main" id="{89F48CB7-4861-4B31-AE41-318F367200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97288" y="52879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4" name="Rectangle 440">
              <a:extLst>
                <a:ext uri="{FF2B5EF4-FFF2-40B4-BE49-F238E27FC236}">
                  <a16:creationId xmlns:a16="http://schemas.microsoft.com/office/drawing/2014/main" id="{53A1A0C9-DCD9-4A12-B8E5-3822B70F5D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65563" y="53292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5" name="Rectangle 441">
              <a:extLst>
                <a:ext uri="{FF2B5EF4-FFF2-40B4-BE49-F238E27FC236}">
                  <a16:creationId xmlns:a16="http://schemas.microsoft.com/office/drawing/2014/main" id="{5704E161-72C0-4611-B08E-074620632E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29150" y="52482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6" name="Rectangle 442">
              <a:extLst>
                <a:ext uri="{FF2B5EF4-FFF2-40B4-BE49-F238E27FC236}">
                  <a16:creationId xmlns:a16="http://schemas.microsoft.com/office/drawing/2014/main" id="{1759B780-B539-42C3-B341-85D841B81A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78225" y="5484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7" name="Rectangle 443">
              <a:extLst>
                <a:ext uri="{FF2B5EF4-FFF2-40B4-BE49-F238E27FC236}">
                  <a16:creationId xmlns:a16="http://schemas.microsoft.com/office/drawing/2014/main" id="{E1CCFCF9-56C3-4BCE-B4BD-83E11F72CB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14825" y="5600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8" name="Rectangle 444">
              <a:extLst>
                <a:ext uri="{FF2B5EF4-FFF2-40B4-BE49-F238E27FC236}">
                  <a16:creationId xmlns:a16="http://schemas.microsoft.com/office/drawing/2014/main" id="{1664F1C7-8445-4245-97C0-8CF2B9DC047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60838" y="4979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9" name="Rectangle 445">
              <a:extLst>
                <a:ext uri="{FF2B5EF4-FFF2-40B4-BE49-F238E27FC236}">
                  <a16:creationId xmlns:a16="http://schemas.microsoft.com/office/drawing/2014/main" id="{5BFA9DEF-5B5F-4E83-B3B7-ECD0EB8D3F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14725" y="5613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0" name="Rectangle 446">
              <a:extLst>
                <a:ext uri="{FF2B5EF4-FFF2-40B4-BE49-F238E27FC236}">
                  <a16:creationId xmlns:a16="http://schemas.microsoft.com/office/drawing/2014/main" id="{03462B0E-5713-4ED4-8AC5-AE8E52238A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24263" y="5035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1" name="Rectangle 447">
              <a:extLst>
                <a:ext uri="{FF2B5EF4-FFF2-40B4-BE49-F238E27FC236}">
                  <a16:creationId xmlns:a16="http://schemas.microsoft.com/office/drawing/2014/main" id="{3A019037-DD2E-4E27-9237-147CC6778C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527675" y="55768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2" name="Rectangle 448">
              <a:extLst>
                <a:ext uri="{FF2B5EF4-FFF2-40B4-BE49-F238E27FC236}">
                  <a16:creationId xmlns:a16="http://schemas.microsoft.com/office/drawing/2014/main" id="{0C6214A0-0452-4C3E-9CC1-985FF61323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79913" y="5656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3" name="Rectangle 449">
              <a:extLst>
                <a:ext uri="{FF2B5EF4-FFF2-40B4-BE49-F238E27FC236}">
                  <a16:creationId xmlns:a16="http://schemas.microsoft.com/office/drawing/2014/main" id="{E62675C5-E515-4679-B116-8DBD71D9C0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13263" y="5403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4" name="Rectangle 450">
              <a:extLst>
                <a:ext uri="{FF2B5EF4-FFF2-40B4-BE49-F238E27FC236}">
                  <a16:creationId xmlns:a16="http://schemas.microsoft.com/office/drawing/2014/main" id="{7A384D55-340A-441A-B6E9-FA00B0B250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87700" y="5938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5" name="Rectangle 451">
              <a:extLst>
                <a:ext uri="{FF2B5EF4-FFF2-40B4-BE49-F238E27FC236}">
                  <a16:creationId xmlns:a16="http://schemas.microsoft.com/office/drawing/2014/main" id="{30853E60-D166-4425-A2A2-7D40A4F6BA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8613" y="5788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6" name="Rectangle 452">
              <a:extLst>
                <a:ext uri="{FF2B5EF4-FFF2-40B4-BE49-F238E27FC236}">
                  <a16:creationId xmlns:a16="http://schemas.microsoft.com/office/drawing/2014/main" id="{6C5DB3D4-DABB-4E13-B5C3-B80B0E61FB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38500" y="5067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7" name="Rectangle 453">
              <a:extLst>
                <a:ext uri="{FF2B5EF4-FFF2-40B4-BE49-F238E27FC236}">
                  <a16:creationId xmlns:a16="http://schemas.microsoft.com/office/drawing/2014/main" id="{B9B8FD07-4F5B-41E6-812C-9EBBE22E8D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51263" y="58531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8" name="Rectangle 454">
              <a:extLst>
                <a:ext uri="{FF2B5EF4-FFF2-40B4-BE49-F238E27FC236}">
                  <a16:creationId xmlns:a16="http://schemas.microsoft.com/office/drawing/2014/main" id="{94F74F6C-C6AC-474F-8B86-D63E44E000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59250" y="5233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9" name="Rectangle 455">
              <a:extLst>
                <a:ext uri="{FF2B5EF4-FFF2-40B4-BE49-F238E27FC236}">
                  <a16:creationId xmlns:a16="http://schemas.microsoft.com/office/drawing/2014/main" id="{3533213C-C344-4487-BF06-7E58CEB83E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41875" y="51609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0" name="Rectangle 456">
              <a:extLst>
                <a:ext uri="{FF2B5EF4-FFF2-40B4-BE49-F238E27FC236}">
                  <a16:creationId xmlns:a16="http://schemas.microsoft.com/office/drawing/2014/main" id="{8607D215-3454-4ADB-8BC0-F5A4B0F97E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48150" y="43815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1" name="Rectangle 457">
              <a:extLst>
                <a:ext uri="{FF2B5EF4-FFF2-40B4-BE49-F238E27FC236}">
                  <a16:creationId xmlns:a16="http://schemas.microsoft.com/office/drawing/2014/main" id="{8E48E7E4-FBD4-4902-965F-E1F17057FB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43338" y="5746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2" name="Rectangle 458">
              <a:extLst>
                <a:ext uri="{FF2B5EF4-FFF2-40B4-BE49-F238E27FC236}">
                  <a16:creationId xmlns:a16="http://schemas.microsoft.com/office/drawing/2014/main" id="{C0768BD6-AB24-45BE-80AA-DF074290C8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27538" y="5494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3" name="Rectangle 459">
              <a:extLst>
                <a:ext uri="{FF2B5EF4-FFF2-40B4-BE49-F238E27FC236}">
                  <a16:creationId xmlns:a16="http://schemas.microsoft.com/office/drawing/2014/main" id="{C1AF9ED6-A4D9-4EA2-9F0B-F53BB7D4DE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01975" y="59229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4" name="Rectangle 460">
              <a:extLst>
                <a:ext uri="{FF2B5EF4-FFF2-40B4-BE49-F238E27FC236}">
                  <a16:creationId xmlns:a16="http://schemas.microsoft.com/office/drawing/2014/main" id="{7F7C7828-74E6-41BD-A3F1-5CF1EE97A0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71875" y="4724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5" name="Rectangle 461">
              <a:extLst>
                <a:ext uri="{FF2B5EF4-FFF2-40B4-BE49-F238E27FC236}">
                  <a16:creationId xmlns:a16="http://schemas.microsoft.com/office/drawing/2014/main" id="{699D669C-3568-4FE5-AEA3-3C2C4E93C3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29038" y="4640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6" name="Rectangle 462">
              <a:extLst>
                <a:ext uri="{FF2B5EF4-FFF2-40B4-BE49-F238E27FC236}">
                  <a16:creationId xmlns:a16="http://schemas.microsoft.com/office/drawing/2014/main" id="{41B83A37-553F-4126-868B-40544BBC05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62513" y="4835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7" name="Rectangle 463">
              <a:extLst>
                <a:ext uri="{FF2B5EF4-FFF2-40B4-BE49-F238E27FC236}">
                  <a16:creationId xmlns:a16="http://schemas.microsoft.com/office/drawing/2014/main" id="{268ECD0D-D9AF-42E9-A237-D3B0F084A2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92475" y="5289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8" name="Rectangle 464">
              <a:extLst>
                <a:ext uri="{FF2B5EF4-FFF2-40B4-BE49-F238E27FC236}">
                  <a16:creationId xmlns:a16="http://schemas.microsoft.com/office/drawing/2014/main" id="{19772A7B-C6CA-4F82-A55A-70290E4F45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30575" y="55657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9" name="Rectangle 465">
              <a:extLst>
                <a:ext uri="{FF2B5EF4-FFF2-40B4-BE49-F238E27FC236}">
                  <a16:creationId xmlns:a16="http://schemas.microsoft.com/office/drawing/2014/main" id="{67487033-79E2-4048-A1B3-0AB5265AF2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30575" y="5153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0" name="Rectangle 466">
              <a:extLst>
                <a:ext uri="{FF2B5EF4-FFF2-40B4-BE49-F238E27FC236}">
                  <a16:creationId xmlns:a16="http://schemas.microsoft.com/office/drawing/2014/main" id="{8940611A-C23B-4B84-92BF-59C350F53B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11613" y="46386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1" name="Rectangle 467">
              <a:extLst>
                <a:ext uri="{FF2B5EF4-FFF2-40B4-BE49-F238E27FC236}">
                  <a16:creationId xmlns:a16="http://schemas.microsoft.com/office/drawing/2014/main" id="{00620E90-395E-495D-A557-4CB13F95AF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79913" y="46799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2" name="Rectangle 468">
              <a:extLst>
                <a:ext uri="{FF2B5EF4-FFF2-40B4-BE49-F238E27FC236}">
                  <a16:creationId xmlns:a16="http://schemas.microsoft.com/office/drawing/2014/main" id="{D36CB68F-6FCE-4ECD-B91B-282B38ADD7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41838" y="55419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3" name="Rectangle 469">
              <a:extLst>
                <a:ext uri="{FF2B5EF4-FFF2-40B4-BE49-F238E27FC236}">
                  <a16:creationId xmlns:a16="http://schemas.microsoft.com/office/drawing/2014/main" id="{B6FA3225-1544-4F1C-A08D-59A863E4D4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62338" y="5486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4" name="Rectangle 470">
              <a:extLst>
                <a:ext uri="{FF2B5EF4-FFF2-40B4-BE49-F238E27FC236}">
                  <a16:creationId xmlns:a16="http://schemas.microsoft.com/office/drawing/2014/main" id="{1F4CEEB2-AA03-4631-ABB9-628D8D2274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86163" y="4802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5" name="Rectangle 471">
              <a:extLst>
                <a:ext uri="{FF2B5EF4-FFF2-40B4-BE49-F238E27FC236}">
                  <a16:creationId xmlns:a16="http://schemas.microsoft.com/office/drawing/2014/main" id="{D86390BA-3E8D-4348-BC4F-82FD6894F9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76713" y="4541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6" name="Rectangle 472">
              <a:extLst>
                <a:ext uri="{FF2B5EF4-FFF2-40B4-BE49-F238E27FC236}">
                  <a16:creationId xmlns:a16="http://schemas.microsoft.com/office/drawing/2014/main" id="{40B27698-913D-47D1-858C-9447271F80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56113" y="43735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7" name="Rectangle 473">
              <a:extLst>
                <a:ext uri="{FF2B5EF4-FFF2-40B4-BE49-F238E27FC236}">
                  <a16:creationId xmlns:a16="http://schemas.microsoft.com/office/drawing/2014/main" id="{8EFE4C5C-DF0C-4DCC-9DFD-13F29B484E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06925" y="4421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8" name="Rectangle 474">
              <a:extLst>
                <a:ext uri="{FF2B5EF4-FFF2-40B4-BE49-F238E27FC236}">
                  <a16:creationId xmlns:a16="http://schemas.microsoft.com/office/drawing/2014/main" id="{A785F312-98F2-4F28-BD40-0DEC934B8F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02113" y="53911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9" name="Rectangle 475">
              <a:extLst>
                <a:ext uri="{FF2B5EF4-FFF2-40B4-BE49-F238E27FC236}">
                  <a16:creationId xmlns:a16="http://schemas.microsoft.com/office/drawing/2014/main" id="{D2F0D111-814A-4888-861C-F7A473769A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38613" y="40243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0" name="Rectangle 476">
              <a:extLst>
                <a:ext uri="{FF2B5EF4-FFF2-40B4-BE49-F238E27FC236}">
                  <a16:creationId xmlns:a16="http://schemas.microsoft.com/office/drawing/2014/main" id="{B73CC8DC-91D0-4468-B87E-C225A0A16FC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30625" y="45450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1" name="Rectangle 477">
              <a:extLst>
                <a:ext uri="{FF2B5EF4-FFF2-40B4-BE49-F238E27FC236}">
                  <a16:creationId xmlns:a16="http://schemas.microsoft.com/office/drawing/2014/main" id="{2FD514D6-A0F4-45EF-A970-733056931C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05275" y="43846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2" name="Rectangle 478">
              <a:extLst>
                <a:ext uri="{FF2B5EF4-FFF2-40B4-BE49-F238E27FC236}">
                  <a16:creationId xmlns:a16="http://schemas.microsoft.com/office/drawing/2014/main" id="{EE6CB9E6-4E91-47BC-87AB-2A388C4AB6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32163" y="54435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3" name="Rectangle 479">
              <a:extLst>
                <a:ext uri="{FF2B5EF4-FFF2-40B4-BE49-F238E27FC236}">
                  <a16:creationId xmlns:a16="http://schemas.microsoft.com/office/drawing/2014/main" id="{1BDC3358-D953-4C3C-883B-E94FBEF545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38738" y="5635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4" name="Rectangle 480">
              <a:extLst>
                <a:ext uri="{FF2B5EF4-FFF2-40B4-BE49-F238E27FC236}">
                  <a16:creationId xmlns:a16="http://schemas.microsoft.com/office/drawing/2014/main" id="{B8B274DF-82A9-4287-9DF0-5D06514AB0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95738" y="5746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5" name="Rectangle 481">
              <a:extLst>
                <a:ext uri="{FF2B5EF4-FFF2-40B4-BE49-F238E27FC236}">
                  <a16:creationId xmlns:a16="http://schemas.microsoft.com/office/drawing/2014/main" id="{CD40143C-4C99-4433-9D19-BD6FFD4EA0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16363" y="4876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6" name="Rectangle 482">
              <a:extLst>
                <a:ext uri="{FF2B5EF4-FFF2-40B4-BE49-F238E27FC236}">
                  <a16:creationId xmlns:a16="http://schemas.microsoft.com/office/drawing/2014/main" id="{E1874156-42F3-4FA7-A9BD-067B0F5E35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29150" y="5614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7" name="Rectangle 483">
              <a:extLst>
                <a:ext uri="{FF2B5EF4-FFF2-40B4-BE49-F238E27FC236}">
                  <a16:creationId xmlns:a16="http://schemas.microsoft.com/office/drawing/2014/main" id="{22B80C1D-0251-4B51-B8C6-77F9575927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82950" y="5788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8" name="Rectangle 484">
              <a:extLst>
                <a:ext uri="{FF2B5EF4-FFF2-40B4-BE49-F238E27FC236}">
                  <a16:creationId xmlns:a16="http://schemas.microsoft.com/office/drawing/2014/main" id="{3868AC0D-C3B6-4AE7-97BF-8216E3DE9D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22625" y="5851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9" name="Rectangle 485">
              <a:extLst>
                <a:ext uri="{FF2B5EF4-FFF2-40B4-BE49-F238E27FC236}">
                  <a16:creationId xmlns:a16="http://schemas.microsoft.com/office/drawing/2014/main" id="{37915BC1-3E05-4F8A-96B3-1D2237B84D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95663" y="5260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0" name="Rectangle 486">
              <a:extLst>
                <a:ext uri="{FF2B5EF4-FFF2-40B4-BE49-F238E27FC236}">
                  <a16:creationId xmlns:a16="http://schemas.microsoft.com/office/drawing/2014/main" id="{7C63CACB-AFAC-4DB3-A806-D84F20C694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52875" y="5014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1" name="Rectangle 487">
              <a:extLst>
                <a:ext uri="{FF2B5EF4-FFF2-40B4-BE49-F238E27FC236}">
                  <a16:creationId xmlns:a16="http://schemas.microsoft.com/office/drawing/2014/main" id="{07C59D28-3B3C-4960-8381-CA24603180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52900" y="46307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2" name="Rectangle 488">
              <a:extLst>
                <a:ext uri="{FF2B5EF4-FFF2-40B4-BE49-F238E27FC236}">
                  <a16:creationId xmlns:a16="http://schemas.microsoft.com/office/drawing/2014/main" id="{DB6FBBBB-C0CF-4058-9363-988AA2D3B5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98900" y="4662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3" name="Rectangle 489">
              <a:extLst>
                <a:ext uri="{FF2B5EF4-FFF2-40B4-BE49-F238E27FC236}">
                  <a16:creationId xmlns:a16="http://schemas.microsoft.com/office/drawing/2014/main" id="{55C20DB9-BA7A-46B6-946F-2656F36517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29088" y="56721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4" name="Rectangle 490">
              <a:extLst>
                <a:ext uri="{FF2B5EF4-FFF2-40B4-BE49-F238E27FC236}">
                  <a16:creationId xmlns:a16="http://schemas.microsoft.com/office/drawing/2014/main" id="{4D6CC169-B0B1-4FD1-9732-395DCDDA3A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13213" y="55022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5" name="Rectangle 491">
              <a:extLst>
                <a:ext uri="{FF2B5EF4-FFF2-40B4-BE49-F238E27FC236}">
                  <a16:creationId xmlns:a16="http://schemas.microsoft.com/office/drawing/2014/main" id="{0F48A1DB-9F3D-4FA3-9A98-A5BE459BD6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43413" y="5326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6" name="Rectangle 492">
              <a:extLst>
                <a:ext uri="{FF2B5EF4-FFF2-40B4-BE49-F238E27FC236}">
                  <a16:creationId xmlns:a16="http://schemas.microsoft.com/office/drawing/2014/main" id="{85E5AF45-F0C4-4614-BEAE-196DA1F055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33825" y="46783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7" name="Rectangle 493">
              <a:extLst>
                <a:ext uri="{FF2B5EF4-FFF2-40B4-BE49-F238E27FC236}">
                  <a16:creationId xmlns:a16="http://schemas.microsoft.com/office/drawing/2014/main" id="{466299C4-A327-47DB-B9A2-5B4DD3D7BA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68763" y="4570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8" name="Rectangle 494">
              <a:extLst>
                <a:ext uri="{FF2B5EF4-FFF2-40B4-BE49-F238E27FC236}">
                  <a16:creationId xmlns:a16="http://schemas.microsoft.com/office/drawing/2014/main" id="{83FC64EB-E716-4533-BB13-47071B35F3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49775" y="4649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9" name="Rectangle 495">
              <a:extLst>
                <a:ext uri="{FF2B5EF4-FFF2-40B4-BE49-F238E27FC236}">
                  <a16:creationId xmlns:a16="http://schemas.microsoft.com/office/drawing/2014/main" id="{2D635F21-9715-43DB-99DB-CF38FD2426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19550" y="5276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0" name="Rectangle 496">
              <a:extLst>
                <a:ext uri="{FF2B5EF4-FFF2-40B4-BE49-F238E27FC236}">
                  <a16:creationId xmlns:a16="http://schemas.microsoft.com/office/drawing/2014/main" id="{678F8A90-7E9D-493C-BFD1-E22CB052C4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92563" y="49641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1" name="Rectangle 497">
              <a:extLst>
                <a:ext uri="{FF2B5EF4-FFF2-40B4-BE49-F238E27FC236}">
                  <a16:creationId xmlns:a16="http://schemas.microsoft.com/office/drawing/2014/main" id="{963B1628-1A24-499A-B20C-A895818DD7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09975" y="5786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2" name="Rectangle 498">
              <a:extLst>
                <a:ext uri="{FF2B5EF4-FFF2-40B4-BE49-F238E27FC236}">
                  <a16:creationId xmlns:a16="http://schemas.microsoft.com/office/drawing/2014/main" id="{90D42DA8-5F50-4B1E-BCAF-630DDBA10A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51425" y="5924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3" name="Rectangle 499">
              <a:extLst>
                <a:ext uri="{FF2B5EF4-FFF2-40B4-BE49-F238E27FC236}">
                  <a16:creationId xmlns:a16="http://schemas.microsoft.com/office/drawing/2014/main" id="{39161CB2-71EA-4424-A3BF-07E2113897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654675" y="56753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4" name="Rectangle 500">
              <a:extLst>
                <a:ext uri="{FF2B5EF4-FFF2-40B4-BE49-F238E27FC236}">
                  <a16:creationId xmlns:a16="http://schemas.microsoft.com/office/drawing/2014/main" id="{CF25AA9B-4CF5-480B-BD46-67F149521D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76863" y="5499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5" name="Rectangle 501">
              <a:extLst>
                <a:ext uri="{FF2B5EF4-FFF2-40B4-BE49-F238E27FC236}">
                  <a16:creationId xmlns:a16="http://schemas.microsoft.com/office/drawing/2014/main" id="{B9530933-DA5E-4DDB-85DB-CABA9871D2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33813" y="54800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6" name="Rectangle 502">
              <a:extLst>
                <a:ext uri="{FF2B5EF4-FFF2-40B4-BE49-F238E27FC236}">
                  <a16:creationId xmlns:a16="http://schemas.microsoft.com/office/drawing/2014/main" id="{13AF5573-E5F6-4775-993E-07741DC34A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00575" y="4919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7" name="Rectangle 503">
              <a:extLst>
                <a:ext uri="{FF2B5EF4-FFF2-40B4-BE49-F238E27FC236}">
                  <a16:creationId xmlns:a16="http://schemas.microsoft.com/office/drawing/2014/main" id="{571270C1-7312-47E1-9776-52F0BAEFD8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30763" y="5681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8" name="Rectangle 504">
              <a:extLst>
                <a:ext uri="{FF2B5EF4-FFF2-40B4-BE49-F238E27FC236}">
                  <a16:creationId xmlns:a16="http://schemas.microsoft.com/office/drawing/2014/main" id="{501AD8B2-381A-4DAA-936E-A77E9B5FCD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87925" y="5554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9" name="Rectangle 505">
              <a:extLst>
                <a:ext uri="{FF2B5EF4-FFF2-40B4-BE49-F238E27FC236}">
                  <a16:creationId xmlns:a16="http://schemas.microsoft.com/office/drawing/2014/main" id="{63135F7E-2441-41F5-8EF6-39659237D2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52913" y="48482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0" name="Rectangle 506">
              <a:extLst>
                <a:ext uri="{FF2B5EF4-FFF2-40B4-BE49-F238E27FC236}">
                  <a16:creationId xmlns:a16="http://schemas.microsoft.com/office/drawing/2014/main" id="{8D23C93A-33DF-4C7C-A026-0260A756DB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51350" y="50180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1" name="Rectangle 507">
              <a:extLst>
                <a:ext uri="{FF2B5EF4-FFF2-40B4-BE49-F238E27FC236}">
                  <a16:creationId xmlns:a16="http://schemas.microsoft.com/office/drawing/2014/main" id="{7D0F9B00-930F-4CCB-AD63-596F9829E5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35400" y="4927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2" name="Rectangle 508">
              <a:extLst>
                <a:ext uri="{FF2B5EF4-FFF2-40B4-BE49-F238E27FC236}">
                  <a16:creationId xmlns:a16="http://schemas.microsoft.com/office/drawing/2014/main" id="{61088F80-DE04-466B-A6C5-984096B9A8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06825" y="51387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3" name="Rectangle 509">
              <a:extLst>
                <a:ext uri="{FF2B5EF4-FFF2-40B4-BE49-F238E27FC236}">
                  <a16:creationId xmlns:a16="http://schemas.microsoft.com/office/drawing/2014/main" id="{3E3F119F-73C0-4BED-8EFF-0AA52C9CE1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2238" y="5791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4" name="Rectangle 510">
              <a:extLst>
                <a:ext uri="{FF2B5EF4-FFF2-40B4-BE49-F238E27FC236}">
                  <a16:creationId xmlns:a16="http://schemas.microsoft.com/office/drawing/2014/main" id="{62C5A15E-3221-491F-B5B5-E9411656D6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16363" y="4584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5" name="Rectangle 511">
              <a:extLst>
                <a:ext uri="{FF2B5EF4-FFF2-40B4-BE49-F238E27FC236}">
                  <a16:creationId xmlns:a16="http://schemas.microsoft.com/office/drawing/2014/main" id="{90C30E74-9FCD-4007-9DB7-73F30E673A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00588" y="4713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6" name="Rectangle 512">
              <a:extLst>
                <a:ext uri="{FF2B5EF4-FFF2-40B4-BE49-F238E27FC236}">
                  <a16:creationId xmlns:a16="http://schemas.microsoft.com/office/drawing/2014/main" id="{DFBCE782-0F00-4C47-A489-84555F1C47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81538" y="45021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7" name="Rectangle 513">
              <a:extLst>
                <a:ext uri="{FF2B5EF4-FFF2-40B4-BE49-F238E27FC236}">
                  <a16:creationId xmlns:a16="http://schemas.microsoft.com/office/drawing/2014/main" id="{26BA9FF3-019C-468B-9B96-6065CE0222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83075" y="5197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8" name="Rectangle 514">
              <a:extLst>
                <a:ext uri="{FF2B5EF4-FFF2-40B4-BE49-F238E27FC236}">
                  <a16:creationId xmlns:a16="http://schemas.microsoft.com/office/drawing/2014/main" id="{996A7AB4-AB87-49CA-8FA3-7F9E405FA0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51225" y="53228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9" name="Rectangle 515">
              <a:extLst>
                <a:ext uri="{FF2B5EF4-FFF2-40B4-BE49-F238E27FC236}">
                  <a16:creationId xmlns:a16="http://schemas.microsoft.com/office/drawing/2014/main" id="{9D83B2E7-F155-4CB3-B2D9-E1280B7437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78238" y="5776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0" name="Rectangle 516">
              <a:extLst>
                <a:ext uri="{FF2B5EF4-FFF2-40B4-BE49-F238E27FC236}">
                  <a16:creationId xmlns:a16="http://schemas.microsoft.com/office/drawing/2014/main" id="{8A611939-1DAB-42DD-9D54-40F17CD2D0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49700" y="5564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1" name="Rectangle 517">
              <a:extLst>
                <a:ext uri="{FF2B5EF4-FFF2-40B4-BE49-F238E27FC236}">
                  <a16:creationId xmlns:a16="http://schemas.microsoft.com/office/drawing/2014/main" id="{4794E2D4-473D-4262-B29E-E1B2D69D59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59200" y="5183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2" name="Rectangle 518">
              <a:extLst>
                <a:ext uri="{FF2B5EF4-FFF2-40B4-BE49-F238E27FC236}">
                  <a16:creationId xmlns:a16="http://schemas.microsoft.com/office/drawing/2014/main" id="{EDB6F099-FA93-44A5-92FC-CE396EB0255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11563" y="50958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3" name="Rectangle 519">
              <a:extLst>
                <a:ext uri="{FF2B5EF4-FFF2-40B4-BE49-F238E27FC236}">
                  <a16:creationId xmlns:a16="http://schemas.microsoft.com/office/drawing/2014/main" id="{3EC912CC-407C-4E2A-BF25-875C1004E7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60788" y="4978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4" name="Rectangle 520">
              <a:extLst>
                <a:ext uri="{FF2B5EF4-FFF2-40B4-BE49-F238E27FC236}">
                  <a16:creationId xmlns:a16="http://schemas.microsoft.com/office/drawing/2014/main" id="{EE66F485-6E2B-4669-A011-E4DD930424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51250" y="53863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5" name="Rectangle 521">
              <a:extLst>
                <a:ext uri="{FF2B5EF4-FFF2-40B4-BE49-F238E27FC236}">
                  <a16:creationId xmlns:a16="http://schemas.microsoft.com/office/drawing/2014/main" id="{2303B917-B5F2-40BF-B3F5-C54C3AAAFE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25875" y="5546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6" name="Rectangle 522">
              <a:extLst>
                <a:ext uri="{FF2B5EF4-FFF2-40B4-BE49-F238E27FC236}">
                  <a16:creationId xmlns:a16="http://schemas.microsoft.com/office/drawing/2014/main" id="{553FB8AD-266F-40B4-8F91-81C06AC1F7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00500" y="5427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7" name="Rectangle 523">
              <a:extLst>
                <a:ext uri="{FF2B5EF4-FFF2-40B4-BE49-F238E27FC236}">
                  <a16:creationId xmlns:a16="http://schemas.microsoft.com/office/drawing/2014/main" id="{C927D94D-738F-40E3-97DF-E760D16BE8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86275" y="5295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8" name="Rectangle 524">
              <a:extLst>
                <a:ext uri="{FF2B5EF4-FFF2-40B4-BE49-F238E27FC236}">
                  <a16:creationId xmlns:a16="http://schemas.microsoft.com/office/drawing/2014/main" id="{392E1676-E10F-4CED-9C11-9A1FBA2203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81538" y="54546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9" name="Rectangle 525">
              <a:extLst>
                <a:ext uri="{FF2B5EF4-FFF2-40B4-BE49-F238E27FC236}">
                  <a16:creationId xmlns:a16="http://schemas.microsoft.com/office/drawing/2014/main" id="{CEB3CE45-0201-4CCF-A0B9-B4EF7CD372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08413" y="55610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0" name="Rectangle 526">
              <a:extLst>
                <a:ext uri="{FF2B5EF4-FFF2-40B4-BE49-F238E27FC236}">
                  <a16:creationId xmlns:a16="http://schemas.microsoft.com/office/drawing/2014/main" id="{94FCD265-FEC9-4451-A4B7-CB5B4F975F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87763" y="5461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1" name="Rectangle 527">
              <a:extLst>
                <a:ext uri="{FF2B5EF4-FFF2-40B4-BE49-F238E27FC236}">
                  <a16:creationId xmlns:a16="http://schemas.microsoft.com/office/drawing/2014/main" id="{CD00FF22-25B2-44FA-9913-51A41EE3E8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84613" y="43037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2" name="Rectangle 528">
              <a:extLst>
                <a:ext uri="{FF2B5EF4-FFF2-40B4-BE49-F238E27FC236}">
                  <a16:creationId xmlns:a16="http://schemas.microsoft.com/office/drawing/2014/main" id="{7CE91BE6-25EE-4DFD-B4B8-9608F41E69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62350" y="56181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3" name="Rectangle 529">
              <a:extLst>
                <a:ext uri="{FF2B5EF4-FFF2-40B4-BE49-F238E27FC236}">
                  <a16:creationId xmlns:a16="http://schemas.microsoft.com/office/drawing/2014/main" id="{EA13F516-5564-4610-910B-BDF568442C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19538" y="4302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4" name="Rectangle 530">
              <a:extLst>
                <a:ext uri="{FF2B5EF4-FFF2-40B4-BE49-F238E27FC236}">
                  <a16:creationId xmlns:a16="http://schemas.microsoft.com/office/drawing/2014/main" id="{E65E04C5-BCCC-4C3B-B322-CE73A27BB5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46600" y="58102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5" name="Rectangle 531">
              <a:extLst>
                <a:ext uri="{FF2B5EF4-FFF2-40B4-BE49-F238E27FC236}">
                  <a16:creationId xmlns:a16="http://schemas.microsoft.com/office/drawing/2014/main" id="{F5A8906D-504A-4BA1-A522-80E30B8019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54525" y="5588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6" name="Rectangle 532">
              <a:extLst>
                <a:ext uri="{FF2B5EF4-FFF2-40B4-BE49-F238E27FC236}">
                  <a16:creationId xmlns:a16="http://schemas.microsoft.com/office/drawing/2014/main" id="{1BE59F87-65E6-4677-9FF3-C21FA42808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83063" y="5741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7" name="Rectangle 533">
              <a:extLst>
                <a:ext uri="{FF2B5EF4-FFF2-40B4-BE49-F238E27FC236}">
                  <a16:creationId xmlns:a16="http://schemas.microsoft.com/office/drawing/2014/main" id="{B3F0C922-E7B8-4E3B-8364-5D6F071750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21213" y="5321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8" name="Rectangle 534">
              <a:extLst>
                <a:ext uri="{FF2B5EF4-FFF2-40B4-BE49-F238E27FC236}">
                  <a16:creationId xmlns:a16="http://schemas.microsoft.com/office/drawing/2014/main" id="{7DF66F6C-D935-433A-AE22-559545FE84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26000" y="5484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9" name="Rectangle 535">
              <a:extLst>
                <a:ext uri="{FF2B5EF4-FFF2-40B4-BE49-F238E27FC236}">
                  <a16:creationId xmlns:a16="http://schemas.microsoft.com/office/drawing/2014/main" id="{1CD9B08B-82AC-482A-96FB-B355534FA8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08563" y="56546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0" name="Rectangle 536">
              <a:extLst>
                <a:ext uri="{FF2B5EF4-FFF2-40B4-BE49-F238E27FC236}">
                  <a16:creationId xmlns:a16="http://schemas.microsoft.com/office/drawing/2014/main" id="{867CC75A-9B53-4534-902B-D811A7C071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90938" y="4978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1" name="Rectangle 537">
              <a:extLst>
                <a:ext uri="{FF2B5EF4-FFF2-40B4-BE49-F238E27FC236}">
                  <a16:creationId xmlns:a16="http://schemas.microsoft.com/office/drawing/2014/main" id="{DF2D9B81-5670-48D7-BDEE-033234AF01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02075" y="51863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2" name="Rectangle 538">
              <a:extLst>
                <a:ext uri="{FF2B5EF4-FFF2-40B4-BE49-F238E27FC236}">
                  <a16:creationId xmlns:a16="http://schemas.microsoft.com/office/drawing/2014/main" id="{78A350DE-DEF8-4463-BCDD-67468CFA42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94163" y="4781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3" name="Rectangle 539">
              <a:extLst>
                <a:ext uri="{FF2B5EF4-FFF2-40B4-BE49-F238E27FC236}">
                  <a16:creationId xmlns:a16="http://schemas.microsoft.com/office/drawing/2014/main" id="{7C5D3B3D-AD28-4400-827C-C9D3E2D7F7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36988" y="52514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4" name="Rectangle 540">
              <a:extLst>
                <a:ext uri="{FF2B5EF4-FFF2-40B4-BE49-F238E27FC236}">
                  <a16:creationId xmlns:a16="http://schemas.microsoft.com/office/drawing/2014/main" id="{FE29432B-F689-4DB6-BC99-8EF26E39C0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41825" y="51149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5" name="Rectangle 541">
              <a:extLst>
                <a:ext uri="{FF2B5EF4-FFF2-40B4-BE49-F238E27FC236}">
                  <a16:creationId xmlns:a16="http://schemas.microsoft.com/office/drawing/2014/main" id="{F2103F34-39C9-46DD-ACB3-1B62C90078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71925" y="58023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6" name="Rectangle 542">
              <a:extLst>
                <a:ext uri="{FF2B5EF4-FFF2-40B4-BE49-F238E27FC236}">
                  <a16:creationId xmlns:a16="http://schemas.microsoft.com/office/drawing/2014/main" id="{E0D2DE0E-E8AA-48E0-BB9D-CC0CBFCAB9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02188" y="5514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7" name="Rectangle 543">
              <a:extLst>
                <a:ext uri="{FF2B5EF4-FFF2-40B4-BE49-F238E27FC236}">
                  <a16:creationId xmlns:a16="http://schemas.microsoft.com/office/drawing/2014/main" id="{292162E7-4442-4156-BA38-49A72F1363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71938" y="55451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8" name="Rectangle 544">
              <a:extLst>
                <a:ext uri="{FF2B5EF4-FFF2-40B4-BE49-F238E27FC236}">
                  <a16:creationId xmlns:a16="http://schemas.microsoft.com/office/drawing/2014/main" id="{FEAF96CA-FC77-4F94-83E8-238989C4C9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49700" y="5256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9" name="Rectangle 545">
              <a:extLst>
                <a:ext uri="{FF2B5EF4-FFF2-40B4-BE49-F238E27FC236}">
                  <a16:creationId xmlns:a16="http://schemas.microsoft.com/office/drawing/2014/main" id="{FC298706-6D21-4290-A30C-92F702C0B8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19475" y="58785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0" name="Rectangle 546">
              <a:extLst>
                <a:ext uri="{FF2B5EF4-FFF2-40B4-BE49-F238E27FC236}">
                  <a16:creationId xmlns:a16="http://schemas.microsoft.com/office/drawing/2014/main" id="{3D88C163-6600-4AA8-9105-2DDE1FB55C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59175" y="57737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1" name="Rectangle 547">
              <a:extLst>
                <a:ext uri="{FF2B5EF4-FFF2-40B4-BE49-F238E27FC236}">
                  <a16:creationId xmlns:a16="http://schemas.microsoft.com/office/drawing/2014/main" id="{247D8341-F56D-4B67-A2C6-BA7A19F98CC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05200" y="5326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2" name="Rectangle 548">
              <a:extLst>
                <a:ext uri="{FF2B5EF4-FFF2-40B4-BE49-F238E27FC236}">
                  <a16:creationId xmlns:a16="http://schemas.microsoft.com/office/drawing/2014/main" id="{CC162E03-A15E-466F-BE90-5E33038BDB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76625" y="5035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3" name="Rectangle 549">
              <a:extLst>
                <a:ext uri="{FF2B5EF4-FFF2-40B4-BE49-F238E27FC236}">
                  <a16:creationId xmlns:a16="http://schemas.microsoft.com/office/drawing/2014/main" id="{41CEAA63-4DE6-4B5F-A193-60A0884069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43375" y="4859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4" name="Rectangle 550">
              <a:extLst>
                <a:ext uri="{FF2B5EF4-FFF2-40B4-BE49-F238E27FC236}">
                  <a16:creationId xmlns:a16="http://schemas.microsoft.com/office/drawing/2014/main" id="{C1FAC1BF-53F9-427E-8E07-1C344CC398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27550" y="5197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5" name="Rectangle 551">
              <a:extLst>
                <a:ext uri="{FF2B5EF4-FFF2-40B4-BE49-F238E27FC236}">
                  <a16:creationId xmlns:a16="http://schemas.microsoft.com/office/drawing/2014/main" id="{00DC243B-B2AD-4348-841B-E584D1C2D4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48088" y="54213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6" name="Rectangle 552">
              <a:extLst>
                <a:ext uri="{FF2B5EF4-FFF2-40B4-BE49-F238E27FC236}">
                  <a16:creationId xmlns:a16="http://schemas.microsoft.com/office/drawing/2014/main" id="{4653674A-0DE4-4D6F-B4F9-BA97A1D958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00463" y="55895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7" name="Rectangle 553">
              <a:extLst>
                <a:ext uri="{FF2B5EF4-FFF2-40B4-BE49-F238E27FC236}">
                  <a16:creationId xmlns:a16="http://schemas.microsoft.com/office/drawing/2014/main" id="{25DCDD7E-25F7-430C-ACD3-C9D74F6075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14713" y="5611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8" name="Rectangle 554">
              <a:extLst>
                <a:ext uri="{FF2B5EF4-FFF2-40B4-BE49-F238E27FC236}">
                  <a16:creationId xmlns:a16="http://schemas.microsoft.com/office/drawing/2014/main" id="{ED8495AC-6176-442F-AAC4-12FABB0F47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84638" y="5426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9" name="Rectangle 555">
              <a:extLst>
                <a:ext uri="{FF2B5EF4-FFF2-40B4-BE49-F238E27FC236}">
                  <a16:creationId xmlns:a16="http://schemas.microsoft.com/office/drawing/2014/main" id="{7418547C-E9AA-4075-8ED1-BC7808569F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67200" y="5532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0" name="Rectangle 556">
              <a:extLst>
                <a:ext uri="{FF2B5EF4-FFF2-40B4-BE49-F238E27FC236}">
                  <a16:creationId xmlns:a16="http://schemas.microsoft.com/office/drawing/2014/main" id="{E970A702-15B7-4A00-AAD8-F2FC352F2F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57675" y="41989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1" name="Rectangle 557">
              <a:extLst>
                <a:ext uri="{FF2B5EF4-FFF2-40B4-BE49-F238E27FC236}">
                  <a16:creationId xmlns:a16="http://schemas.microsoft.com/office/drawing/2014/main" id="{482969C3-98A9-4613-BBEA-8F1C06AE16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57625" y="4548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2" name="Rectangle 558">
              <a:extLst>
                <a:ext uri="{FF2B5EF4-FFF2-40B4-BE49-F238E27FC236}">
                  <a16:creationId xmlns:a16="http://schemas.microsoft.com/office/drawing/2014/main" id="{D5D0F80D-3C62-4D57-B2FA-21A63CA3C8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11563" y="5534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3" name="Rectangle 559">
              <a:extLst>
                <a:ext uri="{FF2B5EF4-FFF2-40B4-BE49-F238E27FC236}">
                  <a16:creationId xmlns:a16="http://schemas.microsoft.com/office/drawing/2014/main" id="{58C9DF05-0563-490A-A567-0AFC177B83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38750" y="58372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4" name="Rectangle 560">
              <a:extLst>
                <a:ext uri="{FF2B5EF4-FFF2-40B4-BE49-F238E27FC236}">
                  <a16:creationId xmlns:a16="http://schemas.microsoft.com/office/drawing/2014/main" id="{95FC0C39-1A3E-41E3-B9E3-6F9C2A1331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33800" y="56229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5" name="Rectangle 561">
              <a:extLst>
                <a:ext uri="{FF2B5EF4-FFF2-40B4-BE49-F238E27FC236}">
                  <a16:creationId xmlns:a16="http://schemas.microsoft.com/office/drawing/2014/main" id="{CDFDDD48-41B8-4335-81C3-5B77BDA205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72013" y="5245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6" name="Rectangle 562">
              <a:extLst>
                <a:ext uri="{FF2B5EF4-FFF2-40B4-BE49-F238E27FC236}">
                  <a16:creationId xmlns:a16="http://schemas.microsoft.com/office/drawing/2014/main" id="{4ED63E2A-2AEA-450C-833A-B7B2C3986B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33838" y="4835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7" name="Rectangle 563">
              <a:extLst>
                <a:ext uri="{FF2B5EF4-FFF2-40B4-BE49-F238E27FC236}">
                  <a16:creationId xmlns:a16="http://schemas.microsoft.com/office/drawing/2014/main" id="{890463DC-3F2A-4A3C-A07B-A2F226A960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81450" y="48117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8" name="Rectangle 564">
              <a:extLst>
                <a:ext uri="{FF2B5EF4-FFF2-40B4-BE49-F238E27FC236}">
                  <a16:creationId xmlns:a16="http://schemas.microsoft.com/office/drawing/2014/main" id="{7B57A13A-2E55-4429-91B2-C81D55BE46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79813" y="5529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9" name="Rectangle 565">
              <a:extLst>
                <a:ext uri="{FF2B5EF4-FFF2-40B4-BE49-F238E27FC236}">
                  <a16:creationId xmlns:a16="http://schemas.microsoft.com/office/drawing/2014/main" id="{A9210129-97EE-4D78-AB18-502356CD2C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13163" y="52720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0" name="Rectangle 566">
              <a:extLst>
                <a:ext uri="{FF2B5EF4-FFF2-40B4-BE49-F238E27FC236}">
                  <a16:creationId xmlns:a16="http://schemas.microsoft.com/office/drawing/2014/main" id="{CB2C9736-7DCB-4B64-90F8-20A38E08B4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65600" y="4978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1" name="Rectangle 567">
              <a:extLst>
                <a:ext uri="{FF2B5EF4-FFF2-40B4-BE49-F238E27FC236}">
                  <a16:creationId xmlns:a16="http://schemas.microsoft.com/office/drawing/2014/main" id="{DF17AA97-879F-4700-A73C-C2A5A0DF72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92625" y="51101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2" name="Rectangle 568">
              <a:extLst>
                <a:ext uri="{FF2B5EF4-FFF2-40B4-BE49-F238E27FC236}">
                  <a16:creationId xmlns:a16="http://schemas.microsoft.com/office/drawing/2014/main" id="{F9A833B4-57D4-4E4A-8AD6-EB4B8FC1BC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60775" y="5238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3" name="Rectangle 569">
              <a:extLst>
                <a:ext uri="{FF2B5EF4-FFF2-40B4-BE49-F238E27FC236}">
                  <a16:creationId xmlns:a16="http://schemas.microsoft.com/office/drawing/2014/main" id="{C4B4BF27-DD0D-4D26-8C4D-7A0CADA506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68738" y="5664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4" name="Rectangle 570">
              <a:extLst>
                <a:ext uri="{FF2B5EF4-FFF2-40B4-BE49-F238E27FC236}">
                  <a16:creationId xmlns:a16="http://schemas.microsoft.com/office/drawing/2014/main" id="{B5EF2C36-45A3-43E9-932C-75C80BFCFD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98913" y="5176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5" name="Rectangle 571">
              <a:extLst>
                <a:ext uri="{FF2B5EF4-FFF2-40B4-BE49-F238E27FC236}">
                  <a16:creationId xmlns:a16="http://schemas.microsoft.com/office/drawing/2014/main" id="{0009EC21-C184-48EA-A7A7-5CEE03E06E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02200" y="5611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6" name="Rectangle 572">
              <a:extLst>
                <a:ext uri="{FF2B5EF4-FFF2-40B4-BE49-F238E27FC236}">
                  <a16:creationId xmlns:a16="http://schemas.microsoft.com/office/drawing/2014/main" id="{CB72F8FA-65E4-4C1C-9CDA-46A49FFF33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78388" y="53562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7" name="Rectangle 573">
              <a:extLst>
                <a:ext uri="{FF2B5EF4-FFF2-40B4-BE49-F238E27FC236}">
                  <a16:creationId xmlns:a16="http://schemas.microsoft.com/office/drawing/2014/main" id="{A53ECD8F-609E-4BBB-A18F-66D5E79FA4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86200" y="5376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8" name="Rectangle 574">
              <a:extLst>
                <a:ext uri="{FF2B5EF4-FFF2-40B4-BE49-F238E27FC236}">
                  <a16:creationId xmlns:a16="http://schemas.microsoft.com/office/drawing/2014/main" id="{F19E0742-018A-4EEB-8D88-618F4A5F26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41713" y="5168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9" name="Rectangle 575">
              <a:extLst>
                <a:ext uri="{FF2B5EF4-FFF2-40B4-BE49-F238E27FC236}">
                  <a16:creationId xmlns:a16="http://schemas.microsoft.com/office/drawing/2014/main" id="{A77976F2-AD1B-48B9-ABF3-09423372D9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92525" y="5043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0" name="Rectangle 576">
              <a:extLst>
                <a:ext uri="{FF2B5EF4-FFF2-40B4-BE49-F238E27FC236}">
                  <a16:creationId xmlns:a16="http://schemas.microsoft.com/office/drawing/2014/main" id="{3182F963-293C-4472-AC03-62846A2A63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561013" y="57959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1" name="Rectangle 577">
              <a:extLst>
                <a:ext uri="{FF2B5EF4-FFF2-40B4-BE49-F238E27FC236}">
                  <a16:creationId xmlns:a16="http://schemas.microsoft.com/office/drawing/2014/main" id="{AB343CDC-A6E5-4B1D-96CE-E440045D61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44888" y="5649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2" name="Rectangle 578">
              <a:extLst>
                <a:ext uri="{FF2B5EF4-FFF2-40B4-BE49-F238E27FC236}">
                  <a16:creationId xmlns:a16="http://schemas.microsoft.com/office/drawing/2014/main" id="{1821799D-A652-4835-9868-1ED096DB04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16425" y="5910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3" name="Rectangle 579">
              <a:extLst>
                <a:ext uri="{FF2B5EF4-FFF2-40B4-BE49-F238E27FC236}">
                  <a16:creationId xmlns:a16="http://schemas.microsoft.com/office/drawing/2014/main" id="{47551A3C-4E4D-466A-A7E0-8DDCBF9DCB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75113" y="50593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4" name="Rectangle 580">
              <a:extLst>
                <a:ext uri="{FF2B5EF4-FFF2-40B4-BE49-F238E27FC236}">
                  <a16:creationId xmlns:a16="http://schemas.microsoft.com/office/drawing/2014/main" id="{64CB8224-27CE-4515-BAAA-A8EDFC63CC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08475" y="4978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5" name="Rectangle 581">
              <a:extLst>
                <a:ext uri="{FF2B5EF4-FFF2-40B4-BE49-F238E27FC236}">
                  <a16:creationId xmlns:a16="http://schemas.microsoft.com/office/drawing/2014/main" id="{7A8E918E-F6F6-43E8-A874-3EDC72C18F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49625" y="5757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6" name="Rectangle 582">
              <a:extLst>
                <a:ext uri="{FF2B5EF4-FFF2-40B4-BE49-F238E27FC236}">
                  <a16:creationId xmlns:a16="http://schemas.microsoft.com/office/drawing/2014/main" id="{45EA9645-28E4-4F81-9D71-B04CEBA21D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41888" y="5435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7" name="Rectangle 583">
              <a:extLst>
                <a:ext uri="{FF2B5EF4-FFF2-40B4-BE49-F238E27FC236}">
                  <a16:creationId xmlns:a16="http://schemas.microsoft.com/office/drawing/2014/main" id="{F55C3F73-7550-4AF8-82F2-EB6789D800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08363" y="56753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8" name="Rectangle 584">
              <a:extLst>
                <a:ext uri="{FF2B5EF4-FFF2-40B4-BE49-F238E27FC236}">
                  <a16:creationId xmlns:a16="http://schemas.microsoft.com/office/drawing/2014/main" id="{FAEB106B-3D2D-4839-8A65-47F5788DB1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57688" y="5626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9" name="Rectangle 585">
              <a:extLst>
                <a:ext uri="{FF2B5EF4-FFF2-40B4-BE49-F238E27FC236}">
                  <a16:creationId xmlns:a16="http://schemas.microsoft.com/office/drawing/2014/main" id="{98AEAE59-7E2C-4651-89CC-F88E5A387F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83025" y="5422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0" name="Rectangle 586">
              <a:extLst>
                <a:ext uri="{FF2B5EF4-FFF2-40B4-BE49-F238E27FC236}">
                  <a16:creationId xmlns:a16="http://schemas.microsoft.com/office/drawing/2014/main" id="{9E73F2CF-B9CE-48FE-B263-524EFC4611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549900" y="56070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1" name="Rectangle 587">
              <a:extLst>
                <a:ext uri="{FF2B5EF4-FFF2-40B4-BE49-F238E27FC236}">
                  <a16:creationId xmlns:a16="http://schemas.microsoft.com/office/drawing/2014/main" id="{24BEAEF5-D633-4E11-9FFB-3B7E89CD94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97350" y="4770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2" name="Rectangle 588">
              <a:extLst>
                <a:ext uri="{FF2B5EF4-FFF2-40B4-BE49-F238E27FC236}">
                  <a16:creationId xmlns:a16="http://schemas.microsoft.com/office/drawing/2014/main" id="{1E27BBAA-B77E-40D8-9D3E-CC4E513725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79763" y="5151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3" name="Rectangle 589">
              <a:extLst>
                <a:ext uri="{FF2B5EF4-FFF2-40B4-BE49-F238E27FC236}">
                  <a16:creationId xmlns:a16="http://schemas.microsoft.com/office/drawing/2014/main" id="{19AD27CA-873E-4ABD-89EF-25E1EBCAF5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98875" y="4748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4" name="Rectangle 590">
              <a:extLst>
                <a:ext uri="{FF2B5EF4-FFF2-40B4-BE49-F238E27FC236}">
                  <a16:creationId xmlns:a16="http://schemas.microsoft.com/office/drawing/2014/main" id="{44A26A0D-07C8-4A12-A5C5-4B4A9C4C28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73563" y="5089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5" name="Rectangle 591">
              <a:extLst>
                <a:ext uri="{FF2B5EF4-FFF2-40B4-BE49-F238E27FC236}">
                  <a16:creationId xmlns:a16="http://schemas.microsoft.com/office/drawing/2014/main" id="{C2504C35-9318-416D-BF91-0325EA4645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81538" y="5848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6" name="Rectangle 592">
              <a:extLst>
                <a:ext uri="{FF2B5EF4-FFF2-40B4-BE49-F238E27FC236}">
                  <a16:creationId xmlns:a16="http://schemas.microsoft.com/office/drawing/2014/main" id="{62B59B96-58E7-4961-A606-278811C28B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70438" y="5360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7" name="Rectangle 593">
              <a:extLst>
                <a:ext uri="{FF2B5EF4-FFF2-40B4-BE49-F238E27FC236}">
                  <a16:creationId xmlns:a16="http://schemas.microsoft.com/office/drawing/2014/main" id="{B0C452B4-EA86-447B-8060-9602CD611F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29100" y="45497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8" name="Rectangle 594">
              <a:extLst>
                <a:ext uri="{FF2B5EF4-FFF2-40B4-BE49-F238E27FC236}">
                  <a16:creationId xmlns:a16="http://schemas.microsoft.com/office/drawing/2014/main" id="{34FAD2D7-3CF6-4C64-9F41-468B04E797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32300" y="5448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9" name="Rectangle 595">
              <a:extLst>
                <a:ext uri="{FF2B5EF4-FFF2-40B4-BE49-F238E27FC236}">
                  <a16:creationId xmlns:a16="http://schemas.microsoft.com/office/drawing/2014/main" id="{A2609EE0-C26F-48EE-AE5F-0C2874FD9F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97238" y="50879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0" name="Rectangle 596">
              <a:extLst>
                <a:ext uri="{FF2B5EF4-FFF2-40B4-BE49-F238E27FC236}">
                  <a16:creationId xmlns:a16="http://schemas.microsoft.com/office/drawing/2014/main" id="{33C042BE-EEF5-4083-820E-0A9EA2902E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52825" y="5932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1" name="Rectangle 597">
              <a:extLst>
                <a:ext uri="{FF2B5EF4-FFF2-40B4-BE49-F238E27FC236}">
                  <a16:creationId xmlns:a16="http://schemas.microsoft.com/office/drawing/2014/main" id="{A06F3363-B62C-4247-843B-15DD6F6DFD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92625" y="45577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2" name="Rectangle 598">
              <a:extLst>
                <a:ext uri="{FF2B5EF4-FFF2-40B4-BE49-F238E27FC236}">
                  <a16:creationId xmlns:a16="http://schemas.microsoft.com/office/drawing/2014/main" id="{2E337B77-3190-4EFA-88B0-6FDEA27137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78200" y="5046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3" name="Rectangle 599">
              <a:extLst>
                <a:ext uri="{FF2B5EF4-FFF2-40B4-BE49-F238E27FC236}">
                  <a16:creationId xmlns:a16="http://schemas.microsoft.com/office/drawing/2014/main" id="{9852C93B-66EE-48B1-BBA0-C8C5CC813A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44850" y="5402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4" name="Rectangle 600">
              <a:extLst>
                <a:ext uri="{FF2B5EF4-FFF2-40B4-BE49-F238E27FC236}">
                  <a16:creationId xmlns:a16="http://schemas.microsoft.com/office/drawing/2014/main" id="{3A3BC702-35E0-4FE7-979F-F980BACD8D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11538" y="51022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5" name="Rectangle 601">
              <a:extLst>
                <a:ext uri="{FF2B5EF4-FFF2-40B4-BE49-F238E27FC236}">
                  <a16:creationId xmlns:a16="http://schemas.microsoft.com/office/drawing/2014/main" id="{A8E0E02D-AF1D-4255-B8E6-6531FBEE44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71963" y="4610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6" name="Rectangle 602">
              <a:extLst>
                <a:ext uri="{FF2B5EF4-FFF2-40B4-BE49-F238E27FC236}">
                  <a16:creationId xmlns:a16="http://schemas.microsoft.com/office/drawing/2014/main" id="{C5D56874-4030-48E1-BF92-FACB3F5102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33763" y="5191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7" name="Rectangle 603">
              <a:extLst>
                <a:ext uri="{FF2B5EF4-FFF2-40B4-BE49-F238E27FC236}">
                  <a16:creationId xmlns:a16="http://schemas.microsoft.com/office/drawing/2014/main" id="{6611ACC2-0AA2-4025-9BBB-2CDBCEC953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06875" y="59070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8" name="Rectangle 604">
              <a:extLst>
                <a:ext uri="{FF2B5EF4-FFF2-40B4-BE49-F238E27FC236}">
                  <a16:creationId xmlns:a16="http://schemas.microsoft.com/office/drawing/2014/main" id="{F2B4CE9D-1455-4737-B27A-B1344ED69E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33788" y="48704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9" name="Rectangle 605">
              <a:extLst>
                <a:ext uri="{FF2B5EF4-FFF2-40B4-BE49-F238E27FC236}">
                  <a16:creationId xmlns:a16="http://schemas.microsoft.com/office/drawing/2014/main" id="{A9743182-757E-4E27-A914-270AF122A5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38675" y="4619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0" name="Rectangle 606">
              <a:extLst>
                <a:ext uri="{FF2B5EF4-FFF2-40B4-BE49-F238E27FC236}">
                  <a16:creationId xmlns:a16="http://schemas.microsoft.com/office/drawing/2014/main" id="{41B0A549-4864-4F9B-A94A-6E72EE87D9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11650" y="3941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1" name="Rectangle 607">
              <a:extLst>
                <a:ext uri="{FF2B5EF4-FFF2-40B4-BE49-F238E27FC236}">
                  <a16:creationId xmlns:a16="http://schemas.microsoft.com/office/drawing/2014/main" id="{4AFE29E1-A0BB-406F-B1F7-225FB9E33D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46525" y="4506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2" name="Rectangle 608">
              <a:extLst>
                <a:ext uri="{FF2B5EF4-FFF2-40B4-BE49-F238E27FC236}">
                  <a16:creationId xmlns:a16="http://schemas.microsoft.com/office/drawing/2014/main" id="{A267C956-9638-460B-9C7A-6D90EEB1A8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26038" y="54816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3" name="Rectangle 609">
              <a:extLst>
                <a:ext uri="{FF2B5EF4-FFF2-40B4-BE49-F238E27FC236}">
                  <a16:creationId xmlns:a16="http://schemas.microsoft.com/office/drawing/2014/main" id="{954061B8-0892-45FE-A768-E426CF3364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492750" y="54800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4" name="Rectangle 610">
              <a:extLst>
                <a:ext uri="{FF2B5EF4-FFF2-40B4-BE49-F238E27FC236}">
                  <a16:creationId xmlns:a16="http://schemas.microsoft.com/office/drawing/2014/main" id="{24ADAB0D-F820-4A60-BBBA-34FECA1207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97263" y="5891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5" name="Rectangle 611">
              <a:extLst>
                <a:ext uri="{FF2B5EF4-FFF2-40B4-BE49-F238E27FC236}">
                  <a16:creationId xmlns:a16="http://schemas.microsoft.com/office/drawing/2014/main" id="{ED50F6A1-9929-488B-8B3F-825CBC5649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67238" y="4995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6" name="Rectangle 612">
              <a:extLst>
                <a:ext uri="{FF2B5EF4-FFF2-40B4-BE49-F238E27FC236}">
                  <a16:creationId xmlns:a16="http://schemas.microsoft.com/office/drawing/2014/main" id="{ABD50313-F535-48C6-B340-BAE0767699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60913" y="5176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7" name="Rectangle 613">
              <a:extLst>
                <a:ext uri="{FF2B5EF4-FFF2-40B4-BE49-F238E27FC236}">
                  <a16:creationId xmlns:a16="http://schemas.microsoft.com/office/drawing/2014/main" id="{CB8E41FD-395E-4105-8883-66F863B2E8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92650" y="4351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8" name="Rectangle 614">
              <a:extLst>
                <a:ext uri="{FF2B5EF4-FFF2-40B4-BE49-F238E27FC236}">
                  <a16:creationId xmlns:a16="http://schemas.microsoft.com/office/drawing/2014/main" id="{37485156-A9D5-43D0-9211-28677909CE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22588" y="5648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9" name="Rectangle 615">
              <a:extLst>
                <a:ext uri="{FF2B5EF4-FFF2-40B4-BE49-F238E27FC236}">
                  <a16:creationId xmlns:a16="http://schemas.microsoft.com/office/drawing/2014/main" id="{F2C7CA2E-0B16-47A4-94BD-49182B1ECE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08325" y="5832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0" name="Rectangle 616">
              <a:extLst>
                <a:ext uri="{FF2B5EF4-FFF2-40B4-BE49-F238E27FC236}">
                  <a16:creationId xmlns:a16="http://schemas.microsoft.com/office/drawing/2014/main" id="{6A5FCBDF-AA0C-475B-8894-00D446E88B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54475" y="47625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1" name="Rectangle 617">
              <a:extLst>
                <a:ext uri="{FF2B5EF4-FFF2-40B4-BE49-F238E27FC236}">
                  <a16:creationId xmlns:a16="http://schemas.microsoft.com/office/drawing/2014/main" id="{112ED55D-EE54-47E7-98C3-57C6949506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76863" y="5176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2" name="Rectangle 618">
              <a:extLst>
                <a:ext uri="{FF2B5EF4-FFF2-40B4-BE49-F238E27FC236}">
                  <a16:creationId xmlns:a16="http://schemas.microsoft.com/office/drawing/2014/main" id="{130A93B2-F733-4D04-8B7A-872145D1E9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98888" y="57594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3" name="Rectangle 619">
              <a:extLst>
                <a:ext uri="{FF2B5EF4-FFF2-40B4-BE49-F238E27FC236}">
                  <a16:creationId xmlns:a16="http://schemas.microsoft.com/office/drawing/2014/main" id="{76EFAD41-6CDC-4F76-A4E3-BDF9F5144E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44938" y="56435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4" name="Rectangle 620">
              <a:extLst>
                <a:ext uri="{FF2B5EF4-FFF2-40B4-BE49-F238E27FC236}">
                  <a16:creationId xmlns:a16="http://schemas.microsoft.com/office/drawing/2014/main" id="{847A7C2C-3DED-4833-9150-D3643D1846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54388" y="54800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5" name="Rectangle 621">
              <a:extLst>
                <a:ext uri="{FF2B5EF4-FFF2-40B4-BE49-F238E27FC236}">
                  <a16:creationId xmlns:a16="http://schemas.microsoft.com/office/drawing/2014/main" id="{42C92598-2E03-4D22-ACAC-2A75B05694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46450" y="55848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6" name="Rectangle 622">
              <a:extLst>
                <a:ext uri="{FF2B5EF4-FFF2-40B4-BE49-F238E27FC236}">
                  <a16:creationId xmlns:a16="http://schemas.microsoft.com/office/drawing/2014/main" id="{50D08FAB-AE84-4153-8FC5-F8A67CA8E8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13113" y="51212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7" name="Rectangle 623">
              <a:extLst>
                <a:ext uri="{FF2B5EF4-FFF2-40B4-BE49-F238E27FC236}">
                  <a16:creationId xmlns:a16="http://schemas.microsoft.com/office/drawing/2014/main" id="{28A1B0CD-F74A-42B7-97F5-B09D5D7FCC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44875" y="50085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8" name="Rectangle 624">
              <a:extLst>
                <a:ext uri="{FF2B5EF4-FFF2-40B4-BE49-F238E27FC236}">
                  <a16:creationId xmlns:a16="http://schemas.microsoft.com/office/drawing/2014/main" id="{3C643D27-3EBC-418B-8479-D56CBCB86B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00463" y="4495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9" name="Rectangle 625">
              <a:extLst>
                <a:ext uri="{FF2B5EF4-FFF2-40B4-BE49-F238E27FC236}">
                  <a16:creationId xmlns:a16="http://schemas.microsoft.com/office/drawing/2014/main" id="{4D88DFD6-8E26-4C43-9907-84C16D7AFF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70325" y="43735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0" name="Rectangle 626">
              <a:extLst>
                <a:ext uri="{FF2B5EF4-FFF2-40B4-BE49-F238E27FC236}">
                  <a16:creationId xmlns:a16="http://schemas.microsoft.com/office/drawing/2014/main" id="{74A4E544-8E98-4053-A1A6-54329D7C4E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37000" y="4951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1" name="Rectangle 627">
              <a:extLst>
                <a:ext uri="{FF2B5EF4-FFF2-40B4-BE49-F238E27FC236}">
                  <a16:creationId xmlns:a16="http://schemas.microsoft.com/office/drawing/2014/main" id="{F3B24A66-C8DC-4EEB-A805-1AA38AE307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06875" y="5245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2" name="Rectangle 628">
              <a:extLst>
                <a:ext uri="{FF2B5EF4-FFF2-40B4-BE49-F238E27FC236}">
                  <a16:creationId xmlns:a16="http://schemas.microsoft.com/office/drawing/2014/main" id="{839E863F-067D-4ECF-B3D6-6B472260D3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78213" y="4832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3" name="Rectangle 629">
              <a:extLst>
                <a:ext uri="{FF2B5EF4-FFF2-40B4-BE49-F238E27FC236}">
                  <a16:creationId xmlns:a16="http://schemas.microsoft.com/office/drawing/2014/main" id="{896EB0FB-DC1F-48A8-8476-3A37A150E5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21188" y="51022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4" name="Rectangle 630">
              <a:extLst>
                <a:ext uri="{FF2B5EF4-FFF2-40B4-BE49-F238E27FC236}">
                  <a16:creationId xmlns:a16="http://schemas.microsoft.com/office/drawing/2014/main" id="{71211FEF-23BC-4135-9510-8EAA0319AE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46450" y="53133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5" name="Rectangle 631">
              <a:extLst>
                <a:ext uri="{FF2B5EF4-FFF2-40B4-BE49-F238E27FC236}">
                  <a16:creationId xmlns:a16="http://schemas.microsoft.com/office/drawing/2014/main" id="{90B3F89F-BFA5-4F94-9769-EE441621E6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16400" y="44402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6" name="Rectangle 632">
              <a:extLst>
                <a:ext uri="{FF2B5EF4-FFF2-40B4-BE49-F238E27FC236}">
                  <a16:creationId xmlns:a16="http://schemas.microsoft.com/office/drawing/2014/main" id="{D9A27097-CCD5-4734-83E5-9A40706F40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41813" y="4389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7" name="Rectangle 633">
              <a:extLst>
                <a:ext uri="{FF2B5EF4-FFF2-40B4-BE49-F238E27FC236}">
                  <a16:creationId xmlns:a16="http://schemas.microsoft.com/office/drawing/2014/main" id="{50449320-837A-41B5-AAA9-F7A91A5D77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86263" y="4752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8" name="Rectangle 634">
              <a:extLst>
                <a:ext uri="{FF2B5EF4-FFF2-40B4-BE49-F238E27FC236}">
                  <a16:creationId xmlns:a16="http://schemas.microsoft.com/office/drawing/2014/main" id="{12D5A62C-5E12-402C-BDF5-9A708E9AFD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89413" y="3963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9" name="Rectangle 635">
              <a:extLst>
                <a:ext uri="{FF2B5EF4-FFF2-40B4-BE49-F238E27FC236}">
                  <a16:creationId xmlns:a16="http://schemas.microsoft.com/office/drawing/2014/main" id="{4786A5F4-7FD6-4C2C-AACC-91B014502C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87825" y="5118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0" name="Rectangle 636">
              <a:extLst>
                <a:ext uri="{FF2B5EF4-FFF2-40B4-BE49-F238E27FC236}">
                  <a16:creationId xmlns:a16="http://schemas.microsoft.com/office/drawing/2014/main" id="{5E6A6C53-1886-4E91-8ECB-02CD6C9B00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54613" y="56245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1" name="Rectangle 637">
              <a:extLst>
                <a:ext uri="{FF2B5EF4-FFF2-40B4-BE49-F238E27FC236}">
                  <a16:creationId xmlns:a16="http://schemas.microsoft.com/office/drawing/2014/main" id="{D0147928-111A-4E1F-B3C4-F25E210CFF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45063" y="48418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2" name="Rectangle 638">
              <a:extLst>
                <a:ext uri="{FF2B5EF4-FFF2-40B4-BE49-F238E27FC236}">
                  <a16:creationId xmlns:a16="http://schemas.microsoft.com/office/drawing/2014/main" id="{66106A7C-7FA2-4685-A6EC-88B5EE0DC4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18100" y="5021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3" name="Rectangle 639">
              <a:extLst>
                <a:ext uri="{FF2B5EF4-FFF2-40B4-BE49-F238E27FC236}">
                  <a16:creationId xmlns:a16="http://schemas.microsoft.com/office/drawing/2014/main" id="{898383C1-C614-4576-85B8-C8E148777E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64088" y="5089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4" name="Rectangle 640">
              <a:extLst>
                <a:ext uri="{FF2B5EF4-FFF2-40B4-BE49-F238E27FC236}">
                  <a16:creationId xmlns:a16="http://schemas.microsoft.com/office/drawing/2014/main" id="{D9C70D28-DC3D-4C94-81A9-33E3846E78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16325" y="47783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5" name="Rectangle 641">
              <a:extLst>
                <a:ext uri="{FF2B5EF4-FFF2-40B4-BE49-F238E27FC236}">
                  <a16:creationId xmlns:a16="http://schemas.microsoft.com/office/drawing/2014/main" id="{BAD53DB6-993A-47A8-8DE2-44915591B9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95713" y="4505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6" name="Rectangle 642">
              <a:extLst>
                <a:ext uri="{FF2B5EF4-FFF2-40B4-BE49-F238E27FC236}">
                  <a16:creationId xmlns:a16="http://schemas.microsoft.com/office/drawing/2014/main" id="{9F5CB0D1-D0FF-44F6-8AD1-F6C88DA563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05263" y="4662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7" name="Rectangle 643">
              <a:extLst>
                <a:ext uri="{FF2B5EF4-FFF2-40B4-BE49-F238E27FC236}">
                  <a16:creationId xmlns:a16="http://schemas.microsoft.com/office/drawing/2014/main" id="{DCF1A646-AB5B-41A9-ACE6-B8A19226BE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9875" y="56673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8" name="Rectangle 644">
              <a:extLst>
                <a:ext uri="{FF2B5EF4-FFF2-40B4-BE49-F238E27FC236}">
                  <a16:creationId xmlns:a16="http://schemas.microsoft.com/office/drawing/2014/main" id="{BEAFB791-274D-48FB-8B38-BEB88AD608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59200" y="4665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9" name="Rectangle 645">
              <a:extLst>
                <a:ext uri="{FF2B5EF4-FFF2-40B4-BE49-F238E27FC236}">
                  <a16:creationId xmlns:a16="http://schemas.microsoft.com/office/drawing/2014/main" id="{81CA1634-694A-4AEE-8520-43D592A529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90950" y="4897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0" name="Rectangle 646">
              <a:extLst>
                <a:ext uri="{FF2B5EF4-FFF2-40B4-BE49-F238E27FC236}">
                  <a16:creationId xmlns:a16="http://schemas.microsoft.com/office/drawing/2014/main" id="{C279C483-6882-4FC8-99F6-4E282A8678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71925" y="50657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1" name="Rectangle 647">
              <a:extLst>
                <a:ext uri="{FF2B5EF4-FFF2-40B4-BE49-F238E27FC236}">
                  <a16:creationId xmlns:a16="http://schemas.microsoft.com/office/drawing/2014/main" id="{1B23E6BA-8F9A-4D1A-A1E5-B9279276DE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46525" y="4792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2" name="Rectangle 648">
              <a:extLst>
                <a:ext uri="{FF2B5EF4-FFF2-40B4-BE49-F238E27FC236}">
                  <a16:creationId xmlns:a16="http://schemas.microsoft.com/office/drawing/2014/main" id="{1DD88BF7-7B12-4AC6-BA32-6461F9DC63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83150" y="48656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3" name="Rectangle 649">
              <a:extLst>
                <a:ext uri="{FF2B5EF4-FFF2-40B4-BE49-F238E27FC236}">
                  <a16:creationId xmlns:a16="http://schemas.microsoft.com/office/drawing/2014/main" id="{36C12532-22EF-46AE-B0A1-F36090DEB0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19588" y="5470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4" name="Rectangle 650">
              <a:extLst>
                <a:ext uri="{FF2B5EF4-FFF2-40B4-BE49-F238E27FC236}">
                  <a16:creationId xmlns:a16="http://schemas.microsoft.com/office/drawing/2014/main" id="{10078C9E-83B3-4232-B484-B0103BD73B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14700" y="53165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5" name="Rectangle 651">
              <a:extLst>
                <a:ext uri="{FF2B5EF4-FFF2-40B4-BE49-F238E27FC236}">
                  <a16:creationId xmlns:a16="http://schemas.microsoft.com/office/drawing/2014/main" id="{F95C1819-B8F1-42BC-A8B2-35648AF080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79800" y="54816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6" name="Rectangle 652">
              <a:extLst>
                <a:ext uri="{FF2B5EF4-FFF2-40B4-BE49-F238E27FC236}">
                  <a16:creationId xmlns:a16="http://schemas.microsoft.com/office/drawing/2014/main" id="{FC86CDEB-10D7-4654-BB3E-E35CA233A0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67163" y="5762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7" name="Rectangle 653">
              <a:extLst>
                <a:ext uri="{FF2B5EF4-FFF2-40B4-BE49-F238E27FC236}">
                  <a16:creationId xmlns:a16="http://schemas.microsoft.com/office/drawing/2014/main" id="{8D21D28A-ADA7-4A86-858C-71A0FD57F7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81413" y="5748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8" name="Rectangle 654">
              <a:extLst>
                <a:ext uri="{FF2B5EF4-FFF2-40B4-BE49-F238E27FC236}">
                  <a16:creationId xmlns:a16="http://schemas.microsoft.com/office/drawing/2014/main" id="{7628F2DA-4D52-47E1-99DA-82191AFCEE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86163" y="5013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9" name="Rectangle 655">
              <a:extLst>
                <a:ext uri="{FF2B5EF4-FFF2-40B4-BE49-F238E27FC236}">
                  <a16:creationId xmlns:a16="http://schemas.microsoft.com/office/drawing/2014/main" id="{82CB3BBF-251D-4490-BFED-CA966D26F7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81313" y="5467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0" name="Rectangle 656">
              <a:extLst>
                <a:ext uri="{FF2B5EF4-FFF2-40B4-BE49-F238E27FC236}">
                  <a16:creationId xmlns:a16="http://schemas.microsoft.com/office/drawing/2014/main" id="{2429325F-04CA-4C8B-BF61-45421A8796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38625" y="48371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1" name="Rectangle 657">
              <a:extLst>
                <a:ext uri="{FF2B5EF4-FFF2-40B4-BE49-F238E27FC236}">
                  <a16:creationId xmlns:a16="http://schemas.microsoft.com/office/drawing/2014/main" id="{6264F72D-0F0C-4757-A6C8-490864094A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48175" y="5006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2" name="Rectangle 658">
              <a:extLst>
                <a:ext uri="{FF2B5EF4-FFF2-40B4-BE49-F238E27FC236}">
                  <a16:creationId xmlns:a16="http://schemas.microsoft.com/office/drawing/2014/main" id="{4D33885C-BC92-40EE-8577-4AAB2C0010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14863" y="4886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3" name="Rectangle 659">
              <a:extLst>
                <a:ext uri="{FF2B5EF4-FFF2-40B4-BE49-F238E27FC236}">
                  <a16:creationId xmlns:a16="http://schemas.microsoft.com/office/drawing/2014/main" id="{E8E088C9-CCE3-4134-A4BD-08385C3790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62475" y="5564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4" name="Rectangle 660">
              <a:extLst>
                <a:ext uri="{FF2B5EF4-FFF2-40B4-BE49-F238E27FC236}">
                  <a16:creationId xmlns:a16="http://schemas.microsoft.com/office/drawing/2014/main" id="{40BE0BFA-FC57-49F4-A72D-9F853F47C7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64088" y="5719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5" name="Rectangle 661">
              <a:extLst>
                <a:ext uri="{FF2B5EF4-FFF2-40B4-BE49-F238E27FC236}">
                  <a16:creationId xmlns:a16="http://schemas.microsoft.com/office/drawing/2014/main" id="{BE576466-8656-431E-9518-8F0D5E00DB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19538" y="4621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6" name="Rectangle 662">
              <a:extLst>
                <a:ext uri="{FF2B5EF4-FFF2-40B4-BE49-F238E27FC236}">
                  <a16:creationId xmlns:a16="http://schemas.microsoft.com/office/drawing/2014/main" id="{E41F6EAD-12E1-4A47-9C33-E1C1878CAD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87738" y="47180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7" name="Rectangle 663">
              <a:extLst>
                <a:ext uri="{FF2B5EF4-FFF2-40B4-BE49-F238E27FC236}">
                  <a16:creationId xmlns:a16="http://schemas.microsoft.com/office/drawing/2014/main" id="{3ADC5A97-7EEE-4F49-B6B8-92DBFDD9F7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40125" y="5586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8" name="Rectangle 664">
              <a:extLst>
                <a:ext uri="{FF2B5EF4-FFF2-40B4-BE49-F238E27FC236}">
                  <a16:creationId xmlns:a16="http://schemas.microsoft.com/office/drawing/2014/main" id="{8FB941A4-3550-4DC6-AF3E-A3C32973B4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13300" y="45450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9" name="Rectangle 665">
              <a:extLst>
                <a:ext uri="{FF2B5EF4-FFF2-40B4-BE49-F238E27FC236}">
                  <a16:creationId xmlns:a16="http://schemas.microsoft.com/office/drawing/2014/main" id="{DF3E0259-4CC5-477C-A7E1-2420A8943E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91025" y="5297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0" name="Rectangle 666">
              <a:extLst>
                <a:ext uri="{FF2B5EF4-FFF2-40B4-BE49-F238E27FC236}">
                  <a16:creationId xmlns:a16="http://schemas.microsoft.com/office/drawing/2014/main" id="{A9302F80-442C-4AEC-BF65-69AB709A36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79900" y="4149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1" name="Rectangle 667">
              <a:extLst>
                <a:ext uri="{FF2B5EF4-FFF2-40B4-BE49-F238E27FC236}">
                  <a16:creationId xmlns:a16="http://schemas.microsoft.com/office/drawing/2014/main" id="{9139D4FC-AB99-47B3-A56A-A96D2B5B04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84588" y="53752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2" name="Rectangle 668">
              <a:extLst>
                <a:ext uri="{FF2B5EF4-FFF2-40B4-BE49-F238E27FC236}">
                  <a16:creationId xmlns:a16="http://schemas.microsoft.com/office/drawing/2014/main" id="{EA275F9F-4D41-474B-9F2B-B1AFA62336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24325" y="46783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3" name="Rectangle 669">
              <a:extLst>
                <a:ext uri="{FF2B5EF4-FFF2-40B4-BE49-F238E27FC236}">
                  <a16:creationId xmlns:a16="http://schemas.microsoft.com/office/drawing/2014/main" id="{0331CFF8-01A2-4653-BE29-BE5DEBA233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10188" y="53895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4" name="Rectangle 670">
              <a:extLst>
                <a:ext uri="{FF2B5EF4-FFF2-40B4-BE49-F238E27FC236}">
                  <a16:creationId xmlns:a16="http://schemas.microsoft.com/office/drawing/2014/main" id="{1C5C4995-34C7-4E6F-96B3-13E80C36A5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60988" y="58134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5" name="Rectangle 671">
              <a:extLst>
                <a:ext uri="{FF2B5EF4-FFF2-40B4-BE49-F238E27FC236}">
                  <a16:creationId xmlns:a16="http://schemas.microsoft.com/office/drawing/2014/main" id="{BFF895AA-7B47-4174-871D-C6DCF89B78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46700" y="5659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6" name="Rectangle 672">
              <a:extLst>
                <a:ext uri="{FF2B5EF4-FFF2-40B4-BE49-F238E27FC236}">
                  <a16:creationId xmlns:a16="http://schemas.microsoft.com/office/drawing/2014/main" id="{F2575148-D2C4-4513-9715-2102ADC4AA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661025" y="56975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7" name="Rectangle 673">
              <a:extLst>
                <a:ext uri="{FF2B5EF4-FFF2-40B4-BE49-F238E27FC236}">
                  <a16:creationId xmlns:a16="http://schemas.microsoft.com/office/drawing/2014/main" id="{DABB4CD3-A4E1-4CFD-8695-D7012F4584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32250" y="5776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8" name="Rectangle 674">
              <a:extLst>
                <a:ext uri="{FF2B5EF4-FFF2-40B4-BE49-F238E27FC236}">
                  <a16:creationId xmlns:a16="http://schemas.microsoft.com/office/drawing/2014/main" id="{58ADBC08-5694-4788-851E-F8599DD9D0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97350" y="54721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9" name="Rectangle 675">
              <a:extLst>
                <a:ext uri="{FF2B5EF4-FFF2-40B4-BE49-F238E27FC236}">
                  <a16:creationId xmlns:a16="http://schemas.microsoft.com/office/drawing/2014/main" id="{561F47AC-DBFD-4823-B678-35BA2FF5B1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84650" y="5648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0" name="Rectangle 676">
              <a:extLst>
                <a:ext uri="{FF2B5EF4-FFF2-40B4-BE49-F238E27FC236}">
                  <a16:creationId xmlns:a16="http://schemas.microsoft.com/office/drawing/2014/main" id="{DF8C3674-A369-42E9-9086-97B31B4485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33875" y="53562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1" name="Rectangle 677">
              <a:extLst>
                <a:ext uri="{FF2B5EF4-FFF2-40B4-BE49-F238E27FC236}">
                  <a16:creationId xmlns:a16="http://schemas.microsoft.com/office/drawing/2014/main" id="{979A9B87-ED44-40E1-BBFD-67ACB2E98E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70350" y="5300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2" name="Rectangle 678">
              <a:extLst>
                <a:ext uri="{FF2B5EF4-FFF2-40B4-BE49-F238E27FC236}">
                  <a16:creationId xmlns:a16="http://schemas.microsoft.com/office/drawing/2014/main" id="{F8373F34-D4E0-4C27-AC9F-30113AED1A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00538" y="5256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3" name="Rectangle 679">
              <a:extLst>
                <a:ext uri="{FF2B5EF4-FFF2-40B4-BE49-F238E27FC236}">
                  <a16:creationId xmlns:a16="http://schemas.microsoft.com/office/drawing/2014/main" id="{B89ECA20-D66D-4501-A60D-D4EAC67EFE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60850" y="4768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4" name="Rectangle 680">
              <a:extLst>
                <a:ext uri="{FF2B5EF4-FFF2-40B4-BE49-F238E27FC236}">
                  <a16:creationId xmlns:a16="http://schemas.microsoft.com/office/drawing/2014/main" id="{58438C68-E8FA-4D8F-B08B-817BC73616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02100" y="4795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5" name="Rectangle 681">
              <a:extLst>
                <a:ext uri="{FF2B5EF4-FFF2-40B4-BE49-F238E27FC236}">
                  <a16:creationId xmlns:a16="http://schemas.microsoft.com/office/drawing/2014/main" id="{A5E146E5-9E66-4318-8D66-A4B6B2189A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05313" y="48371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6" name="Rectangle 682">
              <a:extLst>
                <a:ext uri="{FF2B5EF4-FFF2-40B4-BE49-F238E27FC236}">
                  <a16:creationId xmlns:a16="http://schemas.microsoft.com/office/drawing/2014/main" id="{EF8B713E-12B7-4186-9657-5CC3AE7E33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18038" y="5276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7" name="Rectangle 683">
              <a:extLst>
                <a:ext uri="{FF2B5EF4-FFF2-40B4-BE49-F238E27FC236}">
                  <a16:creationId xmlns:a16="http://schemas.microsoft.com/office/drawing/2014/main" id="{4FF3468F-D291-4DD5-9B4F-50CB99AA9C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87850" y="59055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8" name="Rectangle 684">
              <a:extLst>
                <a:ext uri="{FF2B5EF4-FFF2-40B4-BE49-F238E27FC236}">
                  <a16:creationId xmlns:a16="http://schemas.microsoft.com/office/drawing/2014/main" id="{D6FCFDD8-E0BC-4EE2-96B0-BE585DE51D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86188" y="5487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9" name="Rectangle 685">
              <a:extLst>
                <a:ext uri="{FF2B5EF4-FFF2-40B4-BE49-F238E27FC236}">
                  <a16:creationId xmlns:a16="http://schemas.microsoft.com/office/drawing/2014/main" id="{D086C5A1-B943-4AF9-93D8-189353D3CB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13188" y="5811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0" name="Rectangle 686">
              <a:extLst>
                <a:ext uri="{FF2B5EF4-FFF2-40B4-BE49-F238E27FC236}">
                  <a16:creationId xmlns:a16="http://schemas.microsoft.com/office/drawing/2014/main" id="{DAF5195A-8938-4778-9CB8-65A823296A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51200" y="5892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1" name="Rectangle 687">
              <a:extLst>
                <a:ext uri="{FF2B5EF4-FFF2-40B4-BE49-F238E27FC236}">
                  <a16:creationId xmlns:a16="http://schemas.microsoft.com/office/drawing/2014/main" id="{8B00F77B-3F71-4B9F-818B-C6F8ACF515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27500" y="54292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2" name="Rectangle 688">
              <a:extLst>
                <a:ext uri="{FF2B5EF4-FFF2-40B4-BE49-F238E27FC236}">
                  <a16:creationId xmlns:a16="http://schemas.microsoft.com/office/drawing/2014/main" id="{6297F47E-5257-4185-9EB3-B078386FE8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67200" y="53149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3" name="Rectangle 689">
              <a:extLst>
                <a:ext uri="{FF2B5EF4-FFF2-40B4-BE49-F238E27FC236}">
                  <a16:creationId xmlns:a16="http://schemas.microsoft.com/office/drawing/2014/main" id="{18F2E4C6-4F66-457F-B044-D96413216F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29013" y="5407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4" name="Rectangle 690">
              <a:extLst>
                <a:ext uri="{FF2B5EF4-FFF2-40B4-BE49-F238E27FC236}">
                  <a16:creationId xmlns:a16="http://schemas.microsoft.com/office/drawing/2014/main" id="{E7BF2A21-C2AA-42F8-BEB7-B9661A4332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03713" y="4725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5" name="Rectangle 691">
              <a:extLst>
                <a:ext uri="{FF2B5EF4-FFF2-40B4-BE49-F238E27FC236}">
                  <a16:creationId xmlns:a16="http://schemas.microsoft.com/office/drawing/2014/main" id="{4D9EAB87-1A80-41FE-A8D1-85F1411BCD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46550" y="5689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6" name="Rectangle 692">
              <a:extLst>
                <a:ext uri="{FF2B5EF4-FFF2-40B4-BE49-F238E27FC236}">
                  <a16:creationId xmlns:a16="http://schemas.microsoft.com/office/drawing/2014/main" id="{6DDF0EC3-11D3-4E5A-8754-ED0290B008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30675" y="5534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7" name="Rectangle 693">
              <a:extLst>
                <a:ext uri="{FF2B5EF4-FFF2-40B4-BE49-F238E27FC236}">
                  <a16:creationId xmlns:a16="http://schemas.microsoft.com/office/drawing/2014/main" id="{9CCD150C-784C-4FF6-8418-222A9A2A1A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27550" y="55832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8" name="Rectangle 694">
              <a:extLst>
                <a:ext uri="{FF2B5EF4-FFF2-40B4-BE49-F238E27FC236}">
                  <a16:creationId xmlns:a16="http://schemas.microsoft.com/office/drawing/2014/main" id="{575A2B60-0CA9-4E3F-8178-FA5E8CC96C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30613" y="52816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9" name="Rectangle 695">
              <a:extLst>
                <a:ext uri="{FF2B5EF4-FFF2-40B4-BE49-F238E27FC236}">
                  <a16:creationId xmlns:a16="http://schemas.microsoft.com/office/drawing/2014/main" id="{2B87CBCC-FD79-44F0-90C1-0CFFCA64E8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27450" y="5191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0" name="Rectangle 696">
              <a:extLst>
                <a:ext uri="{FF2B5EF4-FFF2-40B4-BE49-F238E27FC236}">
                  <a16:creationId xmlns:a16="http://schemas.microsoft.com/office/drawing/2014/main" id="{FBBD4A2F-6D6C-4EF7-B2EC-D0040E1B54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76750" y="5343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1" name="Rectangle 697">
              <a:extLst>
                <a:ext uri="{FF2B5EF4-FFF2-40B4-BE49-F238E27FC236}">
                  <a16:creationId xmlns:a16="http://schemas.microsoft.com/office/drawing/2014/main" id="{D7BB5A2B-1A58-47D0-B97D-09FF56A3AA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41763" y="5508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2" name="Rectangle 698">
              <a:extLst>
                <a:ext uri="{FF2B5EF4-FFF2-40B4-BE49-F238E27FC236}">
                  <a16:creationId xmlns:a16="http://schemas.microsoft.com/office/drawing/2014/main" id="{B046DB2A-E2CB-4B56-B534-7DDBB07805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08450" y="56467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3" name="Rectangle 699">
              <a:extLst>
                <a:ext uri="{FF2B5EF4-FFF2-40B4-BE49-F238E27FC236}">
                  <a16:creationId xmlns:a16="http://schemas.microsoft.com/office/drawing/2014/main" id="{7774C332-B966-4B22-BAC0-79E979A6AC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36988" y="5635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4" name="Rectangle 700">
              <a:extLst>
                <a:ext uri="{FF2B5EF4-FFF2-40B4-BE49-F238E27FC236}">
                  <a16:creationId xmlns:a16="http://schemas.microsoft.com/office/drawing/2014/main" id="{99E9F01F-64AB-4B07-AE26-E32B8E3C39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22725" y="4432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5" name="Rectangle 701">
              <a:extLst>
                <a:ext uri="{FF2B5EF4-FFF2-40B4-BE49-F238E27FC236}">
                  <a16:creationId xmlns:a16="http://schemas.microsoft.com/office/drawing/2014/main" id="{9CE3CD31-BDE2-4BAE-AD09-031AF12120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25900" y="4979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6" name="Rectangle 702">
              <a:extLst>
                <a:ext uri="{FF2B5EF4-FFF2-40B4-BE49-F238E27FC236}">
                  <a16:creationId xmlns:a16="http://schemas.microsoft.com/office/drawing/2014/main" id="{CD16088E-3BC9-4F18-AE3D-237BAC1470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48075" y="58134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7" name="Rectangle 703">
              <a:extLst>
                <a:ext uri="{FF2B5EF4-FFF2-40B4-BE49-F238E27FC236}">
                  <a16:creationId xmlns:a16="http://schemas.microsoft.com/office/drawing/2014/main" id="{DAA491D0-89DF-49C0-9D40-2D1C71BC4D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52900" y="4505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8" name="Rectangle 704">
              <a:extLst>
                <a:ext uri="{FF2B5EF4-FFF2-40B4-BE49-F238E27FC236}">
                  <a16:creationId xmlns:a16="http://schemas.microsoft.com/office/drawing/2014/main" id="{756FE26E-5153-4E3A-8588-C7DE333363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588000" y="5661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9" name="Rectangle 705">
              <a:extLst>
                <a:ext uri="{FF2B5EF4-FFF2-40B4-BE49-F238E27FC236}">
                  <a16:creationId xmlns:a16="http://schemas.microsoft.com/office/drawing/2014/main" id="{7BA9789D-98A2-4D1A-BCB3-68BA017FCD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84613" y="55006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0" name="Rectangle 706">
              <a:extLst>
                <a:ext uri="{FF2B5EF4-FFF2-40B4-BE49-F238E27FC236}">
                  <a16:creationId xmlns:a16="http://schemas.microsoft.com/office/drawing/2014/main" id="{78150761-3153-4EDE-B003-6721492139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81463" y="5503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1" name="Rectangle 707">
              <a:extLst>
                <a:ext uri="{FF2B5EF4-FFF2-40B4-BE49-F238E27FC236}">
                  <a16:creationId xmlns:a16="http://schemas.microsoft.com/office/drawing/2014/main" id="{87341CD5-96C0-4C5B-A8C3-E8E62CDA07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22650" y="5924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2" name="Rectangle 708">
              <a:extLst>
                <a:ext uri="{FF2B5EF4-FFF2-40B4-BE49-F238E27FC236}">
                  <a16:creationId xmlns:a16="http://schemas.microsoft.com/office/drawing/2014/main" id="{BD6B7372-0DD9-4C26-B00C-AEE9CDEC69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21175" y="5176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3" name="Rectangle 709">
              <a:extLst>
                <a:ext uri="{FF2B5EF4-FFF2-40B4-BE49-F238E27FC236}">
                  <a16:creationId xmlns:a16="http://schemas.microsoft.com/office/drawing/2014/main" id="{3BE330D3-BD94-4BCD-8024-972666757C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29138" y="53498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4" name="Rectangle 710">
              <a:extLst>
                <a:ext uri="{FF2B5EF4-FFF2-40B4-BE49-F238E27FC236}">
                  <a16:creationId xmlns:a16="http://schemas.microsoft.com/office/drawing/2014/main" id="{AAD5BA4E-137E-4F94-92E9-AC69510755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87888" y="5221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5" name="Rectangle 711">
              <a:extLst>
                <a:ext uri="{FF2B5EF4-FFF2-40B4-BE49-F238E27FC236}">
                  <a16:creationId xmlns:a16="http://schemas.microsoft.com/office/drawing/2014/main" id="{4E2F98B2-3151-455D-8209-46F3C5C5E9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62475" y="5630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6" name="Rectangle 712">
              <a:extLst>
                <a:ext uri="{FF2B5EF4-FFF2-40B4-BE49-F238E27FC236}">
                  <a16:creationId xmlns:a16="http://schemas.microsoft.com/office/drawing/2014/main" id="{433338A5-49C4-449D-B27B-586358AB3A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24288" y="51641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7" name="Rectangle 713">
              <a:extLst>
                <a:ext uri="{FF2B5EF4-FFF2-40B4-BE49-F238E27FC236}">
                  <a16:creationId xmlns:a16="http://schemas.microsoft.com/office/drawing/2014/main" id="{78EAF9B3-8592-4587-941C-869E36C871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08438" y="5103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8" name="Rectangle 714">
              <a:extLst>
                <a:ext uri="{FF2B5EF4-FFF2-40B4-BE49-F238E27FC236}">
                  <a16:creationId xmlns:a16="http://schemas.microsoft.com/office/drawing/2014/main" id="{64B946B5-0FB0-4855-9455-168BA501B5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03600" y="53705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9" name="Rectangle 715">
              <a:extLst>
                <a:ext uri="{FF2B5EF4-FFF2-40B4-BE49-F238E27FC236}">
                  <a16:creationId xmlns:a16="http://schemas.microsoft.com/office/drawing/2014/main" id="{1552D00B-7869-4BFC-ACC8-3DFF3DE1E2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54413" y="52641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0" name="Rectangle 716">
              <a:extLst>
                <a:ext uri="{FF2B5EF4-FFF2-40B4-BE49-F238E27FC236}">
                  <a16:creationId xmlns:a16="http://schemas.microsoft.com/office/drawing/2014/main" id="{668B01D7-572D-4A47-AA0C-9641D2662E5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19513" y="54213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1" name="Rectangle 717">
              <a:extLst>
                <a:ext uri="{FF2B5EF4-FFF2-40B4-BE49-F238E27FC236}">
                  <a16:creationId xmlns:a16="http://schemas.microsoft.com/office/drawing/2014/main" id="{901030EA-87DA-4E69-8B32-E8C439ED0B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51413" y="5172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2" name="Rectangle 718">
              <a:extLst>
                <a:ext uri="{FF2B5EF4-FFF2-40B4-BE49-F238E27FC236}">
                  <a16:creationId xmlns:a16="http://schemas.microsoft.com/office/drawing/2014/main" id="{7E8DF0E4-9AF5-4D81-84A1-C54D8E2CCF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64075" y="5260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3" name="Rectangle 719">
              <a:extLst>
                <a:ext uri="{FF2B5EF4-FFF2-40B4-BE49-F238E27FC236}">
                  <a16:creationId xmlns:a16="http://schemas.microsoft.com/office/drawing/2014/main" id="{09A9DC04-680E-4832-9430-AF8310B78C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87763" y="55133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4" name="Rectangle 720">
              <a:extLst>
                <a:ext uri="{FF2B5EF4-FFF2-40B4-BE49-F238E27FC236}">
                  <a16:creationId xmlns:a16="http://schemas.microsoft.com/office/drawing/2014/main" id="{BB798DEE-82A6-44CD-ADC4-B77A0ADF6F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35400" y="53975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5" name="Rectangle 721">
              <a:extLst>
                <a:ext uri="{FF2B5EF4-FFF2-40B4-BE49-F238E27FC236}">
                  <a16:creationId xmlns:a16="http://schemas.microsoft.com/office/drawing/2014/main" id="{C7CADFA0-241C-47FF-93BC-6BDC505E38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13175" y="53546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6" name="Rectangle 722">
              <a:extLst>
                <a:ext uri="{FF2B5EF4-FFF2-40B4-BE49-F238E27FC236}">
                  <a16:creationId xmlns:a16="http://schemas.microsoft.com/office/drawing/2014/main" id="{54DFAF63-E4CA-4051-8EE9-31C549C44B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57638" y="5276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7" name="Rectangle 723">
              <a:extLst>
                <a:ext uri="{FF2B5EF4-FFF2-40B4-BE49-F238E27FC236}">
                  <a16:creationId xmlns:a16="http://schemas.microsoft.com/office/drawing/2014/main" id="{17FD1F4B-9C63-457A-841E-201F17D6FD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33875" y="55816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8" name="Rectangle 724">
              <a:extLst>
                <a:ext uri="{FF2B5EF4-FFF2-40B4-BE49-F238E27FC236}">
                  <a16:creationId xmlns:a16="http://schemas.microsoft.com/office/drawing/2014/main" id="{D49602CC-0E4F-4D44-9AB4-E3A34B5D98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52838" y="5126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9" name="Rectangle 725">
              <a:extLst>
                <a:ext uri="{FF2B5EF4-FFF2-40B4-BE49-F238E27FC236}">
                  <a16:creationId xmlns:a16="http://schemas.microsoft.com/office/drawing/2014/main" id="{122E2595-E248-4DDF-9B02-960884681B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38575" y="5289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0" name="Rectangle 726">
              <a:extLst>
                <a:ext uri="{FF2B5EF4-FFF2-40B4-BE49-F238E27FC236}">
                  <a16:creationId xmlns:a16="http://schemas.microsoft.com/office/drawing/2014/main" id="{F2F910C6-856A-4747-8D1D-4AF4A4B914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10000" y="4999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1" name="Rectangle 727">
              <a:extLst>
                <a:ext uri="{FF2B5EF4-FFF2-40B4-BE49-F238E27FC236}">
                  <a16:creationId xmlns:a16="http://schemas.microsoft.com/office/drawing/2014/main" id="{6095DD3A-0F5D-407E-B0E1-03C477D329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75088" y="5564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2" name="Rectangle 728">
              <a:extLst>
                <a:ext uri="{FF2B5EF4-FFF2-40B4-BE49-F238E27FC236}">
                  <a16:creationId xmlns:a16="http://schemas.microsoft.com/office/drawing/2014/main" id="{AA5749ED-D160-435C-B41A-431B9511A9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40288" y="5086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3" name="Rectangle 729">
              <a:extLst>
                <a:ext uri="{FF2B5EF4-FFF2-40B4-BE49-F238E27FC236}">
                  <a16:creationId xmlns:a16="http://schemas.microsoft.com/office/drawing/2014/main" id="{C7792710-7329-4FD8-9349-1FF81954C5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16463" y="5475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4" name="Rectangle 730">
              <a:extLst>
                <a:ext uri="{FF2B5EF4-FFF2-40B4-BE49-F238E27FC236}">
                  <a16:creationId xmlns:a16="http://schemas.microsoft.com/office/drawing/2014/main" id="{FAE25438-4444-42C0-B3AB-9542AD24E6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92675" y="55959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5" name="Rectangle 731">
              <a:extLst>
                <a:ext uri="{FF2B5EF4-FFF2-40B4-BE49-F238E27FC236}">
                  <a16:creationId xmlns:a16="http://schemas.microsoft.com/office/drawing/2014/main" id="{389C5760-D0F0-4ECF-BECF-4833A9BF5E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48100" y="5588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6" name="Rectangle 732">
              <a:extLst>
                <a:ext uri="{FF2B5EF4-FFF2-40B4-BE49-F238E27FC236}">
                  <a16:creationId xmlns:a16="http://schemas.microsoft.com/office/drawing/2014/main" id="{9BA4D80B-BA08-4DDA-B810-7B10868DCF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38588" y="53689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7" name="Rectangle 733">
              <a:extLst>
                <a:ext uri="{FF2B5EF4-FFF2-40B4-BE49-F238E27FC236}">
                  <a16:creationId xmlns:a16="http://schemas.microsoft.com/office/drawing/2014/main" id="{08248E69-DBFF-42D1-AD47-74F47FC3B6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60788" y="5621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8" name="Rectangle 734">
              <a:extLst>
                <a:ext uri="{FF2B5EF4-FFF2-40B4-BE49-F238E27FC236}">
                  <a16:creationId xmlns:a16="http://schemas.microsoft.com/office/drawing/2014/main" id="{7648C057-5433-4188-A8FC-FC96A2BFAA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89363" y="5072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9" name="Rectangle 735">
              <a:extLst>
                <a:ext uri="{FF2B5EF4-FFF2-40B4-BE49-F238E27FC236}">
                  <a16:creationId xmlns:a16="http://schemas.microsoft.com/office/drawing/2014/main" id="{717676E7-3415-4A2A-8B6D-3082E8D868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81525" y="5829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0" name="Rectangle 736">
              <a:extLst>
                <a:ext uri="{FF2B5EF4-FFF2-40B4-BE49-F238E27FC236}">
                  <a16:creationId xmlns:a16="http://schemas.microsoft.com/office/drawing/2014/main" id="{6FA63587-0EA8-4823-8A86-127054BC14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27475" y="5168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1" name="Rectangle 737">
              <a:extLst>
                <a:ext uri="{FF2B5EF4-FFF2-40B4-BE49-F238E27FC236}">
                  <a16:creationId xmlns:a16="http://schemas.microsoft.com/office/drawing/2014/main" id="{DEBACC36-BB29-4746-B528-4013CF02F3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81513" y="5153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2" name="Rectangle 738">
              <a:extLst>
                <a:ext uri="{FF2B5EF4-FFF2-40B4-BE49-F238E27FC236}">
                  <a16:creationId xmlns:a16="http://schemas.microsoft.com/office/drawing/2014/main" id="{548250A6-F8F6-419F-B67C-F5CC22D9AB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13238" y="4979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3" name="Rectangle 739">
              <a:extLst>
                <a:ext uri="{FF2B5EF4-FFF2-40B4-BE49-F238E27FC236}">
                  <a16:creationId xmlns:a16="http://schemas.microsoft.com/office/drawing/2014/main" id="{42D97533-7124-49FF-9D45-DD48008D53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27588" y="5437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4" name="Rectangle 740">
              <a:extLst>
                <a:ext uri="{FF2B5EF4-FFF2-40B4-BE49-F238E27FC236}">
                  <a16:creationId xmlns:a16="http://schemas.microsoft.com/office/drawing/2014/main" id="{9A8276F0-FBA1-4A96-8685-0F562FC0A0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89438" y="5680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5" name="Rectangle 741">
              <a:extLst>
                <a:ext uri="{FF2B5EF4-FFF2-40B4-BE49-F238E27FC236}">
                  <a16:creationId xmlns:a16="http://schemas.microsoft.com/office/drawing/2014/main" id="{CD1CE645-135F-48F1-AB57-AB834D9FFD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73450" y="5084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6" name="Rectangle 742">
              <a:extLst>
                <a:ext uri="{FF2B5EF4-FFF2-40B4-BE49-F238E27FC236}">
                  <a16:creationId xmlns:a16="http://schemas.microsoft.com/office/drawing/2014/main" id="{CE501180-3B26-437D-9488-F34FC28220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44900" y="4979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7" name="Rectangle 743">
              <a:extLst>
                <a:ext uri="{FF2B5EF4-FFF2-40B4-BE49-F238E27FC236}">
                  <a16:creationId xmlns:a16="http://schemas.microsoft.com/office/drawing/2014/main" id="{8135A37B-0A4E-4A53-A470-C200117FF4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44863" y="5768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8" name="Rectangle 744">
              <a:extLst>
                <a:ext uri="{FF2B5EF4-FFF2-40B4-BE49-F238E27FC236}">
                  <a16:creationId xmlns:a16="http://schemas.microsoft.com/office/drawing/2014/main" id="{39C70208-9636-4792-A593-02CFA6675F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25900" y="4872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9" name="Rectangle 745">
              <a:extLst>
                <a:ext uri="{FF2B5EF4-FFF2-40B4-BE49-F238E27FC236}">
                  <a16:creationId xmlns:a16="http://schemas.microsoft.com/office/drawing/2014/main" id="{4D6FC871-CDAB-4D87-A6FE-1090BBA8D9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13213" y="50165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0" name="Rectangle 746">
              <a:extLst>
                <a:ext uri="{FF2B5EF4-FFF2-40B4-BE49-F238E27FC236}">
                  <a16:creationId xmlns:a16="http://schemas.microsoft.com/office/drawing/2014/main" id="{2685D03C-0D10-4E19-9CF6-8BCC6A3D80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27413" y="5638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1" name="Rectangle 747">
              <a:extLst>
                <a:ext uri="{FF2B5EF4-FFF2-40B4-BE49-F238E27FC236}">
                  <a16:creationId xmlns:a16="http://schemas.microsoft.com/office/drawing/2014/main" id="{453DBA35-82C6-41EC-9589-66C27356CE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70288" y="5521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2" name="Rectangle 748">
              <a:extLst>
                <a:ext uri="{FF2B5EF4-FFF2-40B4-BE49-F238E27FC236}">
                  <a16:creationId xmlns:a16="http://schemas.microsoft.com/office/drawing/2014/main" id="{88441D2B-C4DC-493E-A26F-99FABD7D56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87913" y="54467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3" name="Rectangle 749">
              <a:extLst>
                <a:ext uri="{FF2B5EF4-FFF2-40B4-BE49-F238E27FC236}">
                  <a16:creationId xmlns:a16="http://schemas.microsoft.com/office/drawing/2014/main" id="{3667C9DB-3D43-45B5-9ABB-51DCBBF544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56063" y="5151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4" name="Rectangle 750">
              <a:extLst>
                <a:ext uri="{FF2B5EF4-FFF2-40B4-BE49-F238E27FC236}">
                  <a16:creationId xmlns:a16="http://schemas.microsoft.com/office/drawing/2014/main" id="{8DDF7268-C3A8-472A-8746-9961DDEB8D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16513" y="47990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5" name="Rectangle 751">
              <a:extLst>
                <a:ext uri="{FF2B5EF4-FFF2-40B4-BE49-F238E27FC236}">
                  <a16:creationId xmlns:a16="http://schemas.microsoft.com/office/drawing/2014/main" id="{04AEEEFC-F2C0-4B81-9B12-FAC6F82A7D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35413" y="5935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6" name="Rectangle 752">
              <a:extLst>
                <a:ext uri="{FF2B5EF4-FFF2-40B4-BE49-F238E27FC236}">
                  <a16:creationId xmlns:a16="http://schemas.microsoft.com/office/drawing/2014/main" id="{8251DFA1-B58A-4D0F-B9F3-1C64783300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97250" y="57800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7" name="Rectangle 753">
              <a:extLst>
                <a:ext uri="{FF2B5EF4-FFF2-40B4-BE49-F238E27FC236}">
                  <a16:creationId xmlns:a16="http://schemas.microsoft.com/office/drawing/2014/main" id="{7D0BE354-C822-46E8-B96B-188C11093C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52775" y="5383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8" name="Rectangle 754">
              <a:extLst>
                <a:ext uri="{FF2B5EF4-FFF2-40B4-BE49-F238E27FC236}">
                  <a16:creationId xmlns:a16="http://schemas.microsoft.com/office/drawing/2014/main" id="{3351932A-33AC-48CA-AFEB-1C00B4E50E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51263" y="4810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9" name="Rectangle 755">
              <a:extLst>
                <a:ext uri="{FF2B5EF4-FFF2-40B4-BE49-F238E27FC236}">
                  <a16:creationId xmlns:a16="http://schemas.microsoft.com/office/drawing/2014/main" id="{4F223757-F2CF-4EE2-BDDF-5D61C48310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25963" y="4792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0" name="Rectangle 756">
              <a:extLst>
                <a:ext uri="{FF2B5EF4-FFF2-40B4-BE49-F238E27FC236}">
                  <a16:creationId xmlns:a16="http://schemas.microsoft.com/office/drawing/2014/main" id="{581E4E91-0BDC-4DD3-9766-12EE2B9271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08338" y="5148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1" name="Rectangle 757">
              <a:extLst>
                <a:ext uri="{FF2B5EF4-FFF2-40B4-BE49-F238E27FC236}">
                  <a16:creationId xmlns:a16="http://schemas.microsoft.com/office/drawing/2014/main" id="{CCEF8F06-3B77-44B9-96D6-7E7C811C09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86113" y="5927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2" name="Rectangle 758">
              <a:extLst>
                <a:ext uri="{FF2B5EF4-FFF2-40B4-BE49-F238E27FC236}">
                  <a16:creationId xmlns:a16="http://schemas.microsoft.com/office/drawing/2014/main" id="{C151F199-DD55-420A-B307-1B410122D4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33750" y="50752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3" name="Rectangle 759">
              <a:extLst>
                <a:ext uri="{FF2B5EF4-FFF2-40B4-BE49-F238E27FC236}">
                  <a16:creationId xmlns:a16="http://schemas.microsoft.com/office/drawing/2014/main" id="{4C9D8775-D115-464A-8EBB-6DD4D83F0A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92488" y="48910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4" name="Rectangle 760">
              <a:extLst>
                <a:ext uri="{FF2B5EF4-FFF2-40B4-BE49-F238E27FC236}">
                  <a16:creationId xmlns:a16="http://schemas.microsoft.com/office/drawing/2014/main" id="{D916ED68-B66B-4A78-9909-98A7E164A0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57688" y="4705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5" name="Rectangle 761">
              <a:extLst>
                <a:ext uri="{FF2B5EF4-FFF2-40B4-BE49-F238E27FC236}">
                  <a16:creationId xmlns:a16="http://schemas.microsoft.com/office/drawing/2014/main" id="{CE0A1CFA-D4B5-413A-812A-BD7288504F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10125" y="47783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6" name="Rectangle 762">
              <a:extLst>
                <a:ext uri="{FF2B5EF4-FFF2-40B4-BE49-F238E27FC236}">
                  <a16:creationId xmlns:a16="http://schemas.microsoft.com/office/drawing/2014/main" id="{A5B79BAB-419A-47CE-9FB6-A22F91BACB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16363" y="42132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7" name="Rectangle 763">
              <a:extLst>
                <a:ext uri="{FF2B5EF4-FFF2-40B4-BE49-F238E27FC236}">
                  <a16:creationId xmlns:a16="http://schemas.microsoft.com/office/drawing/2014/main" id="{3F65B60D-B94C-4597-867A-5F9CFC785A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79925" y="4305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8" name="Rectangle 764">
              <a:extLst>
                <a:ext uri="{FF2B5EF4-FFF2-40B4-BE49-F238E27FC236}">
                  <a16:creationId xmlns:a16="http://schemas.microsoft.com/office/drawing/2014/main" id="{F3826AF2-BFDE-44C2-B5A1-8E78C6B76C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25963" y="4445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9" name="Rectangle 765">
              <a:extLst>
                <a:ext uri="{FF2B5EF4-FFF2-40B4-BE49-F238E27FC236}">
                  <a16:creationId xmlns:a16="http://schemas.microsoft.com/office/drawing/2014/main" id="{24C17D1F-13FA-4B8D-A2CA-8A5D6F616B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05413" y="5289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0" name="Rectangle 766">
              <a:extLst>
                <a:ext uri="{FF2B5EF4-FFF2-40B4-BE49-F238E27FC236}">
                  <a16:creationId xmlns:a16="http://schemas.microsoft.com/office/drawing/2014/main" id="{8C6E7AB6-2D03-4D15-847F-E919A92A8D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87913" y="46799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1" name="Rectangle 767">
              <a:extLst>
                <a:ext uri="{FF2B5EF4-FFF2-40B4-BE49-F238E27FC236}">
                  <a16:creationId xmlns:a16="http://schemas.microsoft.com/office/drawing/2014/main" id="{3D2DC7B7-C387-47D0-B853-AFEA42EA35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86225" y="58245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2" name="Rectangle 768">
              <a:extLst>
                <a:ext uri="{FF2B5EF4-FFF2-40B4-BE49-F238E27FC236}">
                  <a16:creationId xmlns:a16="http://schemas.microsoft.com/office/drawing/2014/main" id="{046A1B72-9379-4CE2-B707-12440B8796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73413" y="57181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3" name="Rectangle 769">
              <a:extLst>
                <a:ext uri="{FF2B5EF4-FFF2-40B4-BE49-F238E27FC236}">
                  <a16:creationId xmlns:a16="http://schemas.microsoft.com/office/drawing/2014/main" id="{B38A7C42-171E-4772-9828-B2C333EDA7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06750" y="5619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4" name="Rectangle 770">
              <a:extLst>
                <a:ext uri="{FF2B5EF4-FFF2-40B4-BE49-F238E27FC236}">
                  <a16:creationId xmlns:a16="http://schemas.microsoft.com/office/drawing/2014/main" id="{169DBEAE-0A86-4633-9042-32C824F1C6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44850" y="5310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5" name="Rectangle 771">
              <a:extLst>
                <a:ext uri="{FF2B5EF4-FFF2-40B4-BE49-F238E27FC236}">
                  <a16:creationId xmlns:a16="http://schemas.microsoft.com/office/drawing/2014/main" id="{AC608188-F5F4-4D04-AE03-5BE0C9EBFF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54350" y="57086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6" name="Rectangle 772">
              <a:extLst>
                <a:ext uri="{FF2B5EF4-FFF2-40B4-BE49-F238E27FC236}">
                  <a16:creationId xmlns:a16="http://schemas.microsoft.com/office/drawing/2014/main" id="{BEACFB9A-A81B-422A-845C-B188A5F457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10050" y="45513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7" name="Rectangle 773">
              <a:extLst>
                <a:ext uri="{FF2B5EF4-FFF2-40B4-BE49-F238E27FC236}">
                  <a16:creationId xmlns:a16="http://schemas.microsoft.com/office/drawing/2014/main" id="{85B219D6-460D-4A2A-83B1-2F20CC46FB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54388" y="49752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8" name="Rectangle 774">
              <a:extLst>
                <a:ext uri="{FF2B5EF4-FFF2-40B4-BE49-F238E27FC236}">
                  <a16:creationId xmlns:a16="http://schemas.microsoft.com/office/drawing/2014/main" id="{8B147CA9-ABEB-4DB7-8903-855DDCE3DF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17863" y="5176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9" name="Rectangle 775">
              <a:extLst>
                <a:ext uri="{FF2B5EF4-FFF2-40B4-BE49-F238E27FC236}">
                  <a16:creationId xmlns:a16="http://schemas.microsoft.com/office/drawing/2014/main" id="{F95FFE28-E5F1-4715-90EA-06A2201CA6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21213" y="5680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0" name="Rectangle 776">
              <a:extLst>
                <a:ext uri="{FF2B5EF4-FFF2-40B4-BE49-F238E27FC236}">
                  <a16:creationId xmlns:a16="http://schemas.microsoft.com/office/drawing/2014/main" id="{102C8E13-DB3A-44DE-B186-D08C056F2D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5500" y="5510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1" name="Rectangle 777">
              <a:extLst>
                <a:ext uri="{FF2B5EF4-FFF2-40B4-BE49-F238E27FC236}">
                  <a16:creationId xmlns:a16="http://schemas.microsoft.com/office/drawing/2014/main" id="{6E7739FA-919A-4B69-9AF9-5660C6E554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19563" y="4394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2" name="Rectangle 778">
              <a:extLst>
                <a:ext uri="{FF2B5EF4-FFF2-40B4-BE49-F238E27FC236}">
                  <a16:creationId xmlns:a16="http://schemas.microsoft.com/office/drawing/2014/main" id="{A92E51A9-8383-414A-B1F8-69656350EB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11638" y="4368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3" name="Rectangle 779">
              <a:extLst>
                <a:ext uri="{FF2B5EF4-FFF2-40B4-BE49-F238E27FC236}">
                  <a16:creationId xmlns:a16="http://schemas.microsoft.com/office/drawing/2014/main" id="{FFC6B511-147F-49BA-8B7A-034F7B99DC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95775" y="43973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4" name="Rectangle 780">
              <a:extLst>
                <a:ext uri="{FF2B5EF4-FFF2-40B4-BE49-F238E27FC236}">
                  <a16:creationId xmlns:a16="http://schemas.microsoft.com/office/drawing/2014/main" id="{F9FFCEB9-3281-4405-B487-627FD5060A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10050" y="4029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5" name="Rectangle 781">
              <a:extLst>
                <a:ext uri="{FF2B5EF4-FFF2-40B4-BE49-F238E27FC236}">
                  <a16:creationId xmlns:a16="http://schemas.microsoft.com/office/drawing/2014/main" id="{978655F6-A793-4278-B4C9-E0FE3F4271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91063" y="5614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6" name="Rectangle 782">
              <a:extLst>
                <a:ext uri="{FF2B5EF4-FFF2-40B4-BE49-F238E27FC236}">
                  <a16:creationId xmlns:a16="http://schemas.microsoft.com/office/drawing/2014/main" id="{680511D9-D9EA-4FDD-A6AB-5E573BE851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75088" y="57785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7" name="Rectangle 783">
              <a:extLst>
                <a:ext uri="{FF2B5EF4-FFF2-40B4-BE49-F238E27FC236}">
                  <a16:creationId xmlns:a16="http://schemas.microsoft.com/office/drawing/2014/main" id="{A4FC56D4-B896-4004-A115-47A706E3AD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81488" y="5149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8" name="Rectangle 784">
              <a:extLst>
                <a:ext uri="{FF2B5EF4-FFF2-40B4-BE49-F238E27FC236}">
                  <a16:creationId xmlns:a16="http://schemas.microsoft.com/office/drawing/2014/main" id="{67600A78-349C-42C2-BC91-E76CE4C0E6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95813" y="46116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9" name="Rectangle 785">
              <a:extLst>
                <a:ext uri="{FF2B5EF4-FFF2-40B4-BE49-F238E27FC236}">
                  <a16:creationId xmlns:a16="http://schemas.microsoft.com/office/drawing/2014/main" id="{C25EA3C1-3231-4281-A8A2-E6C1F1C7EC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46450" y="51085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0" name="Rectangle 786">
              <a:extLst>
                <a:ext uri="{FF2B5EF4-FFF2-40B4-BE49-F238E27FC236}">
                  <a16:creationId xmlns:a16="http://schemas.microsoft.com/office/drawing/2014/main" id="{611EF20A-26D9-4E8F-8FA6-18515F45AE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49675" y="4533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1" name="Rectangle 787">
              <a:extLst>
                <a:ext uri="{FF2B5EF4-FFF2-40B4-BE49-F238E27FC236}">
                  <a16:creationId xmlns:a16="http://schemas.microsoft.com/office/drawing/2014/main" id="{1B1C03EC-3BE4-46B4-8A38-07BC4E19A0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27413" y="5072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2" name="Rectangle 788">
              <a:extLst>
                <a:ext uri="{FF2B5EF4-FFF2-40B4-BE49-F238E27FC236}">
                  <a16:creationId xmlns:a16="http://schemas.microsoft.com/office/drawing/2014/main" id="{4C566459-B8E9-44C5-B2C4-3AAF6EE1D2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3500" y="57785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3" name="Rectangle 789">
              <a:extLst>
                <a:ext uri="{FF2B5EF4-FFF2-40B4-BE49-F238E27FC236}">
                  <a16:creationId xmlns:a16="http://schemas.microsoft.com/office/drawing/2014/main" id="{CC7E3A66-74EC-4744-9294-C65CA06CA4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1475" y="58308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4" name="Rectangle 790">
              <a:extLst>
                <a:ext uri="{FF2B5EF4-FFF2-40B4-BE49-F238E27FC236}">
                  <a16:creationId xmlns:a16="http://schemas.microsoft.com/office/drawing/2014/main" id="{0686821C-0FDC-4AD3-AC38-8A28413273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17988" y="5403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5" name="Rectangle 791">
              <a:extLst>
                <a:ext uri="{FF2B5EF4-FFF2-40B4-BE49-F238E27FC236}">
                  <a16:creationId xmlns:a16="http://schemas.microsoft.com/office/drawing/2014/main" id="{7B2714A0-5698-4092-8AFF-CEC9034BD4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30600" y="5854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6" name="Rectangle 792">
              <a:extLst>
                <a:ext uri="{FF2B5EF4-FFF2-40B4-BE49-F238E27FC236}">
                  <a16:creationId xmlns:a16="http://schemas.microsoft.com/office/drawing/2014/main" id="{67D8DF5A-2AB8-4D2B-8701-984B5BFA3F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51375" y="5170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7" name="Rectangle 793">
              <a:extLst>
                <a:ext uri="{FF2B5EF4-FFF2-40B4-BE49-F238E27FC236}">
                  <a16:creationId xmlns:a16="http://schemas.microsoft.com/office/drawing/2014/main" id="{BF66E6B0-8A7D-45E3-A244-E46EFCAF95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19600" y="58213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8" name="Rectangle 794">
              <a:extLst>
                <a:ext uri="{FF2B5EF4-FFF2-40B4-BE49-F238E27FC236}">
                  <a16:creationId xmlns:a16="http://schemas.microsoft.com/office/drawing/2014/main" id="{63943999-DB13-40D8-B7F8-8FE64AEF3C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25850" y="4830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9" name="Rectangle 795">
              <a:extLst>
                <a:ext uri="{FF2B5EF4-FFF2-40B4-BE49-F238E27FC236}">
                  <a16:creationId xmlns:a16="http://schemas.microsoft.com/office/drawing/2014/main" id="{D47E3582-871B-4721-ACD5-93CD5CD670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99025" y="48926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0" name="Rectangle 796">
              <a:extLst>
                <a:ext uri="{FF2B5EF4-FFF2-40B4-BE49-F238E27FC236}">
                  <a16:creationId xmlns:a16="http://schemas.microsoft.com/office/drawing/2014/main" id="{917DD72A-34A2-4EC2-AD6E-03CC094182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38550" y="46164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1" name="Rectangle 797">
              <a:extLst>
                <a:ext uri="{FF2B5EF4-FFF2-40B4-BE49-F238E27FC236}">
                  <a16:creationId xmlns:a16="http://schemas.microsoft.com/office/drawing/2014/main" id="{C718FA16-8223-43FB-BA1F-C8619F67FB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16338" y="5761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2" name="Rectangle 798">
              <a:extLst>
                <a:ext uri="{FF2B5EF4-FFF2-40B4-BE49-F238E27FC236}">
                  <a16:creationId xmlns:a16="http://schemas.microsoft.com/office/drawing/2014/main" id="{F59E00CF-1A4E-42E8-A9C6-D81E2AAF6A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54550" y="44418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3" name="Rectangle 799">
              <a:extLst>
                <a:ext uri="{FF2B5EF4-FFF2-40B4-BE49-F238E27FC236}">
                  <a16:creationId xmlns:a16="http://schemas.microsoft.com/office/drawing/2014/main" id="{176A1883-4DF8-4E6B-B2B9-FC423A002D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11700" y="49260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4" name="Rectangle 800">
              <a:extLst>
                <a:ext uri="{FF2B5EF4-FFF2-40B4-BE49-F238E27FC236}">
                  <a16:creationId xmlns:a16="http://schemas.microsoft.com/office/drawing/2014/main" id="{2A28E90F-EA86-4D63-884E-3B7503A704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03613" y="52625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5" name="Rectangle 801">
              <a:extLst>
                <a:ext uri="{FF2B5EF4-FFF2-40B4-BE49-F238E27FC236}">
                  <a16:creationId xmlns:a16="http://schemas.microsoft.com/office/drawing/2014/main" id="{3FC9B3D3-1B16-4C63-9AC6-F10C8BE74F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86175" y="53197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6" name="Rectangle 802">
              <a:extLst>
                <a:ext uri="{FF2B5EF4-FFF2-40B4-BE49-F238E27FC236}">
                  <a16:creationId xmlns:a16="http://schemas.microsoft.com/office/drawing/2014/main" id="{670DD68C-7707-4A8F-93F8-3EF4B8A47E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497513" y="5553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7" name="Rectangle 803">
              <a:extLst>
                <a:ext uri="{FF2B5EF4-FFF2-40B4-BE49-F238E27FC236}">
                  <a16:creationId xmlns:a16="http://schemas.microsoft.com/office/drawing/2014/main" id="{CC31B2D7-2D12-4EE7-8C87-7BB105DAF8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522913" y="55022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8" name="Rectangle 804">
              <a:extLst>
                <a:ext uri="{FF2B5EF4-FFF2-40B4-BE49-F238E27FC236}">
                  <a16:creationId xmlns:a16="http://schemas.microsoft.com/office/drawing/2014/main" id="{DF58F962-4731-4AD1-98E0-8142C677AF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32188" y="46386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9" name="Rectangle 805">
              <a:extLst>
                <a:ext uri="{FF2B5EF4-FFF2-40B4-BE49-F238E27FC236}">
                  <a16:creationId xmlns:a16="http://schemas.microsoft.com/office/drawing/2014/main" id="{6FCF66EC-94C0-4FDC-9709-4922BB2F3D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68700" y="48895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0" name="Rectangle 806">
              <a:extLst>
                <a:ext uri="{FF2B5EF4-FFF2-40B4-BE49-F238E27FC236}">
                  <a16:creationId xmlns:a16="http://schemas.microsoft.com/office/drawing/2014/main" id="{B7DB183E-013A-4192-8ABD-243F53BDDA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83088" y="58975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1" name="Rectangle 807">
              <a:extLst>
                <a:ext uri="{FF2B5EF4-FFF2-40B4-BE49-F238E27FC236}">
                  <a16:creationId xmlns:a16="http://schemas.microsoft.com/office/drawing/2014/main" id="{AA887750-AECC-4D0B-ABAA-A750BEEE48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62513" y="5768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2" name="Rectangle 808">
              <a:extLst>
                <a:ext uri="{FF2B5EF4-FFF2-40B4-BE49-F238E27FC236}">
                  <a16:creationId xmlns:a16="http://schemas.microsoft.com/office/drawing/2014/main" id="{C54A9F5B-4B3D-4E6B-AC24-8D73B92805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41800" y="40608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3" name="Rectangle 809">
              <a:extLst>
                <a:ext uri="{FF2B5EF4-FFF2-40B4-BE49-F238E27FC236}">
                  <a16:creationId xmlns:a16="http://schemas.microsoft.com/office/drawing/2014/main" id="{42357EE8-5FE9-4F16-9A3E-F43319DD35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37025" y="5078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4" name="Rectangle 810">
              <a:extLst>
                <a:ext uri="{FF2B5EF4-FFF2-40B4-BE49-F238E27FC236}">
                  <a16:creationId xmlns:a16="http://schemas.microsoft.com/office/drawing/2014/main" id="{2F83B41D-473A-4F4E-B560-7E514127DB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51188" y="58499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5" name="Rectangle 811">
              <a:extLst>
                <a:ext uri="{FF2B5EF4-FFF2-40B4-BE49-F238E27FC236}">
                  <a16:creationId xmlns:a16="http://schemas.microsoft.com/office/drawing/2014/main" id="{7F371E90-BC13-4DC1-A618-19B5988051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65613" y="49498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6" name="Rectangle 812">
              <a:extLst>
                <a:ext uri="{FF2B5EF4-FFF2-40B4-BE49-F238E27FC236}">
                  <a16:creationId xmlns:a16="http://schemas.microsoft.com/office/drawing/2014/main" id="{977D5BF1-6455-41E9-A255-95E94DDF12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67225" y="5384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7" name="Rectangle 813">
              <a:extLst>
                <a:ext uri="{FF2B5EF4-FFF2-40B4-BE49-F238E27FC236}">
                  <a16:creationId xmlns:a16="http://schemas.microsoft.com/office/drawing/2014/main" id="{29CBC7C7-A808-49C8-8171-4010281250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73613" y="5238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8" name="Rectangle 814">
              <a:extLst>
                <a:ext uri="{FF2B5EF4-FFF2-40B4-BE49-F238E27FC236}">
                  <a16:creationId xmlns:a16="http://schemas.microsoft.com/office/drawing/2014/main" id="{D5042456-6F8A-4035-B83E-B53A19598F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90975" y="4859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9" name="Rectangle 815">
              <a:extLst>
                <a:ext uri="{FF2B5EF4-FFF2-40B4-BE49-F238E27FC236}">
                  <a16:creationId xmlns:a16="http://schemas.microsoft.com/office/drawing/2014/main" id="{9F840F48-589E-44F5-AF82-4E4DF29F67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57775" y="4875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0" name="Rectangle 816">
              <a:extLst>
                <a:ext uri="{FF2B5EF4-FFF2-40B4-BE49-F238E27FC236}">
                  <a16:creationId xmlns:a16="http://schemas.microsoft.com/office/drawing/2014/main" id="{0CB0CB53-18F1-4D97-BE75-D176C9EF5C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2325" y="5230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1" name="Rectangle 817">
              <a:extLst>
                <a:ext uri="{FF2B5EF4-FFF2-40B4-BE49-F238E27FC236}">
                  <a16:creationId xmlns:a16="http://schemas.microsoft.com/office/drawing/2014/main" id="{8C23ADFA-47D2-4872-8502-7C99F0A313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08350" y="5634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2" name="Rectangle 818">
              <a:extLst>
                <a:ext uri="{FF2B5EF4-FFF2-40B4-BE49-F238E27FC236}">
                  <a16:creationId xmlns:a16="http://schemas.microsoft.com/office/drawing/2014/main" id="{1E4BD192-F537-4B08-A5E9-746B21B4B5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65488" y="5867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3" name="Rectangle 819">
              <a:extLst>
                <a:ext uri="{FF2B5EF4-FFF2-40B4-BE49-F238E27FC236}">
                  <a16:creationId xmlns:a16="http://schemas.microsoft.com/office/drawing/2014/main" id="{64992C4D-59A2-4317-900A-E53E268590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59163" y="48148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4" name="Rectangle 820">
              <a:extLst>
                <a:ext uri="{FF2B5EF4-FFF2-40B4-BE49-F238E27FC236}">
                  <a16:creationId xmlns:a16="http://schemas.microsoft.com/office/drawing/2014/main" id="{0286266E-ABC3-425D-BBAC-A0F0B9277F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35413" y="4683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5" name="Rectangle 821">
              <a:extLst>
                <a:ext uri="{FF2B5EF4-FFF2-40B4-BE49-F238E27FC236}">
                  <a16:creationId xmlns:a16="http://schemas.microsoft.com/office/drawing/2014/main" id="{1AC4B657-88BD-494E-8239-6CCF5873D7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13213" y="4559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6" name="Rectangle 822">
              <a:extLst>
                <a:ext uri="{FF2B5EF4-FFF2-40B4-BE49-F238E27FC236}">
                  <a16:creationId xmlns:a16="http://schemas.microsoft.com/office/drawing/2014/main" id="{D180B670-A28D-49B9-BB05-BA21419D12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48163" y="50371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7" name="Rectangle 823">
              <a:extLst>
                <a:ext uri="{FF2B5EF4-FFF2-40B4-BE49-F238E27FC236}">
                  <a16:creationId xmlns:a16="http://schemas.microsoft.com/office/drawing/2014/main" id="{5D52963D-7FF0-412C-BE5E-A5FFAC1E8A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60813" y="57943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8" name="Rectangle 824">
              <a:extLst>
                <a:ext uri="{FF2B5EF4-FFF2-40B4-BE49-F238E27FC236}">
                  <a16:creationId xmlns:a16="http://schemas.microsoft.com/office/drawing/2014/main" id="{AAC5C6DE-48C0-4E06-B2FC-B24314DB94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84663" y="47577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9" name="Rectangle 825">
              <a:extLst>
                <a:ext uri="{FF2B5EF4-FFF2-40B4-BE49-F238E27FC236}">
                  <a16:creationId xmlns:a16="http://schemas.microsoft.com/office/drawing/2014/main" id="{43EFCF46-5D6F-43C1-8FAB-BC8C8455AD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97400" y="49466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0" name="Rectangle 826">
              <a:extLst>
                <a:ext uri="{FF2B5EF4-FFF2-40B4-BE49-F238E27FC236}">
                  <a16:creationId xmlns:a16="http://schemas.microsoft.com/office/drawing/2014/main" id="{27850C3A-73E2-4C4A-AE92-0E86F324B5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27500" y="5437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1" name="Rectangle 827">
              <a:extLst>
                <a:ext uri="{FF2B5EF4-FFF2-40B4-BE49-F238E27FC236}">
                  <a16:creationId xmlns:a16="http://schemas.microsoft.com/office/drawing/2014/main" id="{8DCB0CCC-772D-41C3-9082-D18D7682D1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84588" y="57451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2" name="Rectangle 828">
              <a:extLst>
                <a:ext uri="{FF2B5EF4-FFF2-40B4-BE49-F238E27FC236}">
                  <a16:creationId xmlns:a16="http://schemas.microsoft.com/office/drawing/2014/main" id="{E0F209FE-AB94-4179-B19C-DC67B0E38A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38763" y="55356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3" name="Rectangle 829">
              <a:extLst>
                <a:ext uri="{FF2B5EF4-FFF2-40B4-BE49-F238E27FC236}">
                  <a16:creationId xmlns:a16="http://schemas.microsoft.com/office/drawing/2014/main" id="{B940582A-E64B-468D-875F-3A112480CD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22875" y="56832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4" name="Rectangle 830">
              <a:extLst>
                <a:ext uri="{FF2B5EF4-FFF2-40B4-BE49-F238E27FC236}">
                  <a16:creationId xmlns:a16="http://schemas.microsoft.com/office/drawing/2014/main" id="{92B9DC3C-1470-4225-A62B-3B330FC6D3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95900" y="57800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5" name="Rectangle 831">
              <a:extLst>
                <a:ext uri="{FF2B5EF4-FFF2-40B4-BE49-F238E27FC236}">
                  <a16:creationId xmlns:a16="http://schemas.microsoft.com/office/drawing/2014/main" id="{82719C2B-B399-4458-B6B9-A56968CE26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57650" y="56721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6" name="Rectangle 832">
              <a:extLst>
                <a:ext uri="{FF2B5EF4-FFF2-40B4-BE49-F238E27FC236}">
                  <a16:creationId xmlns:a16="http://schemas.microsoft.com/office/drawing/2014/main" id="{B79CAC1E-C73D-4AB2-876C-9073155CB1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67313" y="5045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7" name="Rectangle 833">
              <a:extLst>
                <a:ext uri="{FF2B5EF4-FFF2-40B4-BE49-F238E27FC236}">
                  <a16:creationId xmlns:a16="http://schemas.microsoft.com/office/drawing/2014/main" id="{5ED541FE-1A79-493E-BAD4-727290365D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68788" y="5665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8" name="Rectangle 834">
              <a:extLst>
                <a:ext uri="{FF2B5EF4-FFF2-40B4-BE49-F238E27FC236}">
                  <a16:creationId xmlns:a16="http://schemas.microsoft.com/office/drawing/2014/main" id="{6B5073C9-48E1-47ED-8EBE-EA92B2F057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11713" y="5113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9" name="Rectangle 835">
              <a:extLst>
                <a:ext uri="{FF2B5EF4-FFF2-40B4-BE49-F238E27FC236}">
                  <a16:creationId xmlns:a16="http://schemas.microsoft.com/office/drawing/2014/main" id="{928EB207-8E67-42F7-A094-1A4AF61E12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57550" y="57673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0" name="Rectangle 836">
              <a:extLst>
                <a:ext uri="{FF2B5EF4-FFF2-40B4-BE49-F238E27FC236}">
                  <a16:creationId xmlns:a16="http://schemas.microsoft.com/office/drawing/2014/main" id="{85EC4AD8-DA77-42EA-B872-759D95D5F3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92513" y="58102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1" name="Rectangle 837">
              <a:extLst>
                <a:ext uri="{FF2B5EF4-FFF2-40B4-BE49-F238E27FC236}">
                  <a16:creationId xmlns:a16="http://schemas.microsoft.com/office/drawing/2014/main" id="{56EDCA40-4DF4-41F5-9CBE-9469FB57C7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56150" y="5786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2" name="Rectangle 838">
              <a:extLst>
                <a:ext uri="{FF2B5EF4-FFF2-40B4-BE49-F238E27FC236}">
                  <a16:creationId xmlns:a16="http://schemas.microsoft.com/office/drawing/2014/main" id="{CD39CAD1-ECCE-4352-935E-695197B1E6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27575" y="5510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3" name="Rectangle 839">
              <a:extLst>
                <a:ext uri="{FF2B5EF4-FFF2-40B4-BE49-F238E27FC236}">
                  <a16:creationId xmlns:a16="http://schemas.microsoft.com/office/drawing/2014/main" id="{2A1E0D33-1AB9-4157-B151-4CD51E2307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49688" y="4953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4" name="Rectangle 840">
              <a:extLst>
                <a:ext uri="{FF2B5EF4-FFF2-40B4-BE49-F238E27FC236}">
                  <a16:creationId xmlns:a16="http://schemas.microsoft.com/office/drawing/2014/main" id="{02ADABB7-6B3F-4B85-9FEE-437CCE17F9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21138" y="46926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5" name="Rectangle 841">
              <a:extLst>
                <a:ext uri="{FF2B5EF4-FFF2-40B4-BE49-F238E27FC236}">
                  <a16:creationId xmlns:a16="http://schemas.microsoft.com/office/drawing/2014/main" id="{158DFE09-5144-424B-B75F-E455334042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49688" y="5407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6" name="Rectangle 842">
              <a:extLst>
                <a:ext uri="{FF2B5EF4-FFF2-40B4-BE49-F238E27FC236}">
                  <a16:creationId xmlns:a16="http://schemas.microsoft.com/office/drawing/2014/main" id="{E4FFF561-036F-48E6-AE57-D052EFBE5D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35425" y="5318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7" name="Rectangle 843">
              <a:extLst>
                <a:ext uri="{FF2B5EF4-FFF2-40B4-BE49-F238E27FC236}">
                  <a16:creationId xmlns:a16="http://schemas.microsoft.com/office/drawing/2014/main" id="{B6992809-1D67-441C-A2D1-970EE141CD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33813" y="4927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8" name="Rectangle 844">
              <a:extLst>
                <a:ext uri="{FF2B5EF4-FFF2-40B4-BE49-F238E27FC236}">
                  <a16:creationId xmlns:a16="http://schemas.microsoft.com/office/drawing/2014/main" id="{359760E1-54C2-4FA2-BE9A-2F22B1E717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0063" y="5867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9" name="Rectangle 845">
              <a:extLst>
                <a:ext uri="{FF2B5EF4-FFF2-40B4-BE49-F238E27FC236}">
                  <a16:creationId xmlns:a16="http://schemas.microsoft.com/office/drawing/2014/main" id="{47EE4ADE-91FD-4487-B0F4-2739DD491B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05238" y="4683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0" name="Rectangle 846">
              <a:extLst>
                <a:ext uri="{FF2B5EF4-FFF2-40B4-BE49-F238E27FC236}">
                  <a16:creationId xmlns:a16="http://schemas.microsoft.com/office/drawing/2014/main" id="{E9CAEBED-7E75-43B1-95C0-0DBA5183B4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78275" y="48196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1" name="Rectangle 847">
              <a:extLst>
                <a:ext uri="{FF2B5EF4-FFF2-40B4-BE49-F238E27FC236}">
                  <a16:creationId xmlns:a16="http://schemas.microsoft.com/office/drawing/2014/main" id="{BFDF3080-BBA8-444C-9F3F-F74E0BE60F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57638" y="4598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2" name="Rectangle 848">
              <a:extLst>
                <a:ext uri="{FF2B5EF4-FFF2-40B4-BE49-F238E27FC236}">
                  <a16:creationId xmlns:a16="http://schemas.microsoft.com/office/drawing/2014/main" id="{6BC3E614-351A-43E5-8C14-5313A5E533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25913" y="47069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3" name="Rectangle 849">
              <a:extLst>
                <a:ext uri="{FF2B5EF4-FFF2-40B4-BE49-F238E27FC236}">
                  <a16:creationId xmlns:a16="http://schemas.microsoft.com/office/drawing/2014/main" id="{0F04C607-1D44-4D07-B3D5-C3D82692A8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16375" y="50879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4" name="Rectangle 850">
              <a:extLst>
                <a:ext uri="{FF2B5EF4-FFF2-40B4-BE49-F238E27FC236}">
                  <a16:creationId xmlns:a16="http://schemas.microsoft.com/office/drawing/2014/main" id="{09EFC1E8-0FE6-4B98-8ABC-27AEAC79D7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91000" y="5254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5" name="Rectangle 851">
              <a:extLst>
                <a:ext uri="{FF2B5EF4-FFF2-40B4-BE49-F238E27FC236}">
                  <a16:creationId xmlns:a16="http://schemas.microsoft.com/office/drawing/2014/main" id="{95CEADCB-517E-4036-990A-5A31BA87CF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25938" y="52228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6" name="Rectangle 852">
              <a:extLst>
                <a:ext uri="{FF2B5EF4-FFF2-40B4-BE49-F238E27FC236}">
                  <a16:creationId xmlns:a16="http://schemas.microsoft.com/office/drawing/2014/main" id="{4E07FCE7-D850-47D1-9FCB-260C855F85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19613" y="5380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7" name="Rectangle 853">
              <a:extLst>
                <a:ext uri="{FF2B5EF4-FFF2-40B4-BE49-F238E27FC236}">
                  <a16:creationId xmlns:a16="http://schemas.microsoft.com/office/drawing/2014/main" id="{EBF25E0A-7086-40A6-8D62-B5F49B4521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00438" y="5508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8" name="Rectangle 854">
              <a:extLst>
                <a:ext uri="{FF2B5EF4-FFF2-40B4-BE49-F238E27FC236}">
                  <a16:creationId xmlns:a16="http://schemas.microsoft.com/office/drawing/2014/main" id="{33B4E72E-7D5A-4EBE-9280-02728F02FE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22588" y="5578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9" name="Rectangle 855">
              <a:extLst>
                <a:ext uri="{FF2B5EF4-FFF2-40B4-BE49-F238E27FC236}">
                  <a16:creationId xmlns:a16="http://schemas.microsoft.com/office/drawing/2014/main" id="{891B9D85-E416-476C-B1A9-A00586E52F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49663" y="52419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0" name="Rectangle 856">
              <a:extLst>
                <a:ext uri="{FF2B5EF4-FFF2-40B4-BE49-F238E27FC236}">
                  <a16:creationId xmlns:a16="http://schemas.microsoft.com/office/drawing/2014/main" id="{F70184E8-07F8-44A1-8F92-15808BC2D4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59100" y="5854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1" name="Rectangle 857">
              <a:extLst>
                <a:ext uri="{FF2B5EF4-FFF2-40B4-BE49-F238E27FC236}">
                  <a16:creationId xmlns:a16="http://schemas.microsoft.com/office/drawing/2014/main" id="{FAC8E115-8FE8-41E2-A8AE-6524F0202D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86175" y="54975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2" name="Rectangle 858">
              <a:extLst>
                <a:ext uri="{FF2B5EF4-FFF2-40B4-BE49-F238E27FC236}">
                  <a16:creationId xmlns:a16="http://schemas.microsoft.com/office/drawing/2014/main" id="{45353F17-9ED1-4FFA-AB47-FB5F480738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90975" y="5578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3" name="Rectangle 859">
              <a:extLst>
                <a:ext uri="{FF2B5EF4-FFF2-40B4-BE49-F238E27FC236}">
                  <a16:creationId xmlns:a16="http://schemas.microsoft.com/office/drawing/2014/main" id="{09E4E154-C5A2-4986-848D-B823D17E58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62425" y="5638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4" name="Rectangle 860">
              <a:extLst>
                <a:ext uri="{FF2B5EF4-FFF2-40B4-BE49-F238E27FC236}">
                  <a16:creationId xmlns:a16="http://schemas.microsoft.com/office/drawing/2014/main" id="{B5A49341-3371-4BCD-88F4-352B97DFD6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98888" y="5216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5" name="Rectangle 861">
              <a:extLst>
                <a:ext uri="{FF2B5EF4-FFF2-40B4-BE49-F238E27FC236}">
                  <a16:creationId xmlns:a16="http://schemas.microsoft.com/office/drawing/2014/main" id="{DB2E5145-65D5-4F0F-9B56-32C4C38E9F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32238" y="50911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6" name="Rectangle 862">
              <a:extLst>
                <a:ext uri="{FF2B5EF4-FFF2-40B4-BE49-F238E27FC236}">
                  <a16:creationId xmlns:a16="http://schemas.microsoft.com/office/drawing/2014/main" id="{1C6AF415-AC7D-4A3F-98E5-0060BB0E7B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35425" y="5448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7" name="Rectangle 863">
              <a:extLst>
                <a:ext uri="{FF2B5EF4-FFF2-40B4-BE49-F238E27FC236}">
                  <a16:creationId xmlns:a16="http://schemas.microsoft.com/office/drawing/2014/main" id="{C7F43D02-6BDE-48FA-91BE-EBC7BACF7A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95813" y="5588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8" name="Rectangle 864">
              <a:extLst>
                <a:ext uri="{FF2B5EF4-FFF2-40B4-BE49-F238E27FC236}">
                  <a16:creationId xmlns:a16="http://schemas.microsoft.com/office/drawing/2014/main" id="{8986DB19-6C3A-4BF6-8D82-6E79B7A665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35438" y="48212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9" name="Rectangle 865">
              <a:extLst>
                <a:ext uri="{FF2B5EF4-FFF2-40B4-BE49-F238E27FC236}">
                  <a16:creationId xmlns:a16="http://schemas.microsoft.com/office/drawing/2014/main" id="{7FBE3F05-B8DA-4BCA-9A44-4DA99EA557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79900" y="39052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0" name="Rectangle 866">
              <a:extLst>
                <a:ext uri="{FF2B5EF4-FFF2-40B4-BE49-F238E27FC236}">
                  <a16:creationId xmlns:a16="http://schemas.microsoft.com/office/drawing/2014/main" id="{EE4279AC-DE9A-4C95-8CCD-EE2FC66762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03663" y="55356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1" name="Rectangle 867">
              <a:extLst>
                <a:ext uri="{FF2B5EF4-FFF2-40B4-BE49-F238E27FC236}">
                  <a16:creationId xmlns:a16="http://schemas.microsoft.com/office/drawing/2014/main" id="{638EB09B-20CB-4834-B93B-B1EFC6F6CE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79813" y="5448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2" name="Rectangle 868">
              <a:extLst>
                <a:ext uri="{FF2B5EF4-FFF2-40B4-BE49-F238E27FC236}">
                  <a16:creationId xmlns:a16="http://schemas.microsoft.com/office/drawing/2014/main" id="{61163D80-576C-4669-A66D-CE2D6BFAF9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32213" y="53419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3" name="Rectangle 869">
              <a:extLst>
                <a:ext uri="{FF2B5EF4-FFF2-40B4-BE49-F238E27FC236}">
                  <a16:creationId xmlns:a16="http://schemas.microsoft.com/office/drawing/2014/main" id="{C6FB77BF-C850-496D-AA37-656D888E20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84600" y="49942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4" name="Rectangle 870">
              <a:extLst>
                <a:ext uri="{FF2B5EF4-FFF2-40B4-BE49-F238E27FC236}">
                  <a16:creationId xmlns:a16="http://schemas.microsoft.com/office/drawing/2014/main" id="{6C06CD95-43D5-4B79-A18D-9587E9A12A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19575" y="5762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5" name="Rectangle 871">
              <a:extLst>
                <a:ext uri="{FF2B5EF4-FFF2-40B4-BE49-F238E27FC236}">
                  <a16:creationId xmlns:a16="http://schemas.microsoft.com/office/drawing/2014/main" id="{E87B7795-EB8A-460F-9448-4782FB5CF9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94175" y="54895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6" name="Rectangle 872">
              <a:extLst>
                <a:ext uri="{FF2B5EF4-FFF2-40B4-BE49-F238E27FC236}">
                  <a16:creationId xmlns:a16="http://schemas.microsoft.com/office/drawing/2014/main" id="{753A4DF2-6E6F-46B7-A15B-A3A3D2B450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03738" y="56038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7" name="Rectangle 873">
              <a:extLst>
                <a:ext uri="{FF2B5EF4-FFF2-40B4-BE49-F238E27FC236}">
                  <a16:creationId xmlns:a16="http://schemas.microsoft.com/office/drawing/2014/main" id="{0901DAEC-A3B2-41A9-AAC9-95E17AFC63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51400" y="5514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8" name="Rectangle 874">
              <a:extLst>
                <a:ext uri="{FF2B5EF4-FFF2-40B4-BE49-F238E27FC236}">
                  <a16:creationId xmlns:a16="http://schemas.microsoft.com/office/drawing/2014/main" id="{0EBDF13B-A739-4A26-AF0F-34358EA6A6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02075" y="5326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9" name="Rectangle 875">
              <a:extLst>
                <a:ext uri="{FF2B5EF4-FFF2-40B4-BE49-F238E27FC236}">
                  <a16:creationId xmlns:a16="http://schemas.microsoft.com/office/drawing/2014/main" id="{111FE394-C94E-4137-8D6E-7213C3078C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29100" y="3860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0" name="Rectangle 876">
              <a:extLst>
                <a:ext uri="{FF2B5EF4-FFF2-40B4-BE49-F238E27FC236}">
                  <a16:creationId xmlns:a16="http://schemas.microsoft.com/office/drawing/2014/main" id="{A82993CC-4D81-40E0-BE07-6A9146CA1D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43350" y="5197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1" name="Rectangle 877">
              <a:extLst>
                <a:ext uri="{FF2B5EF4-FFF2-40B4-BE49-F238E27FC236}">
                  <a16:creationId xmlns:a16="http://schemas.microsoft.com/office/drawing/2014/main" id="{DF238327-A462-497A-B720-24F4C4166B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48163" y="5276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2" name="Rectangle 878">
              <a:extLst>
                <a:ext uri="{FF2B5EF4-FFF2-40B4-BE49-F238E27FC236}">
                  <a16:creationId xmlns:a16="http://schemas.microsoft.com/office/drawing/2014/main" id="{AC8370B7-948C-4019-9D22-114B74F4D8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44963" y="4894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3" name="Rectangle 879">
              <a:extLst>
                <a:ext uri="{FF2B5EF4-FFF2-40B4-BE49-F238E27FC236}">
                  <a16:creationId xmlns:a16="http://schemas.microsoft.com/office/drawing/2014/main" id="{569F1177-C3B6-4009-B6CA-7A3535D869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05325" y="49545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4" name="Rectangle 880">
              <a:extLst>
                <a:ext uri="{FF2B5EF4-FFF2-40B4-BE49-F238E27FC236}">
                  <a16:creationId xmlns:a16="http://schemas.microsoft.com/office/drawing/2014/main" id="{420CF749-1989-4413-A6AE-CE837BC16C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75163" y="5141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5" name="Rectangle 881">
              <a:extLst>
                <a:ext uri="{FF2B5EF4-FFF2-40B4-BE49-F238E27FC236}">
                  <a16:creationId xmlns:a16="http://schemas.microsoft.com/office/drawing/2014/main" id="{64C7A1A1-0188-4979-B8D0-D8EF9668E0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40113" y="5915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6" name="Rectangle 882">
              <a:extLst>
                <a:ext uri="{FF2B5EF4-FFF2-40B4-BE49-F238E27FC236}">
                  <a16:creationId xmlns:a16="http://schemas.microsoft.com/office/drawing/2014/main" id="{140AF689-B090-4C7F-B725-F8BA89200C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57663" y="4927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7" name="Rectangle 883">
              <a:extLst>
                <a:ext uri="{FF2B5EF4-FFF2-40B4-BE49-F238E27FC236}">
                  <a16:creationId xmlns:a16="http://schemas.microsoft.com/office/drawing/2014/main" id="{349A7F2A-7F82-4183-80F7-3A1D594D30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43338" y="5661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8" name="Rectangle 884">
              <a:extLst>
                <a:ext uri="{FF2B5EF4-FFF2-40B4-BE49-F238E27FC236}">
                  <a16:creationId xmlns:a16="http://schemas.microsoft.com/office/drawing/2014/main" id="{6F60E4AD-9C0D-44F0-AAAD-0C3FCD2D81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11625" y="55705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9" name="Rectangle 885">
              <a:extLst>
                <a:ext uri="{FF2B5EF4-FFF2-40B4-BE49-F238E27FC236}">
                  <a16:creationId xmlns:a16="http://schemas.microsoft.com/office/drawing/2014/main" id="{B223F70B-2BA1-419C-A819-50CCAA68D8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43213" y="58816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0" name="Rectangle 886">
              <a:extLst>
                <a:ext uri="{FF2B5EF4-FFF2-40B4-BE49-F238E27FC236}">
                  <a16:creationId xmlns:a16="http://schemas.microsoft.com/office/drawing/2014/main" id="{CC5E3886-388E-4213-A627-F0DFF9E5F7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92513" y="51863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1" name="Rectangle 887">
              <a:extLst>
                <a:ext uri="{FF2B5EF4-FFF2-40B4-BE49-F238E27FC236}">
                  <a16:creationId xmlns:a16="http://schemas.microsoft.com/office/drawing/2014/main" id="{DCBF0D12-A63D-453A-872F-EBDA34BAF6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54413" y="5346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2" name="Rectangle 888">
              <a:extLst>
                <a:ext uri="{FF2B5EF4-FFF2-40B4-BE49-F238E27FC236}">
                  <a16:creationId xmlns:a16="http://schemas.microsoft.com/office/drawing/2014/main" id="{115813DE-9615-4975-AECF-56728CB1D9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56025" y="5586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3" name="Rectangle 889">
              <a:extLst>
                <a:ext uri="{FF2B5EF4-FFF2-40B4-BE49-F238E27FC236}">
                  <a16:creationId xmlns:a16="http://schemas.microsoft.com/office/drawing/2014/main" id="{48F5C385-1686-4D54-95F6-B89EA76E90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57688" y="5721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4" name="Rectangle 890">
              <a:extLst>
                <a:ext uri="{FF2B5EF4-FFF2-40B4-BE49-F238E27FC236}">
                  <a16:creationId xmlns:a16="http://schemas.microsoft.com/office/drawing/2014/main" id="{E8B286ED-2535-471E-B26B-6A666ACF4D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70413" y="5851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5" name="Rectangle 891">
              <a:extLst>
                <a:ext uri="{FF2B5EF4-FFF2-40B4-BE49-F238E27FC236}">
                  <a16:creationId xmlns:a16="http://schemas.microsoft.com/office/drawing/2014/main" id="{3F7FC1E2-3FD8-4B38-9650-25BD4FD50D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03663" y="44227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6" name="Rectangle 892">
              <a:extLst>
                <a:ext uri="{FF2B5EF4-FFF2-40B4-BE49-F238E27FC236}">
                  <a16:creationId xmlns:a16="http://schemas.microsoft.com/office/drawing/2014/main" id="{8085C743-F867-45E6-B3CD-DF391C0B28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67100" y="5635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7" name="Rectangle 893">
              <a:extLst>
                <a:ext uri="{FF2B5EF4-FFF2-40B4-BE49-F238E27FC236}">
                  <a16:creationId xmlns:a16="http://schemas.microsoft.com/office/drawing/2014/main" id="{B8170179-226F-4875-BEEB-B446FC4987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17913" y="5514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8" name="Rectangle 894">
              <a:extLst>
                <a:ext uri="{FF2B5EF4-FFF2-40B4-BE49-F238E27FC236}">
                  <a16:creationId xmlns:a16="http://schemas.microsoft.com/office/drawing/2014/main" id="{0C31226D-A21E-4F14-88A8-080DEC505D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25825" y="53308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9" name="Rectangle 895">
              <a:extLst>
                <a:ext uri="{FF2B5EF4-FFF2-40B4-BE49-F238E27FC236}">
                  <a16:creationId xmlns:a16="http://schemas.microsoft.com/office/drawing/2014/main" id="{395B367B-971A-4234-B486-37AF41752A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68713" y="5013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0" name="Rectangle 896">
              <a:extLst>
                <a:ext uri="{FF2B5EF4-FFF2-40B4-BE49-F238E27FC236}">
                  <a16:creationId xmlns:a16="http://schemas.microsoft.com/office/drawing/2014/main" id="{F0A697A9-C0C2-4908-B21A-09C7B0FEE3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33763" y="5681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1" name="Rectangle 897">
              <a:extLst>
                <a:ext uri="{FF2B5EF4-FFF2-40B4-BE49-F238E27FC236}">
                  <a16:creationId xmlns:a16="http://schemas.microsoft.com/office/drawing/2014/main" id="{A4EC3741-7847-46FE-BABD-55E6CEF052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81500" y="56229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2" name="Rectangle 898">
              <a:extLst>
                <a:ext uri="{FF2B5EF4-FFF2-40B4-BE49-F238E27FC236}">
                  <a16:creationId xmlns:a16="http://schemas.microsoft.com/office/drawing/2014/main" id="{4AA87108-A21C-47D6-9D22-A09C3C3DE1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59238" y="5127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3" name="Rectangle 899">
              <a:extLst>
                <a:ext uri="{FF2B5EF4-FFF2-40B4-BE49-F238E27FC236}">
                  <a16:creationId xmlns:a16="http://schemas.microsoft.com/office/drawing/2014/main" id="{25046A54-0B82-4005-88E4-C6E946EC98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22725" y="4918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4" name="Rectangle 900">
              <a:extLst>
                <a:ext uri="{FF2B5EF4-FFF2-40B4-BE49-F238E27FC236}">
                  <a16:creationId xmlns:a16="http://schemas.microsoft.com/office/drawing/2014/main" id="{F64EF175-7A9E-434C-B7A8-A66EA8C069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13188" y="5713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5" name="Rectangle 901">
              <a:extLst>
                <a:ext uri="{FF2B5EF4-FFF2-40B4-BE49-F238E27FC236}">
                  <a16:creationId xmlns:a16="http://schemas.microsoft.com/office/drawing/2014/main" id="{9ECB3FAE-4CE1-4FDC-8004-B1D0E2761F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30713" y="5678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6" name="Rectangle 902">
              <a:extLst>
                <a:ext uri="{FF2B5EF4-FFF2-40B4-BE49-F238E27FC236}">
                  <a16:creationId xmlns:a16="http://schemas.microsoft.com/office/drawing/2014/main" id="{A574674C-F68F-4A7D-AF44-5B939C484D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79788" y="5797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7" name="Rectangle 903">
              <a:extLst>
                <a:ext uri="{FF2B5EF4-FFF2-40B4-BE49-F238E27FC236}">
                  <a16:creationId xmlns:a16="http://schemas.microsoft.com/office/drawing/2014/main" id="{D7898F44-6D4C-4113-A7F8-863338E728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32138" y="55197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8" name="Rectangle 904">
              <a:extLst>
                <a:ext uri="{FF2B5EF4-FFF2-40B4-BE49-F238E27FC236}">
                  <a16:creationId xmlns:a16="http://schemas.microsoft.com/office/drawing/2014/main" id="{5F08C116-4C3E-4744-AD42-7EA82A3CE8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756275" y="5553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9" name="Rectangle 905">
              <a:extLst>
                <a:ext uri="{FF2B5EF4-FFF2-40B4-BE49-F238E27FC236}">
                  <a16:creationId xmlns:a16="http://schemas.microsoft.com/office/drawing/2014/main" id="{E1611688-988B-476F-9986-AC7B00731D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51238" y="58705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0" name="Rectangle 906">
              <a:extLst>
                <a:ext uri="{FF2B5EF4-FFF2-40B4-BE49-F238E27FC236}">
                  <a16:creationId xmlns:a16="http://schemas.microsoft.com/office/drawing/2014/main" id="{31DDFE4D-2B7D-4E97-989C-F1726CEA8C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38675" y="44799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1" name="Rectangle 907">
              <a:extLst>
                <a:ext uri="{FF2B5EF4-FFF2-40B4-BE49-F238E27FC236}">
                  <a16:creationId xmlns:a16="http://schemas.microsoft.com/office/drawing/2014/main" id="{F1DB4CB6-DBCE-4F52-801F-9D9EF6D0C3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65638" y="4498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2" name="Rectangle 908">
              <a:extLst>
                <a:ext uri="{FF2B5EF4-FFF2-40B4-BE49-F238E27FC236}">
                  <a16:creationId xmlns:a16="http://schemas.microsoft.com/office/drawing/2014/main" id="{209116C7-8BCB-464B-B48C-472703D853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32288" y="4005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3" name="Rectangle 909">
              <a:extLst>
                <a:ext uri="{FF2B5EF4-FFF2-40B4-BE49-F238E27FC236}">
                  <a16:creationId xmlns:a16="http://schemas.microsoft.com/office/drawing/2014/main" id="{75E34FD0-9E8F-4811-B5A6-9F0F0C1733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25963" y="4191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4" name="Rectangle 910">
              <a:extLst>
                <a:ext uri="{FF2B5EF4-FFF2-40B4-BE49-F238E27FC236}">
                  <a16:creationId xmlns:a16="http://schemas.microsoft.com/office/drawing/2014/main" id="{59FCE3DC-A63A-4FDC-B1B6-81F7904914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62525" y="57372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5" name="Rectangle 911">
              <a:extLst>
                <a:ext uri="{FF2B5EF4-FFF2-40B4-BE49-F238E27FC236}">
                  <a16:creationId xmlns:a16="http://schemas.microsoft.com/office/drawing/2014/main" id="{86216C0A-18AC-42B0-8F19-793478841F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937250" y="5811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6" name="Rectangle 912">
              <a:extLst>
                <a:ext uri="{FF2B5EF4-FFF2-40B4-BE49-F238E27FC236}">
                  <a16:creationId xmlns:a16="http://schemas.microsoft.com/office/drawing/2014/main" id="{B1B7F277-F895-4AEA-A410-037EEF94C8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65750" y="57308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7" name="Rectangle 913">
              <a:extLst>
                <a:ext uri="{FF2B5EF4-FFF2-40B4-BE49-F238E27FC236}">
                  <a16:creationId xmlns:a16="http://schemas.microsoft.com/office/drawing/2014/main" id="{F9DA21E1-1D57-4FDE-871F-4EC587200E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46688" y="4999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8" name="Rectangle 914">
              <a:extLst>
                <a:ext uri="{FF2B5EF4-FFF2-40B4-BE49-F238E27FC236}">
                  <a16:creationId xmlns:a16="http://schemas.microsoft.com/office/drawing/2014/main" id="{56AAA418-9582-4F47-8456-92EB397DA3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56188" y="5253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9" name="Rectangle 915">
              <a:extLst>
                <a:ext uri="{FF2B5EF4-FFF2-40B4-BE49-F238E27FC236}">
                  <a16:creationId xmlns:a16="http://schemas.microsoft.com/office/drawing/2014/main" id="{A3350441-715F-4BC3-A5ED-AA3D906043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1300" y="5768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0" name="Rectangle 916">
              <a:extLst>
                <a:ext uri="{FF2B5EF4-FFF2-40B4-BE49-F238E27FC236}">
                  <a16:creationId xmlns:a16="http://schemas.microsoft.com/office/drawing/2014/main" id="{81828F0A-FAF5-4F85-8A8F-1BEB39FAD2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27613" y="5129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1" name="Rectangle 917">
              <a:extLst>
                <a:ext uri="{FF2B5EF4-FFF2-40B4-BE49-F238E27FC236}">
                  <a16:creationId xmlns:a16="http://schemas.microsoft.com/office/drawing/2014/main" id="{5CD373C6-E6EA-4B2C-AD48-A66E3FA233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94050" y="54086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2" name="Rectangle 918">
              <a:extLst>
                <a:ext uri="{FF2B5EF4-FFF2-40B4-BE49-F238E27FC236}">
                  <a16:creationId xmlns:a16="http://schemas.microsoft.com/office/drawing/2014/main" id="{B0615A2B-824E-4AE1-AB2C-931067469B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70250" y="55848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3" name="Rectangle 919">
              <a:extLst>
                <a:ext uri="{FF2B5EF4-FFF2-40B4-BE49-F238E27FC236}">
                  <a16:creationId xmlns:a16="http://schemas.microsoft.com/office/drawing/2014/main" id="{0475D77C-913C-420C-8EFA-537DE4BBB6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13113" y="5360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4" name="Rectangle 920">
              <a:extLst>
                <a:ext uri="{FF2B5EF4-FFF2-40B4-BE49-F238E27FC236}">
                  <a16:creationId xmlns:a16="http://schemas.microsoft.com/office/drawing/2014/main" id="{B40E53F2-1AF7-4FFC-A04B-46FF09EEAC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13113" y="5216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5" name="Rectangle 921">
              <a:extLst>
                <a:ext uri="{FF2B5EF4-FFF2-40B4-BE49-F238E27FC236}">
                  <a16:creationId xmlns:a16="http://schemas.microsoft.com/office/drawing/2014/main" id="{4CF7CEF6-96BF-4393-8B0F-60664758E8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82950" y="49212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6" name="Rectangle 922">
              <a:extLst>
                <a:ext uri="{FF2B5EF4-FFF2-40B4-BE49-F238E27FC236}">
                  <a16:creationId xmlns:a16="http://schemas.microsoft.com/office/drawing/2014/main" id="{8B27D608-5C58-4CEE-8BF4-1C56615191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65600" y="5927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7" name="Rectangle 923">
              <a:extLst>
                <a:ext uri="{FF2B5EF4-FFF2-40B4-BE49-F238E27FC236}">
                  <a16:creationId xmlns:a16="http://schemas.microsoft.com/office/drawing/2014/main" id="{42B92DD3-3F99-464D-94DB-1FD4186C48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57650" y="4279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8" name="Rectangle 924">
              <a:extLst>
                <a:ext uri="{FF2B5EF4-FFF2-40B4-BE49-F238E27FC236}">
                  <a16:creationId xmlns:a16="http://schemas.microsoft.com/office/drawing/2014/main" id="{38387C3A-2F91-4DEC-8FA2-C3D22FD310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84600" y="4826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9" name="Rectangle 925">
              <a:extLst>
                <a:ext uri="{FF2B5EF4-FFF2-40B4-BE49-F238E27FC236}">
                  <a16:creationId xmlns:a16="http://schemas.microsoft.com/office/drawing/2014/main" id="{7527EADB-BE53-47B7-A91D-A158E60518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27575" y="43846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0" name="Rectangle 926">
              <a:extLst>
                <a:ext uri="{FF2B5EF4-FFF2-40B4-BE49-F238E27FC236}">
                  <a16:creationId xmlns:a16="http://schemas.microsoft.com/office/drawing/2014/main" id="{EC88266E-464C-4FB6-8566-9CB9ED5B2C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13250" y="4471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1" name="Rectangle 927">
              <a:extLst>
                <a:ext uri="{FF2B5EF4-FFF2-40B4-BE49-F238E27FC236}">
                  <a16:creationId xmlns:a16="http://schemas.microsoft.com/office/drawing/2014/main" id="{F707DBD8-5FE8-4A4B-8B48-811F718F09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35450" y="43592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2" name="Rectangle 928">
              <a:extLst>
                <a:ext uri="{FF2B5EF4-FFF2-40B4-BE49-F238E27FC236}">
                  <a16:creationId xmlns:a16="http://schemas.microsoft.com/office/drawing/2014/main" id="{79E74006-3220-4059-805A-E08DA9BFE2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92513" y="4586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3" name="Rectangle 929">
              <a:extLst>
                <a:ext uri="{FF2B5EF4-FFF2-40B4-BE49-F238E27FC236}">
                  <a16:creationId xmlns:a16="http://schemas.microsoft.com/office/drawing/2014/main" id="{071A141D-5248-47A6-BD16-E087E3C654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45050" y="4603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4" name="Rectangle 930">
              <a:extLst>
                <a:ext uri="{FF2B5EF4-FFF2-40B4-BE49-F238E27FC236}">
                  <a16:creationId xmlns:a16="http://schemas.microsoft.com/office/drawing/2014/main" id="{FAAD2F14-827B-4ECA-8695-E15EBDC7A7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43263" y="5168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5" name="Rectangle 931">
              <a:extLst>
                <a:ext uri="{FF2B5EF4-FFF2-40B4-BE49-F238E27FC236}">
                  <a16:creationId xmlns:a16="http://schemas.microsoft.com/office/drawing/2014/main" id="{23297ECC-6BFC-43D4-B2E8-D7549FBCF59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47963" y="5665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6" name="Rectangle 932">
              <a:extLst>
                <a:ext uri="{FF2B5EF4-FFF2-40B4-BE49-F238E27FC236}">
                  <a16:creationId xmlns:a16="http://schemas.microsoft.com/office/drawing/2014/main" id="{A1642138-B577-4532-AA53-773526B4CF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7363" y="5343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7" name="Rectangle 933">
              <a:extLst>
                <a:ext uri="{FF2B5EF4-FFF2-40B4-BE49-F238E27FC236}">
                  <a16:creationId xmlns:a16="http://schemas.microsoft.com/office/drawing/2014/main" id="{422C72BD-2BC1-479E-BBA8-384073CCA8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33763" y="49244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8" name="Rectangle 934">
              <a:extLst>
                <a:ext uri="{FF2B5EF4-FFF2-40B4-BE49-F238E27FC236}">
                  <a16:creationId xmlns:a16="http://schemas.microsoft.com/office/drawing/2014/main" id="{B7FA4425-4938-483A-918E-304BD05ED4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81400" y="4792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9" name="Rectangle 935">
              <a:extLst>
                <a:ext uri="{FF2B5EF4-FFF2-40B4-BE49-F238E27FC236}">
                  <a16:creationId xmlns:a16="http://schemas.microsoft.com/office/drawing/2014/main" id="{6F6E6BEA-A5C0-4DCC-8A99-71EEBB8341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16425" y="4703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0" name="Rectangle 936">
              <a:extLst>
                <a:ext uri="{FF2B5EF4-FFF2-40B4-BE49-F238E27FC236}">
                  <a16:creationId xmlns:a16="http://schemas.microsoft.com/office/drawing/2014/main" id="{65442EF3-F6D8-4291-AAA4-BCB0530E5C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75063" y="5678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1" name="Rectangle 937">
              <a:extLst>
                <a:ext uri="{FF2B5EF4-FFF2-40B4-BE49-F238E27FC236}">
                  <a16:creationId xmlns:a16="http://schemas.microsoft.com/office/drawing/2014/main" id="{13A18C79-2644-4673-97CB-ABE732DD0D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10050" y="4570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2" name="Rectangle 938">
              <a:extLst>
                <a:ext uri="{FF2B5EF4-FFF2-40B4-BE49-F238E27FC236}">
                  <a16:creationId xmlns:a16="http://schemas.microsoft.com/office/drawing/2014/main" id="{617C399B-1D5D-4802-9582-D775221E8D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73600" y="46529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3" name="Rectangle 939">
              <a:extLst>
                <a:ext uri="{FF2B5EF4-FFF2-40B4-BE49-F238E27FC236}">
                  <a16:creationId xmlns:a16="http://schemas.microsoft.com/office/drawing/2014/main" id="{E67EBEE3-150A-4AC9-A388-891AA41A77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49813" y="48085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4" name="Rectangle 940">
              <a:extLst>
                <a:ext uri="{FF2B5EF4-FFF2-40B4-BE49-F238E27FC236}">
                  <a16:creationId xmlns:a16="http://schemas.microsoft.com/office/drawing/2014/main" id="{B12D4D6F-9BD4-49FD-8891-B2B374E162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24438" y="49720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5" name="Rectangle 941">
              <a:extLst>
                <a:ext uri="{FF2B5EF4-FFF2-40B4-BE49-F238E27FC236}">
                  <a16:creationId xmlns:a16="http://schemas.microsoft.com/office/drawing/2014/main" id="{7751F592-F397-4718-B4E2-60D3819C3F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79913" y="5511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6" name="Rectangle 942">
              <a:extLst>
                <a:ext uri="{FF2B5EF4-FFF2-40B4-BE49-F238E27FC236}">
                  <a16:creationId xmlns:a16="http://schemas.microsoft.com/office/drawing/2014/main" id="{9B289F38-16F7-4043-A369-896CC8563D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51288" y="4241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7" name="Rectangle 943">
              <a:extLst>
                <a:ext uri="{FF2B5EF4-FFF2-40B4-BE49-F238E27FC236}">
                  <a16:creationId xmlns:a16="http://schemas.microsoft.com/office/drawing/2014/main" id="{CDA618DA-0FC9-466E-B899-991D4D23F7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73488" y="45656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8" name="Rectangle 944">
              <a:extLst>
                <a:ext uri="{FF2B5EF4-FFF2-40B4-BE49-F238E27FC236}">
                  <a16:creationId xmlns:a16="http://schemas.microsoft.com/office/drawing/2014/main" id="{368898C7-A89D-4B0F-B36E-BE0C6C47AF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89388" y="4527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9" name="Rectangle 945">
              <a:extLst>
                <a:ext uri="{FF2B5EF4-FFF2-40B4-BE49-F238E27FC236}">
                  <a16:creationId xmlns:a16="http://schemas.microsoft.com/office/drawing/2014/main" id="{D7BDEEDE-145A-480D-9552-8E03F266DB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44963" y="4403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0" name="Rectangle 946">
              <a:extLst>
                <a:ext uri="{FF2B5EF4-FFF2-40B4-BE49-F238E27FC236}">
                  <a16:creationId xmlns:a16="http://schemas.microsoft.com/office/drawing/2014/main" id="{5F4B127A-01ED-4B79-886E-748D5BBB4A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63963" y="4421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1" name="Rectangle 947">
              <a:extLst>
                <a:ext uri="{FF2B5EF4-FFF2-40B4-BE49-F238E27FC236}">
                  <a16:creationId xmlns:a16="http://schemas.microsoft.com/office/drawing/2014/main" id="{9AADDA9B-FC2C-4C09-9539-DE96E20EDC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84775" y="59261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2" name="Rectangle 948">
              <a:extLst>
                <a:ext uri="{FF2B5EF4-FFF2-40B4-BE49-F238E27FC236}">
                  <a16:creationId xmlns:a16="http://schemas.microsoft.com/office/drawing/2014/main" id="{7C28A28A-39D7-4A38-92A1-E38BD5B0FB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35588" y="53355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3" name="Rectangle 949">
              <a:extLst>
                <a:ext uri="{FF2B5EF4-FFF2-40B4-BE49-F238E27FC236}">
                  <a16:creationId xmlns:a16="http://schemas.microsoft.com/office/drawing/2014/main" id="{D25CF5C6-8F64-4458-906D-0EBBAAA59C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554663" y="5724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4" name="Rectangle 950">
              <a:extLst>
                <a:ext uri="{FF2B5EF4-FFF2-40B4-BE49-F238E27FC236}">
                  <a16:creationId xmlns:a16="http://schemas.microsoft.com/office/drawing/2014/main" id="{64937770-A0EE-4E5C-A8D9-97DEEDDD48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719763" y="5797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5" name="Rectangle 951">
              <a:extLst>
                <a:ext uri="{FF2B5EF4-FFF2-40B4-BE49-F238E27FC236}">
                  <a16:creationId xmlns:a16="http://schemas.microsoft.com/office/drawing/2014/main" id="{52AC5788-2ACF-4BDA-925F-164D0C9D9A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33963" y="5910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6" name="Rectangle 952">
              <a:extLst>
                <a:ext uri="{FF2B5EF4-FFF2-40B4-BE49-F238E27FC236}">
                  <a16:creationId xmlns:a16="http://schemas.microsoft.com/office/drawing/2014/main" id="{2CC4B025-22A8-4AFF-8116-A8A2B005F1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60688" y="5665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7" name="Rectangle 953">
              <a:extLst>
                <a:ext uri="{FF2B5EF4-FFF2-40B4-BE49-F238E27FC236}">
                  <a16:creationId xmlns:a16="http://schemas.microsoft.com/office/drawing/2014/main" id="{B9C6F620-9181-4A34-89F6-EC50B26FEC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36875" y="5394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8" name="Rectangle 954">
              <a:extLst>
                <a:ext uri="{FF2B5EF4-FFF2-40B4-BE49-F238E27FC236}">
                  <a16:creationId xmlns:a16="http://schemas.microsoft.com/office/drawing/2014/main" id="{5590122E-1404-4E1C-A6BD-58EF879189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32375" y="48672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9" name="Rectangle 955">
              <a:extLst>
                <a:ext uri="{FF2B5EF4-FFF2-40B4-BE49-F238E27FC236}">
                  <a16:creationId xmlns:a16="http://schemas.microsoft.com/office/drawing/2014/main" id="{85E3728B-9DBA-4412-BDB5-AFED09D068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49863" y="53022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0" name="Rectangle 956">
              <a:extLst>
                <a:ext uri="{FF2B5EF4-FFF2-40B4-BE49-F238E27FC236}">
                  <a16:creationId xmlns:a16="http://schemas.microsoft.com/office/drawing/2014/main" id="{D2B9B58F-AC34-455F-9BE5-C75E03D80D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413375" y="5191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1" name="Rectangle 957">
              <a:extLst>
                <a:ext uri="{FF2B5EF4-FFF2-40B4-BE49-F238E27FC236}">
                  <a16:creationId xmlns:a16="http://schemas.microsoft.com/office/drawing/2014/main" id="{976C15A5-7BFE-4EE3-B820-123DE7CB80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71925" y="5664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2" name="Rectangle 958">
              <a:extLst>
                <a:ext uri="{FF2B5EF4-FFF2-40B4-BE49-F238E27FC236}">
                  <a16:creationId xmlns:a16="http://schemas.microsoft.com/office/drawing/2014/main" id="{CB9396D0-5AA9-47A5-BA25-267E5A5511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26013" y="4699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3" name="Rectangle 959">
              <a:extLst>
                <a:ext uri="{FF2B5EF4-FFF2-40B4-BE49-F238E27FC236}">
                  <a16:creationId xmlns:a16="http://schemas.microsoft.com/office/drawing/2014/main" id="{27BD7286-0CD1-4891-9F13-9C167DEE1E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14800" y="5846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4" name="Rectangle 960">
              <a:extLst>
                <a:ext uri="{FF2B5EF4-FFF2-40B4-BE49-F238E27FC236}">
                  <a16:creationId xmlns:a16="http://schemas.microsoft.com/office/drawing/2014/main" id="{E8CD8E8F-A48B-47CA-9D77-C9FD8C2ABD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4600" y="5800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5" name="Rectangle 961">
              <a:extLst>
                <a:ext uri="{FF2B5EF4-FFF2-40B4-BE49-F238E27FC236}">
                  <a16:creationId xmlns:a16="http://schemas.microsoft.com/office/drawing/2014/main" id="{728572E7-19FE-4520-9273-F419FC43E5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2075" y="56927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6" name="Rectangle 962">
              <a:extLst>
                <a:ext uri="{FF2B5EF4-FFF2-40B4-BE49-F238E27FC236}">
                  <a16:creationId xmlns:a16="http://schemas.microsoft.com/office/drawing/2014/main" id="{E48EF121-36E9-45DF-90C1-7A8F1EB62B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16288" y="51022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7" name="Rectangle 963">
              <a:extLst>
                <a:ext uri="{FF2B5EF4-FFF2-40B4-BE49-F238E27FC236}">
                  <a16:creationId xmlns:a16="http://schemas.microsoft.com/office/drawing/2014/main" id="{5A1280C5-3F79-4D51-970E-8668EBDE5D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32175" y="52816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8" name="Rectangle 964">
              <a:extLst>
                <a:ext uri="{FF2B5EF4-FFF2-40B4-BE49-F238E27FC236}">
                  <a16:creationId xmlns:a16="http://schemas.microsoft.com/office/drawing/2014/main" id="{DA4BB59A-B79C-4F6B-A078-5E8ED8076C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00525" y="4654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9" name="Rectangle 965">
              <a:extLst>
                <a:ext uri="{FF2B5EF4-FFF2-40B4-BE49-F238E27FC236}">
                  <a16:creationId xmlns:a16="http://schemas.microsoft.com/office/drawing/2014/main" id="{7D5D8538-C5FF-4BBB-A848-FD2EC175109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00438" y="5126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0" name="Rectangle 966">
              <a:extLst>
                <a:ext uri="{FF2B5EF4-FFF2-40B4-BE49-F238E27FC236}">
                  <a16:creationId xmlns:a16="http://schemas.microsoft.com/office/drawing/2014/main" id="{24A7116D-2322-4E32-8854-5A37C8031E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83063" y="5148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1" name="Rectangle 967">
              <a:extLst>
                <a:ext uri="{FF2B5EF4-FFF2-40B4-BE49-F238E27FC236}">
                  <a16:creationId xmlns:a16="http://schemas.microsoft.com/office/drawing/2014/main" id="{B5EA9352-3527-4048-96B5-DC3731A400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75150" y="5318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2" name="Rectangle 968">
              <a:extLst>
                <a:ext uri="{FF2B5EF4-FFF2-40B4-BE49-F238E27FC236}">
                  <a16:creationId xmlns:a16="http://schemas.microsoft.com/office/drawing/2014/main" id="{8179257B-99CB-47D4-A44D-9DE6A6AA4E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52925" y="58388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3" name="Rectangle 969">
              <a:extLst>
                <a:ext uri="{FF2B5EF4-FFF2-40B4-BE49-F238E27FC236}">
                  <a16:creationId xmlns:a16="http://schemas.microsoft.com/office/drawing/2014/main" id="{7085E7DD-E1FC-4D90-89AA-4BE5E001DF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11650" y="5419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4" name="Rectangle 970">
              <a:extLst>
                <a:ext uri="{FF2B5EF4-FFF2-40B4-BE49-F238E27FC236}">
                  <a16:creationId xmlns:a16="http://schemas.microsoft.com/office/drawing/2014/main" id="{F670485B-4C7D-4771-AB68-9568D05D4A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13125" y="5532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5" name="Rectangle 971">
              <a:extLst>
                <a:ext uri="{FF2B5EF4-FFF2-40B4-BE49-F238E27FC236}">
                  <a16:creationId xmlns:a16="http://schemas.microsoft.com/office/drawing/2014/main" id="{2389EB1C-82C0-4D7C-B4C9-151208F3F2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16313" y="48545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6" name="Rectangle 972">
              <a:extLst>
                <a:ext uri="{FF2B5EF4-FFF2-40B4-BE49-F238E27FC236}">
                  <a16:creationId xmlns:a16="http://schemas.microsoft.com/office/drawing/2014/main" id="{5CB0940F-F957-4250-BC59-1016E899F3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06863" y="45926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7" name="Rectangle 973">
              <a:extLst>
                <a:ext uri="{FF2B5EF4-FFF2-40B4-BE49-F238E27FC236}">
                  <a16:creationId xmlns:a16="http://schemas.microsoft.com/office/drawing/2014/main" id="{347D8931-3000-4126-AB68-B67DD4C70B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75200" y="49133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8" name="Rectangle 974">
              <a:extLst>
                <a:ext uri="{FF2B5EF4-FFF2-40B4-BE49-F238E27FC236}">
                  <a16:creationId xmlns:a16="http://schemas.microsoft.com/office/drawing/2014/main" id="{DDA21C42-1B8F-4EC9-8AD9-C9A856FC07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44963" y="48704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9" name="Rectangle 975">
              <a:extLst>
                <a:ext uri="{FF2B5EF4-FFF2-40B4-BE49-F238E27FC236}">
                  <a16:creationId xmlns:a16="http://schemas.microsoft.com/office/drawing/2014/main" id="{AECEC27A-7660-432A-A0BA-360EFBE29A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59263" y="44465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0" name="Rectangle 976">
              <a:extLst>
                <a:ext uri="{FF2B5EF4-FFF2-40B4-BE49-F238E27FC236}">
                  <a16:creationId xmlns:a16="http://schemas.microsoft.com/office/drawing/2014/main" id="{B5CFC95F-5C67-46FF-AD2F-D3733C2700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95788" y="45402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1" name="Rectangle 977">
              <a:extLst>
                <a:ext uri="{FF2B5EF4-FFF2-40B4-BE49-F238E27FC236}">
                  <a16:creationId xmlns:a16="http://schemas.microsoft.com/office/drawing/2014/main" id="{FB6E0EE8-7C79-49D3-8978-3C6AC749BD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83088" y="43973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2" name="Rectangle 978">
              <a:extLst>
                <a:ext uri="{FF2B5EF4-FFF2-40B4-BE49-F238E27FC236}">
                  <a16:creationId xmlns:a16="http://schemas.microsoft.com/office/drawing/2014/main" id="{C2705F9B-39A5-4B37-95F9-1C5A83374B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29125" y="4775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3" name="Rectangle 979">
              <a:extLst>
                <a:ext uri="{FF2B5EF4-FFF2-40B4-BE49-F238E27FC236}">
                  <a16:creationId xmlns:a16="http://schemas.microsoft.com/office/drawing/2014/main" id="{3B0A813D-A4B3-4BBE-9F7B-7A1D297B47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72000" y="4675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4" name="Rectangle 980">
              <a:extLst>
                <a:ext uri="{FF2B5EF4-FFF2-40B4-BE49-F238E27FC236}">
                  <a16:creationId xmlns:a16="http://schemas.microsoft.com/office/drawing/2014/main" id="{99190D5A-24D4-46E4-A015-50A910FF65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59325" y="4835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5" name="Rectangle 981">
              <a:extLst>
                <a:ext uri="{FF2B5EF4-FFF2-40B4-BE49-F238E27FC236}">
                  <a16:creationId xmlns:a16="http://schemas.microsoft.com/office/drawing/2014/main" id="{31560BC6-83D0-4F49-BDFA-A87CBFC723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87838" y="53276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6" name="Rectangle 982">
              <a:extLst>
                <a:ext uri="{FF2B5EF4-FFF2-40B4-BE49-F238E27FC236}">
                  <a16:creationId xmlns:a16="http://schemas.microsoft.com/office/drawing/2014/main" id="{D0E454D5-4D09-4E3F-86A7-007A596EE2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00563" y="54816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7" name="Rectangle 983">
              <a:extLst>
                <a:ext uri="{FF2B5EF4-FFF2-40B4-BE49-F238E27FC236}">
                  <a16:creationId xmlns:a16="http://schemas.microsoft.com/office/drawing/2014/main" id="{49DF7E62-B732-44C7-ACD4-203D7450B1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67175" y="40655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8" name="Rectangle 984">
              <a:extLst>
                <a:ext uri="{FF2B5EF4-FFF2-40B4-BE49-F238E27FC236}">
                  <a16:creationId xmlns:a16="http://schemas.microsoft.com/office/drawing/2014/main" id="{C0E697D0-3C9A-43C3-9B6F-FA37E67E9D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37038" y="3979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9" name="Rectangle 985">
              <a:extLst>
                <a:ext uri="{FF2B5EF4-FFF2-40B4-BE49-F238E27FC236}">
                  <a16:creationId xmlns:a16="http://schemas.microsoft.com/office/drawing/2014/main" id="{5EDA38C9-B86E-4A7A-89FB-8D4217032A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36938" y="5383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0" name="Rectangle 986">
              <a:extLst>
                <a:ext uri="{FF2B5EF4-FFF2-40B4-BE49-F238E27FC236}">
                  <a16:creationId xmlns:a16="http://schemas.microsoft.com/office/drawing/2014/main" id="{C379E46B-DC94-4CAD-BB43-CA3D2029EF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29050" y="46243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1" name="Rectangle 987">
              <a:extLst>
                <a:ext uri="{FF2B5EF4-FFF2-40B4-BE49-F238E27FC236}">
                  <a16:creationId xmlns:a16="http://schemas.microsoft.com/office/drawing/2014/main" id="{35579654-B3A0-4B5F-9920-BDF3DA01AF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65713" y="56753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2" name="Rectangle 988">
              <a:extLst>
                <a:ext uri="{FF2B5EF4-FFF2-40B4-BE49-F238E27FC236}">
                  <a16:creationId xmlns:a16="http://schemas.microsoft.com/office/drawing/2014/main" id="{FD08A65E-18C6-4DE8-9982-5EEF260B30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51425" y="5529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3" name="Rectangle 989">
              <a:extLst>
                <a:ext uri="{FF2B5EF4-FFF2-40B4-BE49-F238E27FC236}">
                  <a16:creationId xmlns:a16="http://schemas.microsoft.com/office/drawing/2014/main" id="{24F230EA-C198-43D8-BBE5-B5D55CCB74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97475" y="54213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4" name="Rectangle 990">
              <a:extLst>
                <a:ext uri="{FF2B5EF4-FFF2-40B4-BE49-F238E27FC236}">
                  <a16:creationId xmlns:a16="http://schemas.microsoft.com/office/drawing/2014/main" id="{F5293B89-D903-4720-A202-3428C44FF4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73688" y="5578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5" name="Rectangle 991">
              <a:extLst>
                <a:ext uri="{FF2B5EF4-FFF2-40B4-BE49-F238E27FC236}">
                  <a16:creationId xmlns:a16="http://schemas.microsoft.com/office/drawing/2014/main" id="{A4859BF4-2C4A-4EF7-BE13-63994B1DA1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865813" y="5865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6" name="Rectangle 992">
              <a:extLst>
                <a:ext uri="{FF2B5EF4-FFF2-40B4-BE49-F238E27FC236}">
                  <a16:creationId xmlns:a16="http://schemas.microsoft.com/office/drawing/2014/main" id="{FD95C062-4047-4C5C-B92E-EED83A2DE0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80025" y="5626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7" name="Rectangle 993">
              <a:extLst>
                <a:ext uri="{FF2B5EF4-FFF2-40B4-BE49-F238E27FC236}">
                  <a16:creationId xmlns:a16="http://schemas.microsoft.com/office/drawing/2014/main" id="{1C299AB2-58CF-45DF-94DB-8C9E2D3DFC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422900" y="5522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8" name="Rectangle 994">
              <a:extLst>
                <a:ext uri="{FF2B5EF4-FFF2-40B4-BE49-F238E27FC236}">
                  <a16:creationId xmlns:a16="http://schemas.microsoft.com/office/drawing/2014/main" id="{541F6095-53AA-43B6-BAA7-C364D65D9F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43463" y="5422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9" name="Rectangle 995">
              <a:extLst>
                <a:ext uri="{FF2B5EF4-FFF2-40B4-BE49-F238E27FC236}">
                  <a16:creationId xmlns:a16="http://schemas.microsoft.com/office/drawing/2014/main" id="{ACD9A6CE-6F5D-4BCA-B4FD-99B4A05EC1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79988" y="5297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0" name="Rectangle 996">
              <a:extLst>
                <a:ext uri="{FF2B5EF4-FFF2-40B4-BE49-F238E27FC236}">
                  <a16:creationId xmlns:a16="http://schemas.microsoft.com/office/drawing/2014/main" id="{00F7A979-2937-4526-A3CD-A7E23315C1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95800" y="5038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1" name="Rectangle 997">
              <a:extLst>
                <a:ext uri="{FF2B5EF4-FFF2-40B4-BE49-F238E27FC236}">
                  <a16:creationId xmlns:a16="http://schemas.microsoft.com/office/drawing/2014/main" id="{124C4D13-322E-456A-8F22-36B20A5D36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03788" y="5670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2" name="Rectangle 998">
              <a:extLst>
                <a:ext uri="{FF2B5EF4-FFF2-40B4-BE49-F238E27FC236}">
                  <a16:creationId xmlns:a16="http://schemas.microsoft.com/office/drawing/2014/main" id="{FDCD3665-23C7-47D0-BC2A-0309A67CC6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81450" y="44180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3" name="Rectangle 999">
              <a:extLst>
                <a:ext uri="{FF2B5EF4-FFF2-40B4-BE49-F238E27FC236}">
                  <a16:creationId xmlns:a16="http://schemas.microsoft.com/office/drawing/2014/main" id="{EC12A4BA-8E4E-4E82-9374-6523C0A3CA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13313" y="4897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4" name="Rectangle 1000">
              <a:extLst>
                <a:ext uri="{FF2B5EF4-FFF2-40B4-BE49-F238E27FC236}">
                  <a16:creationId xmlns:a16="http://schemas.microsoft.com/office/drawing/2014/main" id="{FA79287A-7A80-4B9E-BC13-4E288516DA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22888" y="5207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5" name="Rectangle 1001">
              <a:extLst>
                <a:ext uri="{FF2B5EF4-FFF2-40B4-BE49-F238E27FC236}">
                  <a16:creationId xmlns:a16="http://schemas.microsoft.com/office/drawing/2014/main" id="{0864D956-D1C9-425B-A6D5-3278A33712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02175" y="55403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6" name="Rectangle 1002">
              <a:extLst>
                <a:ext uri="{FF2B5EF4-FFF2-40B4-BE49-F238E27FC236}">
                  <a16:creationId xmlns:a16="http://schemas.microsoft.com/office/drawing/2014/main" id="{DC90352D-49A9-4E7D-9D51-04BF83159A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44850" y="5761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7" name="Rectangle 1003">
              <a:extLst>
                <a:ext uri="{FF2B5EF4-FFF2-40B4-BE49-F238E27FC236}">
                  <a16:creationId xmlns:a16="http://schemas.microsoft.com/office/drawing/2014/main" id="{ACEB43C1-296A-4416-B385-F0987437A4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25863" y="5792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8" name="Rectangle 1004">
              <a:extLst>
                <a:ext uri="{FF2B5EF4-FFF2-40B4-BE49-F238E27FC236}">
                  <a16:creationId xmlns:a16="http://schemas.microsoft.com/office/drawing/2014/main" id="{DFC47AD9-B7D7-4D1B-9BCB-2AA00B5000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35425" y="58626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9" name="Rectangle 1005">
              <a:extLst>
                <a:ext uri="{FF2B5EF4-FFF2-40B4-BE49-F238E27FC236}">
                  <a16:creationId xmlns:a16="http://schemas.microsoft.com/office/drawing/2014/main" id="{3C079DDF-A20C-4ED6-8487-A80C7BF27A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63950" y="5394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0" name="Rectangle 1006">
              <a:extLst>
                <a:ext uri="{FF2B5EF4-FFF2-40B4-BE49-F238E27FC236}">
                  <a16:creationId xmlns:a16="http://schemas.microsoft.com/office/drawing/2014/main" id="{7BD048B0-3468-4644-92A9-DE9E24D8FD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90863" y="56467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1" name="Rectangle 1007">
              <a:extLst>
                <a:ext uri="{FF2B5EF4-FFF2-40B4-BE49-F238E27FC236}">
                  <a16:creationId xmlns:a16="http://schemas.microsoft.com/office/drawing/2014/main" id="{628FEAAE-61BD-48EA-911C-82C1400051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59238" y="57038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2" name="Rectangle 1008">
              <a:extLst>
                <a:ext uri="{FF2B5EF4-FFF2-40B4-BE49-F238E27FC236}">
                  <a16:creationId xmlns:a16="http://schemas.microsoft.com/office/drawing/2014/main" id="{AA33E8A5-23A3-4CA9-A541-EA5E13C34E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41800" y="5594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3" name="Rectangle 1009">
              <a:extLst>
                <a:ext uri="{FF2B5EF4-FFF2-40B4-BE49-F238E27FC236}">
                  <a16:creationId xmlns:a16="http://schemas.microsoft.com/office/drawing/2014/main" id="{FFB75403-D9B6-4702-8462-18C409E141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71988" y="5038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4" name="Rectangle 1010">
              <a:extLst>
                <a:ext uri="{FF2B5EF4-FFF2-40B4-BE49-F238E27FC236}">
                  <a16:creationId xmlns:a16="http://schemas.microsoft.com/office/drawing/2014/main" id="{A63093DE-4E1C-422E-AC77-A9B67718F4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81538" y="5199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5" name="Rectangle 1011">
              <a:extLst>
                <a:ext uri="{FF2B5EF4-FFF2-40B4-BE49-F238E27FC236}">
                  <a16:creationId xmlns:a16="http://schemas.microsoft.com/office/drawing/2014/main" id="{077B3807-7967-46E7-AEF6-22C2A176A5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52963" y="4908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6" name="Rectangle 1012">
              <a:extLst>
                <a:ext uri="{FF2B5EF4-FFF2-40B4-BE49-F238E27FC236}">
                  <a16:creationId xmlns:a16="http://schemas.microsoft.com/office/drawing/2014/main" id="{77D13C59-6DBC-4A4D-B9A9-B6AA18AA84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60950" y="5508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7" name="Rectangle 1013">
              <a:extLst>
                <a:ext uri="{FF2B5EF4-FFF2-40B4-BE49-F238E27FC236}">
                  <a16:creationId xmlns:a16="http://schemas.microsoft.com/office/drawing/2014/main" id="{C9476206-F6FB-481C-A626-513A935058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83138" y="57435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8" name="Rectangle 1014">
              <a:extLst>
                <a:ext uri="{FF2B5EF4-FFF2-40B4-BE49-F238E27FC236}">
                  <a16:creationId xmlns:a16="http://schemas.microsoft.com/office/drawing/2014/main" id="{C15DF6BE-5ABD-4560-B1F8-27EA87199B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79988" y="5856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9" name="Rectangle 1015">
              <a:extLst>
                <a:ext uri="{FF2B5EF4-FFF2-40B4-BE49-F238E27FC236}">
                  <a16:creationId xmlns:a16="http://schemas.microsoft.com/office/drawing/2014/main" id="{45AC5040-B724-4132-BE6C-F97D1BCE0E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56013" y="4859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0" name="Rectangle 1016">
              <a:extLst>
                <a:ext uri="{FF2B5EF4-FFF2-40B4-BE49-F238E27FC236}">
                  <a16:creationId xmlns:a16="http://schemas.microsoft.com/office/drawing/2014/main" id="{E098F1E4-818F-4D6A-9D48-4424977892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94175" y="5465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1" name="Rectangle 1017">
              <a:extLst>
                <a:ext uri="{FF2B5EF4-FFF2-40B4-BE49-F238E27FC236}">
                  <a16:creationId xmlns:a16="http://schemas.microsoft.com/office/drawing/2014/main" id="{05024FC9-CB98-418F-9CD5-72ACEF633F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83025" y="4518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2" name="Rectangle 1018">
              <a:extLst>
                <a:ext uri="{FF2B5EF4-FFF2-40B4-BE49-F238E27FC236}">
                  <a16:creationId xmlns:a16="http://schemas.microsoft.com/office/drawing/2014/main" id="{12B4BB81-A66C-4B55-B3F3-9214EDA49CA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92563" y="4940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3" name="Rectangle 1019">
              <a:extLst>
                <a:ext uri="{FF2B5EF4-FFF2-40B4-BE49-F238E27FC236}">
                  <a16:creationId xmlns:a16="http://schemas.microsoft.com/office/drawing/2014/main" id="{E27C40ED-E5E9-4B70-83AD-763FBB79AC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19488" y="4748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4" name="Rectangle 1020">
              <a:extLst>
                <a:ext uri="{FF2B5EF4-FFF2-40B4-BE49-F238E27FC236}">
                  <a16:creationId xmlns:a16="http://schemas.microsoft.com/office/drawing/2014/main" id="{79E8EA16-66DA-49B7-A090-B881203AE9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25863" y="5484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5" name="Rectangle 1021">
              <a:extLst>
                <a:ext uri="{FF2B5EF4-FFF2-40B4-BE49-F238E27FC236}">
                  <a16:creationId xmlns:a16="http://schemas.microsoft.com/office/drawing/2014/main" id="{A6FA4B16-B4C8-4944-97B7-AF9B03A5BA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17950" y="42973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6" name="Rectangle 1022">
              <a:extLst>
                <a:ext uri="{FF2B5EF4-FFF2-40B4-BE49-F238E27FC236}">
                  <a16:creationId xmlns:a16="http://schemas.microsoft.com/office/drawing/2014/main" id="{AF3D3AEB-6EAD-4D92-8CCB-5A1076C68C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21150" y="4468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7" name="Rectangle 1023">
              <a:extLst>
                <a:ext uri="{FF2B5EF4-FFF2-40B4-BE49-F238E27FC236}">
                  <a16:creationId xmlns:a16="http://schemas.microsoft.com/office/drawing/2014/main" id="{6B70ADBF-2B60-45C1-A088-0CD37E6723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27613" y="47212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8" name="Rectangle 1024">
              <a:extLst>
                <a:ext uri="{FF2B5EF4-FFF2-40B4-BE49-F238E27FC236}">
                  <a16:creationId xmlns:a16="http://schemas.microsoft.com/office/drawing/2014/main" id="{F8B56EB0-3DDC-4E7E-B19D-76FF76683D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22838" y="5113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9" name="Rectangle 1025">
              <a:extLst>
                <a:ext uri="{FF2B5EF4-FFF2-40B4-BE49-F238E27FC236}">
                  <a16:creationId xmlns:a16="http://schemas.microsoft.com/office/drawing/2014/main" id="{EFBA6B74-5B25-4FB9-97AF-BE56554E1B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33988" y="51546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0" name="Rectangle 1026">
              <a:extLst>
                <a:ext uri="{FF2B5EF4-FFF2-40B4-BE49-F238E27FC236}">
                  <a16:creationId xmlns:a16="http://schemas.microsoft.com/office/drawing/2014/main" id="{E261F101-23C3-4AA8-98F7-B0CD688556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11675" y="4305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1" name="Rectangle 1027">
              <a:extLst>
                <a:ext uri="{FF2B5EF4-FFF2-40B4-BE49-F238E27FC236}">
                  <a16:creationId xmlns:a16="http://schemas.microsoft.com/office/drawing/2014/main" id="{E1FFE74D-0C4B-4DE0-86AC-972D661966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62375" y="52435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2" name="Rectangle 1028">
              <a:extLst>
                <a:ext uri="{FF2B5EF4-FFF2-40B4-BE49-F238E27FC236}">
                  <a16:creationId xmlns:a16="http://schemas.microsoft.com/office/drawing/2014/main" id="{6CD7915C-71B1-47B7-807C-8C3EE0B4F09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21100" y="5395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3" name="Rectangle 1029">
              <a:extLst>
                <a:ext uri="{FF2B5EF4-FFF2-40B4-BE49-F238E27FC236}">
                  <a16:creationId xmlns:a16="http://schemas.microsoft.com/office/drawing/2014/main" id="{384020BC-989A-4437-98E4-51B281AF34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08425" y="5503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4" name="Rectangle 1030">
              <a:extLst>
                <a:ext uri="{FF2B5EF4-FFF2-40B4-BE49-F238E27FC236}">
                  <a16:creationId xmlns:a16="http://schemas.microsoft.com/office/drawing/2014/main" id="{B6788B7F-AACE-44B2-8C2C-B5E8992B9F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32413" y="5419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5" name="Rectangle 1031">
              <a:extLst>
                <a:ext uri="{FF2B5EF4-FFF2-40B4-BE49-F238E27FC236}">
                  <a16:creationId xmlns:a16="http://schemas.microsoft.com/office/drawing/2014/main" id="{F60C743E-7CAE-4815-8275-7DF3D47994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502275" y="53054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6" name="Rectangle 1032">
              <a:extLst>
                <a:ext uri="{FF2B5EF4-FFF2-40B4-BE49-F238E27FC236}">
                  <a16:creationId xmlns:a16="http://schemas.microsoft.com/office/drawing/2014/main" id="{22B6F723-D3D4-4A70-B7BA-5C51FCDED2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716588" y="5856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7" name="Rectangle 1033">
              <a:extLst>
                <a:ext uri="{FF2B5EF4-FFF2-40B4-BE49-F238E27FC236}">
                  <a16:creationId xmlns:a16="http://schemas.microsoft.com/office/drawing/2014/main" id="{E83E1A7E-C991-44A3-8484-BC1E462522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543550" y="55245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8" name="Rectangle 1034">
              <a:extLst>
                <a:ext uri="{FF2B5EF4-FFF2-40B4-BE49-F238E27FC236}">
                  <a16:creationId xmlns:a16="http://schemas.microsoft.com/office/drawing/2014/main" id="{E0EE13E4-14D3-41A8-B68C-8BD38AE384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38625" y="5503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9" name="Rectangle 1035">
              <a:extLst>
                <a:ext uri="{FF2B5EF4-FFF2-40B4-BE49-F238E27FC236}">
                  <a16:creationId xmlns:a16="http://schemas.microsoft.com/office/drawing/2014/main" id="{A72C8C6D-6080-44FE-9ED3-C6BB1A7B88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49700" y="4849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0" name="Rectangle 1036">
              <a:extLst>
                <a:ext uri="{FF2B5EF4-FFF2-40B4-BE49-F238E27FC236}">
                  <a16:creationId xmlns:a16="http://schemas.microsoft.com/office/drawing/2014/main" id="{BAE342B1-29FD-482F-B968-48F274A1E6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78425" y="58308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1" name="Rectangle 1037">
              <a:extLst>
                <a:ext uri="{FF2B5EF4-FFF2-40B4-BE49-F238E27FC236}">
                  <a16:creationId xmlns:a16="http://schemas.microsoft.com/office/drawing/2014/main" id="{D7A215C0-8D19-4258-8341-1E25F53424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89400" y="5240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2" name="Rectangle 1038">
              <a:extLst>
                <a:ext uri="{FF2B5EF4-FFF2-40B4-BE49-F238E27FC236}">
                  <a16:creationId xmlns:a16="http://schemas.microsoft.com/office/drawing/2014/main" id="{E9F30099-9F9C-427D-845C-65F006DA9F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79875" y="51371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3" name="Rectangle 1039">
              <a:extLst>
                <a:ext uri="{FF2B5EF4-FFF2-40B4-BE49-F238E27FC236}">
                  <a16:creationId xmlns:a16="http://schemas.microsoft.com/office/drawing/2014/main" id="{CDFCE6D0-0B9F-42E1-AE20-40C09B10F2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27500" y="4813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4" name="Rectangle 1040">
              <a:extLst>
                <a:ext uri="{FF2B5EF4-FFF2-40B4-BE49-F238E27FC236}">
                  <a16:creationId xmlns:a16="http://schemas.microsoft.com/office/drawing/2014/main" id="{0692AF88-08C2-434D-AE23-9BF90BA38F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43413" y="4873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5" name="Rectangle 1041">
              <a:extLst>
                <a:ext uri="{FF2B5EF4-FFF2-40B4-BE49-F238E27FC236}">
                  <a16:creationId xmlns:a16="http://schemas.microsoft.com/office/drawing/2014/main" id="{5DDDB43A-CD76-4ACF-ADD5-DDF717C35E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87700" y="5865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6" name="Rectangle 1042">
              <a:extLst>
                <a:ext uri="{FF2B5EF4-FFF2-40B4-BE49-F238E27FC236}">
                  <a16:creationId xmlns:a16="http://schemas.microsoft.com/office/drawing/2014/main" id="{A798DA58-583D-43BD-B467-75D188161D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30700" y="5064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7" name="Rectangle 1043">
              <a:extLst>
                <a:ext uri="{FF2B5EF4-FFF2-40B4-BE49-F238E27FC236}">
                  <a16:creationId xmlns:a16="http://schemas.microsoft.com/office/drawing/2014/main" id="{CFD09CBA-54A7-4397-80A8-AA14515AB6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03713" y="4784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8" name="Rectangle 1044">
              <a:extLst>
                <a:ext uri="{FF2B5EF4-FFF2-40B4-BE49-F238E27FC236}">
                  <a16:creationId xmlns:a16="http://schemas.microsoft.com/office/drawing/2014/main" id="{9A4B1F0B-3D05-44C2-9F22-EDF633D913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82963" y="5045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9" name="Rectangle 1045">
              <a:extLst>
                <a:ext uri="{FF2B5EF4-FFF2-40B4-BE49-F238E27FC236}">
                  <a16:creationId xmlns:a16="http://schemas.microsoft.com/office/drawing/2014/main" id="{B5301117-999B-4C83-A599-82A223C948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57725" y="52943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0" name="Rectangle 1046">
              <a:extLst>
                <a:ext uri="{FF2B5EF4-FFF2-40B4-BE49-F238E27FC236}">
                  <a16:creationId xmlns:a16="http://schemas.microsoft.com/office/drawing/2014/main" id="{E373A2D2-F574-4A4F-8C7A-B516F5EA32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24363" y="5919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1" name="Rectangle 1047">
              <a:extLst>
                <a:ext uri="{FF2B5EF4-FFF2-40B4-BE49-F238E27FC236}">
                  <a16:creationId xmlns:a16="http://schemas.microsoft.com/office/drawing/2014/main" id="{9483ACF4-BDAC-4AC2-A88E-D0B9E7C5F0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35525" y="5543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2" name="Rectangle 1048">
              <a:extLst>
                <a:ext uri="{FF2B5EF4-FFF2-40B4-BE49-F238E27FC236}">
                  <a16:creationId xmlns:a16="http://schemas.microsoft.com/office/drawing/2014/main" id="{CB5FC7D8-B3DE-494A-A4A2-4F8716C747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84775" y="5084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3" name="Rectangle 1049">
              <a:extLst>
                <a:ext uri="{FF2B5EF4-FFF2-40B4-BE49-F238E27FC236}">
                  <a16:creationId xmlns:a16="http://schemas.microsoft.com/office/drawing/2014/main" id="{16C526EC-6092-4C10-A9FD-5C3155F152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40175" y="58356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4" name="Rectangle 1050">
              <a:extLst>
                <a:ext uri="{FF2B5EF4-FFF2-40B4-BE49-F238E27FC236}">
                  <a16:creationId xmlns:a16="http://schemas.microsoft.com/office/drawing/2014/main" id="{715390D8-CA6A-4B14-9E66-38E2343103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49650" y="5410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5" name="Rectangle 1051">
              <a:extLst>
                <a:ext uri="{FF2B5EF4-FFF2-40B4-BE49-F238E27FC236}">
                  <a16:creationId xmlns:a16="http://schemas.microsoft.com/office/drawing/2014/main" id="{6FE130D4-5F54-4F86-A5EF-B9ABECA1F4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36950" y="5267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6" name="Rectangle 1052">
              <a:extLst>
                <a:ext uri="{FF2B5EF4-FFF2-40B4-BE49-F238E27FC236}">
                  <a16:creationId xmlns:a16="http://schemas.microsoft.com/office/drawing/2014/main" id="{FE1A9008-FDAA-4465-8077-10CECD2F0F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63925" y="5902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7" name="Rectangle 1053">
              <a:extLst>
                <a:ext uri="{FF2B5EF4-FFF2-40B4-BE49-F238E27FC236}">
                  <a16:creationId xmlns:a16="http://schemas.microsoft.com/office/drawing/2014/main" id="{FBB68C29-499A-4062-ABC5-9DFAE8C314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89350" y="5240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8" name="Rectangle 1054">
              <a:extLst>
                <a:ext uri="{FF2B5EF4-FFF2-40B4-BE49-F238E27FC236}">
                  <a16:creationId xmlns:a16="http://schemas.microsoft.com/office/drawing/2014/main" id="{6F36F5F7-D2E8-43CB-83A3-A61B664FDB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89350" y="50196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9" name="Rectangle 1055">
              <a:extLst>
                <a:ext uri="{FF2B5EF4-FFF2-40B4-BE49-F238E27FC236}">
                  <a16:creationId xmlns:a16="http://schemas.microsoft.com/office/drawing/2014/main" id="{0D3EC728-F185-41F0-B857-7616557096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76638" y="54292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0" name="Rectangle 1056">
              <a:extLst>
                <a:ext uri="{FF2B5EF4-FFF2-40B4-BE49-F238E27FC236}">
                  <a16:creationId xmlns:a16="http://schemas.microsoft.com/office/drawing/2014/main" id="{DBA72AA7-3465-4E98-BD63-86BBD06344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30650" y="5475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1" name="Rectangle 1057">
              <a:extLst>
                <a:ext uri="{FF2B5EF4-FFF2-40B4-BE49-F238E27FC236}">
                  <a16:creationId xmlns:a16="http://schemas.microsoft.com/office/drawing/2014/main" id="{4FE3BEA2-BE70-44F8-8189-949F99A38A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32313" y="49307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2" name="Rectangle 1058">
              <a:extLst>
                <a:ext uri="{FF2B5EF4-FFF2-40B4-BE49-F238E27FC236}">
                  <a16:creationId xmlns:a16="http://schemas.microsoft.com/office/drawing/2014/main" id="{83476898-0C74-4262-B306-EBDBBF7C41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73588" y="5230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3" name="Rectangle 1059">
              <a:extLst>
                <a:ext uri="{FF2B5EF4-FFF2-40B4-BE49-F238E27FC236}">
                  <a16:creationId xmlns:a16="http://schemas.microsoft.com/office/drawing/2014/main" id="{F00D0A67-FE8D-4769-92FC-F64E2A070E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46600" y="56070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4" name="Rectangle 1060">
              <a:extLst>
                <a:ext uri="{FF2B5EF4-FFF2-40B4-BE49-F238E27FC236}">
                  <a16:creationId xmlns:a16="http://schemas.microsoft.com/office/drawing/2014/main" id="{A0080C2F-0C86-432D-933F-72A3A7FB78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59325" y="5761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5" name="Rectangle 1061">
              <a:extLst>
                <a:ext uri="{FF2B5EF4-FFF2-40B4-BE49-F238E27FC236}">
                  <a16:creationId xmlns:a16="http://schemas.microsoft.com/office/drawing/2014/main" id="{11A52CCF-FCB4-4EC7-9276-512BC38178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13188" y="5338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6" name="Rectangle 1062">
              <a:extLst>
                <a:ext uri="{FF2B5EF4-FFF2-40B4-BE49-F238E27FC236}">
                  <a16:creationId xmlns:a16="http://schemas.microsoft.com/office/drawing/2014/main" id="{E7D72649-ED7F-41FC-B227-0B3CBAE0B0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71938" y="54832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7" name="Rectangle 1063">
              <a:extLst>
                <a:ext uri="{FF2B5EF4-FFF2-40B4-BE49-F238E27FC236}">
                  <a16:creationId xmlns:a16="http://schemas.microsoft.com/office/drawing/2014/main" id="{6404760E-C09F-41D9-B2B3-4C216A9ACA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46488" y="5807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8" name="Rectangle 1064">
              <a:extLst>
                <a:ext uri="{FF2B5EF4-FFF2-40B4-BE49-F238E27FC236}">
                  <a16:creationId xmlns:a16="http://schemas.microsoft.com/office/drawing/2014/main" id="{822F119A-9E3E-46A9-8C15-C9CE870F9C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05363" y="51355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9" name="Rectangle 1065">
              <a:extLst>
                <a:ext uri="{FF2B5EF4-FFF2-40B4-BE49-F238E27FC236}">
                  <a16:creationId xmlns:a16="http://schemas.microsoft.com/office/drawing/2014/main" id="{6B3A33AB-7821-49C6-9496-581191F792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52900" y="5661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0" name="Rectangle 1066">
              <a:extLst>
                <a:ext uri="{FF2B5EF4-FFF2-40B4-BE49-F238E27FC236}">
                  <a16:creationId xmlns:a16="http://schemas.microsoft.com/office/drawing/2014/main" id="{92702AEA-452E-4ABE-8B54-5582A6AFF1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63925" y="5619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1" name="Rectangle 1067">
              <a:extLst>
                <a:ext uri="{FF2B5EF4-FFF2-40B4-BE49-F238E27FC236}">
                  <a16:creationId xmlns:a16="http://schemas.microsoft.com/office/drawing/2014/main" id="{62C0BF0B-4656-449F-9AEA-58F5721779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06875" y="4197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2" name="Rectangle 1068">
              <a:extLst>
                <a:ext uri="{FF2B5EF4-FFF2-40B4-BE49-F238E27FC236}">
                  <a16:creationId xmlns:a16="http://schemas.microsoft.com/office/drawing/2014/main" id="{01C19233-6630-451B-9C08-31825691B6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98950" y="4214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3" name="Rectangle 1069">
              <a:extLst>
                <a:ext uri="{FF2B5EF4-FFF2-40B4-BE49-F238E27FC236}">
                  <a16:creationId xmlns:a16="http://schemas.microsoft.com/office/drawing/2014/main" id="{8EDADF88-BD89-4232-A790-B1ADC7E89C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54525" y="4102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4" name="Rectangle 1070">
              <a:extLst>
                <a:ext uri="{FF2B5EF4-FFF2-40B4-BE49-F238E27FC236}">
                  <a16:creationId xmlns:a16="http://schemas.microsoft.com/office/drawing/2014/main" id="{969053DB-2AB2-4495-958E-71A7B4E29F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83200" y="5851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5" name="Rectangle 1071">
              <a:extLst>
                <a:ext uri="{FF2B5EF4-FFF2-40B4-BE49-F238E27FC236}">
                  <a16:creationId xmlns:a16="http://schemas.microsoft.com/office/drawing/2014/main" id="{066C2EE0-59DD-496A-8F30-A87BBD05AF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72088" y="5707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6" name="Rectangle 1072">
              <a:extLst>
                <a:ext uri="{FF2B5EF4-FFF2-40B4-BE49-F238E27FC236}">
                  <a16:creationId xmlns:a16="http://schemas.microsoft.com/office/drawing/2014/main" id="{7F26D496-C0C6-40A3-8A1A-4A654E4C77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419725" y="56070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7" name="Rectangle 1073">
              <a:extLst>
                <a:ext uri="{FF2B5EF4-FFF2-40B4-BE49-F238E27FC236}">
                  <a16:creationId xmlns:a16="http://schemas.microsoft.com/office/drawing/2014/main" id="{E74253F6-04FA-40E3-A1A6-6D7EC2ADD5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588000" y="5741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8" name="Rectangle 1074">
              <a:extLst>
                <a:ext uri="{FF2B5EF4-FFF2-40B4-BE49-F238E27FC236}">
                  <a16:creationId xmlns:a16="http://schemas.microsoft.com/office/drawing/2014/main" id="{11044C45-363A-4755-9057-B7A61478DD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57638" y="58229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9" name="Rectangle 1075">
              <a:extLst>
                <a:ext uri="{FF2B5EF4-FFF2-40B4-BE49-F238E27FC236}">
                  <a16:creationId xmlns:a16="http://schemas.microsoft.com/office/drawing/2014/main" id="{8EE9B02F-DBDB-4770-8363-D815F09755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21150" y="55276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0" name="Rectangle 1076">
              <a:extLst>
                <a:ext uri="{FF2B5EF4-FFF2-40B4-BE49-F238E27FC236}">
                  <a16:creationId xmlns:a16="http://schemas.microsoft.com/office/drawing/2014/main" id="{8BC823A9-FDF3-43A5-A2A5-8FDC4BD1B5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559425" y="53927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1" name="Rectangle 1077">
              <a:extLst>
                <a:ext uri="{FF2B5EF4-FFF2-40B4-BE49-F238E27FC236}">
                  <a16:creationId xmlns:a16="http://schemas.microsoft.com/office/drawing/2014/main" id="{17B752AD-E2CB-4F74-9020-78C9CCD314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02125" y="5699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2" name="Rectangle 1078">
              <a:extLst>
                <a:ext uri="{FF2B5EF4-FFF2-40B4-BE49-F238E27FC236}">
                  <a16:creationId xmlns:a16="http://schemas.microsoft.com/office/drawing/2014/main" id="{C4A0F016-12D6-4CF7-A6BE-C1F1C94CC4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78338" y="5854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3" name="Rectangle 1079">
              <a:extLst>
                <a:ext uri="{FF2B5EF4-FFF2-40B4-BE49-F238E27FC236}">
                  <a16:creationId xmlns:a16="http://schemas.microsoft.com/office/drawing/2014/main" id="{980C76BA-11AF-4B34-82C7-F3B518B8DE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86163" y="55610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4" name="Rectangle 1080">
              <a:extLst>
                <a:ext uri="{FF2B5EF4-FFF2-40B4-BE49-F238E27FC236}">
                  <a16:creationId xmlns:a16="http://schemas.microsoft.com/office/drawing/2014/main" id="{2ACF948C-AC16-4455-995B-C0459A4C54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06888" y="5230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5" name="Rectangle 1081">
              <a:extLst>
                <a:ext uri="{FF2B5EF4-FFF2-40B4-BE49-F238E27FC236}">
                  <a16:creationId xmlns:a16="http://schemas.microsoft.com/office/drawing/2014/main" id="{199DFE54-BB53-424F-8A45-15113CDC34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65650" y="5376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6" name="Rectangle 1082">
              <a:extLst>
                <a:ext uri="{FF2B5EF4-FFF2-40B4-BE49-F238E27FC236}">
                  <a16:creationId xmlns:a16="http://schemas.microsoft.com/office/drawing/2014/main" id="{681AC83B-31FD-43A6-8AE4-0D9794C779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33925" y="52435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7" name="Rectangle 1083">
              <a:extLst>
                <a:ext uri="{FF2B5EF4-FFF2-40B4-BE49-F238E27FC236}">
                  <a16:creationId xmlns:a16="http://schemas.microsoft.com/office/drawing/2014/main" id="{D1735142-A6C4-4771-A162-3BEFE55960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11725" y="5422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8" name="Rectangle 1084">
              <a:extLst>
                <a:ext uri="{FF2B5EF4-FFF2-40B4-BE49-F238E27FC236}">
                  <a16:creationId xmlns:a16="http://schemas.microsoft.com/office/drawing/2014/main" id="{8CC0DA47-42DF-4DEA-878D-B3D0BE9CFA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00600" y="5808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9" name="Rectangle 1085">
              <a:extLst>
                <a:ext uri="{FF2B5EF4-FFF2-40B4-BE49-F238E27FC236}">
                  <a16:creationId xmlns:a16="http://schemas.microsoft.com/office/drawing/2014/main" id="{0A629050-0CEA-47B7-BC64-1B4938A141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22875" y="5532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0" name="Rectangle 1086">
              <a:extLst>
                <a:ext uri="{FF2B5EF4-FFF2-40B4-BE49-F238E27FC236}">
                  <a16:creationId xmlns:a16="http://schemas.microsoft.com/office/drawing/2014/main" id="{4EEB45DD-FAAE-44E9-8838-A3708CC8607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05238" y="49069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1" name="Rectangle 1087">
              <a:extLst>
                <a:ext uri="{FF2B5EF4-FFF2-40B4-BE49-F238E27FC236}">
                  <a16:creationId xmlns:a16="http://schemas.microsoft.com/office/drawing/2014/main" id="{371541E5-A035-42B2-A5F6-9249BF2730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65563" y="54340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2" name="Rectangle 1088">
              <a:extLst>
                <a:ext uri="{FF2B5EF4-FFF2-40B4-BE49-F238E27FC236}">
                  <a16:creationId xmlns:a16="http://schemas.microsoft.com/office/drawing/2014/main" id="{64BF763D-2821-4C47-8266-751C008E53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84613" y="52101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3" name="Rectangle 1089">
              <a:extLst>
                <a:ext uri="{FF2B5EF4-FFF2-40B4-BE49-F238E27FC236}">
                  <a16:creationId xmlns:a16="http://schemas.microsoft.com/office/drawing/2014/main" id="{9A485E21-A8BD-40DE-80D3-17FEDC793B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52888" y="53419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4" name="Rectangle 1090">
              <a:extLst>
                <a:ext uri="{FF2B5EF4-FFF2-40B4-BE49-F238E27FC236}">
                  <a16:creationId xmlns:a16="http://schemas.microsoft.com/office/drawing/2014/main" id="{E0D8025A-9B14-4B1C-BC89-DF884397CD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17963" y="4835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5" name="Rectangle 1091">
              <a:extLst>
                <a:ext uri="{FF2B5EF4-FFF2-40B4-BE49-F238E27FC236}">
                  <a16:creationId xmlns:a16="http://schemas.microsoft.com/office/drawing/2014/main" id="{C9392D08-116D-475E-8F46-081F1A6515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00525" y="50053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6" name="Rectangle 1092">
              <a:extLst>
                <a:ext uri="{FF2B5EF4-FFF2-40B4-BE49-F238E27FC236}">
                  <a16:creationId xmlns:a16="http://schemas.microsoft.com/office/drawing/2014/main" id="{6CB5BAE7-43B2-40CE-80A9-D8225F3B91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79750" y="5892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7" name="Rectangle 1093">
              <a:extLst>
                <a:ext uri="{FF2B5EF4-FFF2-40B4-BE49-F238E27FC236}">
                  <a16:creationId xmlns:a16="http://schemas.microsoft.com/office/drawing/2014/main" id="{9A11F00C-D020-4E66-8140-95B4150C5F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70350" y="4978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8" name="Rectangle 1094">
              <a:extLst>
                <a:ext uri="{FF2B5EF4-FFF2-40B4-BE49-F238E27FC236}">
                  <a16:creationId xmlns:a16="http://schemas.microsoft.com/office/drawing/2014/main" id="{1893267A-708A-480E-885D-E5C43AB92F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65688" y="54546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9" name="Rectangle 1095">
              <a:extLst>
                <a:ext uri="{FF2B5EF4-FFF2-40B4-BE49-F238E27FC236}">
                  <a16:creationId xmlns:a16="http://schemas.microsoft.com/office/drawing/2014/main" id="{1B05208F-6494-411A-A14D-F60C60BB66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13338" y="4800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0" name="Rectangle 1096">
              <a:extLst>
                <a:ext uri="{FF2B5EF4-FFF2-40B4-BE49-F238E27FC236}">
                  <a16:creationId xmlns:a16="http://schemas.microsoft.com/office/drawing/2014/main" id="{D5F68BBC-074C-45D5-AB29-839A43AD38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11600" y="5689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1" name="Rectangle 1097">
              <a:extLst>
                <a:ext uri="{FF2B5EF4-FFF2-40B4-BE49-F238E27FC236}">
                  <a16:creationId xmlns:a16="http://schemas.microsoft.com/office/drawing/2014/main" id="{B72D7A2C-F70D-46DD-8B75-FFB5050212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78325" y="5600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2" name="Rectangle 1098">
              <a:extLst>
                <a:ext uri="{FF2B5EF4-FFF2-40B4-BE49-F238E27FC236}">
                  <a16:creationId xmlns:a16="http://schemas.microsoft.com/office/drawing/2014/main" id="{DCCC214E-9E98-48AA-917A-753BE1803C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81450" y="5111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3" name="Rectangle 1099">
              <a:extLst>
                <a:ext uri="{FF2B5EF4-FFF2-40B4-BE49-F238E27FC236}">
                  <a16:creationId xmlns:a16="http://schemas.microsoft.com/office/drawing/2014/main" id="{1B82A54F-57A5-4C21-9F39-49E802F4A2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02088" y="46704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4" name="Rectangle 1100">
              <a:extLst>
                <a:ext uri="{FF2B5EF4-FFF2-40B4-BE49-F238E27FC236}">
                  <a16:creationId xmlns:a16="http://schemas.microsoft.com/office/drawing/2014/main" id="{F430F877-365D-4104-8AFC-AE7F193072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35388" y="5070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5" name="Rectangle 1101">
              <a:extLst>
                <a:ext uri="{FF2B5EF4-FFF2-40B4-BE49-F238E27FC236}">
                  <a16:creationId xmlns:a16="http://schemas.microsoft.com/office/drawing/2014/main" id="{64B8583E-CD57-476A-8EF3-A4CDF0A5F0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02063" y="5635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6" name="Rectangle 1102">
              <a:extLst>
                <a:ext uri="{FF2B5EF4-FFF2-40B4-BE49-F238E27FC236}">
                  <a16:creationId xmlns:a16="http://schemas.microsoft.com/office/drawing/2014/main" id="{10566A6C-35A6-4F97-A172-36A7BB9235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21213" y="58594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7" name="Rectangle 1103">
              <a:extLst>
                <a:ext uri="{FF2B5EF4-FFF2-40B4-BE49-F238E27FC236}">
                  <a16:creationId xmlns:a16="http://schemas.microsoft.com/office/drawing/2014/main" id="{448402CC-F4F2-484F-AD12-5C7510B980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22800" y="5834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8" name="Rectangle 1104">
              <a:extLst>
                <a:ext uri="{FF2B5EF4-FFF2-40B4-BE49-F238E27FC236}">
                  <a16:creationId xmlns:a16="http://schemas.microsoft.com/office/drawing/2014/main" id="{40227E67-6E3E-4793-AC97-8A07E53056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548313" y="5586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9" name="Rectangle 1105">
              <a:extLst>
                <a:ext uri="{FF2B5EF4-FFF2-40B4-BE49-F238E27FC236}">
                  <a16:creationId xmlns:a16="http://schemas.microsoft.com/office/drawing/2014/main" id="{307B969E-9E90-43C2-8700-264AF3E69D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62475" y="4387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0" name="Rectangle 1106">
              <a:extLst>
                <a:ext uri="{FF2B5EF4-FFF2-40B4-BE49-F238E27FC236}">
                  <a16:creationId xmlns:a16="http://schemas.microsoft.com/office/drawing/2014/main" id="{FB478CBF-D7A8-407E-82F1-2FEBB7C0AF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70375" y="3886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1" name="Rectangle 1107">
              <a:extLst>
                <a:ext uri="{FF2B5EF4-FFF2-40B4-BE49-F238E27FC236}">
                  <a16:creationId xmlns:a16="http://schemas.microsoft.com/office/drawing/2014/main" id="{7695C450-AB60-4D87-9197-29F516B927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486400" y="5410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2" name="Rectangle 1108">
              <a:extLst>
                <a:ext uri="{FF2B5EF4-FFF2-40B4-BE49-F238E27FC236}">
                  <a16:creationId xmlns:a16="http://schemas.microsoft.com/office/drawing/2014/main" id="{D091A144-2F3C-429D-803E-44C0D8AC19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68713" y="58388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3" name="Rectangle 1109">
              <a:extLst>
                <a:ext uri="{FF2B5EF4-FFF2-40B4-BE49-F238E27FC236}">
                  <a16:creationId xmlns:a16="http://schemas.microsoft.com/office/drawing/2014/main" id="{691C8DFD-535E-4425-9412-5C861EAB0D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52963" y="5854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4" name="Rectangle 1110">
              <a:extLst>
                <a:ext uri="{FF2B5EF4-FFF2-40B4-BE49-F238E27FC236}">
                  <a16:creationId xmlns:a16="http://schemas.microsoft.com/office/drawing/2014/main" id="{040E6DB4-7DC0-43CD-B77A-C1DFF2193B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98975" y="4732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5" name="Rectangle 1111">
              <a:extLst>
                <a:ext uri="{FF2B5EF4-FFF2-40B4-BE49-F238E27FC236}">
                  <a16:creationId xmlns:a16="http://schemas.microsoft.com/office/drawing/2014/main" id="{3F90C439-8B4B-484B-88BB-7B70512E22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08338" y="5699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6" name="Rectangle 1112">
              <a:extLst>
                <a:ext uri="{FF2B5EF4-FFF2-40B4-BE49-F238E27FC236}">
                  <a16:creationId xmlns:a16="http://schemas.microsoft.com/office/drawing/2014/main" id="{143592B5-9C1C-49D1-945C-F8E5F818B1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78188" y="5084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7" name="Rectangle 1113">
              <a:extLst>
                <a:ext uri="{FF2B5EF4-FFF2-40B4-BE49-F238E27FC236}">
                  <a16:creationId xmlns:a16="http://schemas.microsoft.com/office/drawing/2014/main" id="{3E150A5E-276A-4160-83EB-CD38D62061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40213" y="4597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8" name="Rectangle 1114">
              <a:extLst>
                <a:ext uri="{FF2B5EF4-FFF2-40B4-BE49-F238E27FC236}">
                  <a16:creationId xmlns:a16="http://schemas.microsoft.com/office/drawing/2014/main" id="{1C0BF58E-D99C-4F23-AFD6-42C4F63208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03775" y="53911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9" name="Rectangle 1115">
              <a:extLst>
                <a:ext uri="{FF2B5EF4-FFF2-40B4-BE49-F238E27FC236}">
                  <a16:creationId xmlns:a16="http://schemas.microsoft.com/office/drawing/2014/main" id="{730031AA-C112-467D-B474-BF1C2556D3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62413" y="4191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0" name="Rectangle 1116">
              <a:extLst>
                <a:ext uri="{FF2B5EF4-FFF2-40B4-BE49-F238E27FC236}">
                  <a16:creationId xmlns:a16="http://schemas.microsoft.com/office/drawing/2014/main" id="{AC67784F-6908-4FFC-A82D-8D8940CD59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37075" y="45831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1" name="Rectangle 1117">
              <a:extLst>
                <a:ext uri="{FF2B5EF4-FFF2-40B4-BE49-F238E27FC236}">
                  <a16:creationId xmlns:a16="http://schemas.microsoft.com/office/drawing/2014/main" id="{EBD8D3EA-A30B-4CCE-8301-3A25F57E07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37100" y="4984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2" name="Rectangle 1118">
              <a:extLst>
                <a:ext uri="{FF2B5EF4-FFF2-40B4-BE49-F238E27FC236}">
                  <a16:creationId xmlns:a16="http://schemas.microsoft.com/office/drawing/2014/main" id="{B0A2A36E-218C-4017-81C8-F6B1345CAA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9375" y="5935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3" name="Rectangle 1119">
              <a:extLst>
                <a:ext uri="{FF2B5EF4-FFF2-40B4-BE49-F238E27FC236}">
                  <a16:creationId xmlns:a16="http://schemas.microsoft.com/office/drawing/2014/main" id="{31F9C0F4-C29B-4807-B4E1-13083FF94FA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40288" y="53371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4" name="Rectangle 1120">
              <a:extLst>
                <a:ext uri="{FF2B5EF4-FFF2-40B4-BE49-F238E27FC236}">
                  <a16:creationId xmlns:a16="http://schemas.microsoft.com/office/drawing/2014/main" id="{B30F6462-3C34-417B-8D95-D39B2D21A5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54500" y="5932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5" name="Rectangle 1121">
              <a:extLst>
                <a:ext uri="{FF2B5EF4-FFF2-40B4-BE49-F238E27FC236}">
                  <a16:creationId xmlns:a16="http://schemas.microsoft.com/office/drawing/2014/main" id="{D712079B-A74C-40C3-882E-8E7689FA61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92650" y="5684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6" name="Rectangle 1122">
              <a:extLst>
                <a:ext uri="{FF2B5EF4-FFF2-40B4-BE49-F238E27FC236}">
                  <a16:creationId xmlns:a16="http://schemas.microsoft.com/office/drawing/2014/main" id="{7F50F4C6-CB05-4DD2-9302-9332395E72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67213" y="4175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7" name="Rectangle 1123">
              <a:extLst>
                <a:ext uri="{FF2B5EF4-FFF2-40B4-BE49-F238E27FC236}">
                  <a16:creationId xmlns:a16="http://schemas.microsoft.com/office/drawing/2014/main" id="{6DA75B7D-607F-40F9-86AE-4425336622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70413" y="4205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8" name="Rectangle 1124">
              <a:extLst>
                <a:ext uri="{FF2B5EF4-FFF2-40B4-BE49-F238E27FC236}">
                  <a16:creationId xmlns:a16="http://schemas.microsoft.com/office/drawing/2014/main" id="{37DE4EB1-6269-4FB3-80B8-1AE2CB8C6E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52975" y="4386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9" name="Rectangle 1125">
              <a:extLst>
                <a:ext uri="{FF2B5EF4-FFF2-40B4-BE49-F238E27FC236}">
                  <a16:creationId xmlns:a16="http://schemas.microsoft.com/office/drawing/2014/main" id="{565D2BA9-664A-4AC2-8A7C-7187C90711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03813" y="52720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0" name="Rectangle 1126">
              <a:extLst>
                <a:ext uri="{FF2B5EF4-FFF2-40B4-BE49-F238E27FC236}">
                  <a16:creationId xmlns:a16="http://schemas.microsoft.com/office/drawing/2014/main" id="{7B8443A7-7F38-4D1A-B6C0-6B692E75C7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44888" y="59055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1" name="Rectangle 1127">
              <a:extLst>
                <a:ext uri="{FF2B5EF4-FFF2-40B4-BE49-F238E27FC236}">
                  <a16:creationId xmlns:a16="http://schemas.microsoft.com/office/drawing/2014/main" id="{FFE52D73-C219-4149-A6F4-902F6D9307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54450" y="4864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2" name="Rectangle 1128">
              <a:extLst>
                <a:ext uri="{FF2B5EF4-FFF2-40B4-BE49-F238E27FC236}">
                  <a16:creationId xmlns:a16="http://schemas.microsoft.com/office/drawing/2014/main" id="{6AF991BC-1676-430B-BAA8-D6FAA64811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46625" y="46132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3" name="Rectangle 1129">
              <a:extLst>
                <a:ext uri="{FF2B5EF4-FFF2-40B4-BE49-F238E27FC236}">
                  <a16:creationId xmlns:a16="http://schemas.microsoft.com/office/drawing/2014/main" id="{9B1CD26C-686E-46FC-8806-2CAF85AD96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3363" y="54975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4" name="Rectangle 1130">
              <a:extLst>
                <a:ext uri="{FF2B5EF4-FFF2-40B4-BE49-F238E27FC236}">
                  <a16:creationId xmlns:a16="http://schemas.microsoft.com/office/drawing/2014/main" id="{DB0E1506-2987-436B-A22D-683D022850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09913" y="5557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5" name="Rectangle 1131">
              <a:extLst>
                <a:ext uri="{FF2B5EF4-FFF2-40B4-BE49-F238E27FC236}">
                  <a16:creationId xmlns:a16="http://schemas.microsoft.com/office/drawing/2014/main" id="{9D5AD737-EFD2-4592-8FD4-1A527E7009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13350" y="5029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6" name="Rectangle 1132">
              <a:extLst>
                <a:ext uri="{FF2B5EF4-FFF2-40B4-BE49-F238E27FC236}">
                  <a16:creationId xmlns:a16="http://schemas.microsoft.com/office/drawing/2014/main" id="{907F33E4-5348-48F6-A909-0B89A4828D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24388" y="53514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7" name="Rectangle 1133">
              <a:extLst>
                <a:ext uri="{FF2B5EF4-FFF2-40B4-BE49-F238E27FC236}">
                  <a16:creationId xmlns:a16="http://schemas.microsoft.com/office/drawing/2014/main" id="{B974622B-06EF-466E-9B79-170B7AEE6D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76600" y="53276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8" name="Rectangle 1134">
              <a:extLst>
                <a:ext uri="{FF2B5EF4-FFF2-40B4-BE49-F238E27FC236}">
                  <a16:creationId xmlns:a16="http://schemas.microsoft.com/office/drawing/2014/main" id="{97DDCA17-924D-4AD2-B1CC-0828A40FD1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98838" y="55054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9" name="Rectangle 1135">
              <a:extLst>
                <a:ext uri="{FF2B5EF4-FFF2-40B4-BE49-F238E27FC236}">
                  <a16:creationId xmlns:a16="http://schemas.microsoft.com/office/drawing/2014/main" id="{0907E10D-5E27-403E-9CD2-E974F1BCA3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54375" y="5719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0" name="Rectangle 1136">
              <a:extLst>
                <a:ext uri="{FF2B5EF4-FFF2-40B4-BE49-F238E27FC236}">
                  <a16:creationId xmlns:a16="http://schemas.microsoft.com/office/drawing/2014/main" id="{304921ED-2E48-429D-A4D4-57D13CB255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03600" y="49974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1" name="Rectangle 1137">
              <a:extLst>
                <a:ext uri="{FF2B5EF4-FFF2-40B4-BE49-F238E27FC236}">
                  <a16:creationId xmlns:a16="http://schemas.microsoft.com/office/drawing/2014/main" id="{48C2D43B-0717-4FCA-9DA4-F181279099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3913" y="51435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2" name="Rectangle 1138">
              <a:extLst>
                <a:ext uri="{FF2B5EF4-FFF2-40B4-BE49-F238E27FC236}">
                  <a16:creationId xmlns:a16="http://schemas.microsoft.com/office/drawing/2014/main" id="{E5BFDB54-C223-44E0-AC69-185C8C037B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59138" y="5194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3" name="Rectangle 1139">
              <a:extLst>
                <a:ext uri="{FF2B5EF4-FFF2-40B4-BE49-F238E27FC236}">
                  <a16:creationId xmlns:a16="http://schemas.microsoft.com/office/drawing/2014/main" id="{B521C562-1D0E-43BD-BBAE-E4B74029AC1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4225" y="49482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4" name="Rectangle 1140">
              <a:extLst>
                <a:ext uri="{FF2B5EF4-FFF2-40B4-BE49-F238E27FC236}">
                  <a16:creationId xmlns:a16="http://schemas.microsoft.com/office/drawing/2014/main" id="{850B2AF7-D2A0-4D54-9C10-FF01EB3A79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0738" y="52371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5" name="Rectangle 1141">
              <a:extLst>
                <a:ext uri="{FF2B5EF4-FFF2-40B4-BE49-F238E27FC236}">
                  <a16:creationId xmlns:a16="http://schemas.microsoft.com/office/drawing/2014/main" id="{DF2A433A-97A2-490C-9CD5-827D711A06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18013" y="5537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6" name="Rectangle 1142">
              <a:extLst>
                <a:ext uri="{FF2B5EF4-FFF2-40B4-BE49-F238E27FC236}">
                  <a16:creationId xmlns:a16="http://schemas.microsoft.com/office/drawing/2014/main" id="{D214993A-D7FB-4C08-A315-5CBE88DAA8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54413" y="5705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7" name="Rectangle 1143">
              <a:extLst>
                <a:ext uri="{FF2B5EF4-FFF2-40B4-BE49-F238E27FC236}">
                  <a16:creationId xmlns:a16="http://schemas.microsoft.com/office/drawing/2014/main" id="{74609C87-FF4A-432D-A9E2-4A83A61EEE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40250" y="4457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8" name="Rectangle 1144">
              <a:extLst>
                <a:ext uri="{FF2B5EF4-FFF2-40B4-BE49-F238E27FC236}">
                  <a16:creationId xmlns:a16="http://schemas.microsoft.com/office/drawing/2014/main" id="{3EB29E6D-9B3A-42EB-9869-922D9098EE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06900" y="4087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9" name="Rectangle 1145">
              <a:extLst>
                <a:ext uri="{FF2B5EF4-FFF2-40B4-BE49-F238E27FC236}">
                  <a16:creationId xmlns:a16="http://schemas.microsoft.com/office/drawing/2014/main" id="{81FA830B-F8C5-4D6A-8CCB-20E8442B5D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27513" y="51355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0" name="Rectangle 1146">
              <a:extLst>
                <a:ext uri="{FF2B5EF4-FFF2-40B4-BE49-F238E27FC236}">
                  <a16:creationId xmlns:a16="http://schemas.microsoft.com/office/drawing/2014/main" id="{0DACCADD-61FD-4197-B65F-30B8473A01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59263" y="40497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1" name="Rectangle 1147">
              <a:extLst>
                <a:ext uri="{FF2B5EF4-FFF2-40B4-BE49-F238E27FC236}">
                  <a16:creationId xmlns:a16="http://schemas.microsoft.com/office/drawing/2014/main" id="{757B529C-E3DD-427B-B852-C9C22500E9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14900" y="5776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2" name="Rectangle 1148">
              <a:extLst>
                <a:ext uri="{FF2B5EF4-FFF2-40B4-BE49-F238E27FC236}">
                  <a16:creationId xmlns:a16="http://schemas.microsoft.com/office/drawing/2014/main" id="{37D212B3-5761-44E6-8551-4A155CDDC5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46688" y="53625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3" name="Rectangle 1149">
              <a:extLst>
                <a:ext uri="{FF2B5EF4-FFF2-40B4-BE49-F238E27FC236}">
                  <a16:creationId xmlns:a16="http://schemas.microsoft.com/office/drawing/2014/main" id="{24249F14-660E-4736-9A96-225EACDFB2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441950" y="57435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4" name="Rectangle 1150">
              <a:extLst>
                <a:ext uri="{FF2B5EF4-FFF2-40B4-BE49-F238E27FC236}">
                  <a16:creationId xmlns:a16="http://schemas.microsoft.com/office/drawing/2014/main" id="{B622E7B9-E1E6-4A18-8256-F38907B05A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13188" y="5803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5" name="Rectangle 1151">
              <a:extLst>
                <a:ext uri="{FF2B5EF4-FFF2-40B4-BE49-F238E27FC236}">
                  <a16:creationId xmlns:a16="http://schemas.microsoft.com/office/drawing/2014/main" id="{1535798C-08DE-4B0D-B955-0BC82A64D3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40350" y="5213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6" name="Rectangle 1152">
              <a:extLst>
                <a:ext uri="{FF2B5EF4-FFF2-40B4-BE49-F238E27FC236}">
                  <a16:creationId xmlns:a16="http://schemas.microsoft.com/office/drawing/2014/main" id="{1A9F318C-C3D7-41EB-8752-61E6DE0AF1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95663" y="5649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7" name="Rectangle 1153">
              <a:extLst>
                <a:ext uri="{FF2B5EF4-FFF2-40B4-BE49-F238E27FC236}">
                  <a16:creationId xmlns:a16="http://schemas.microsoft.com/office/drawing/2014/main" id="{D04839D0-78F6-4CCC-86D3-6C09582210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86188" y="4886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8" name="Rectangle 1154">
              <a:extLst>
                <a:ext uri="{FF2B5EF4-FFF2-40B4-BE49-F238E27FC236}">
                  <a16:creationId xmlns:a16="http://schemas.microsoft.com/office/drawing/2014/main" id="{77230B22-B1F3-4D4C-81F2-53DB678F71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32325" y="46386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9" name="Rectangle 1155">
              <a:extLst>
                <a:ext uri="{FF2B5EF4-FFF2-40B4-BE49-F238E27FC236}">
                  <a16:creationId xmlns:a16="http://schemas.microsoft.com/office/drawing/2014/main" id="{38F52FB2-0522-4D1C-85B5-993AF45252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08513" y="4386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0" name="Rectangle 1156">
              <a:extLst>
                <a:ext uri="{FF2B5EF4-FFF2-40B4-BE49-F238E27FC236}">
                  <a16:creationId xmlns:a16="http://schemas.microsoft.com/office/drawing/2014/main" id="{8C477989-13B1-4893-8D16-0B2E8461D4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79963" y="45323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1" name="Rectangle 1157">
              <a:extLst>
                <a:ext uri="{FF2B5EF4-FFF2-40B4-BE49-F238E27FC236}">
                  <a16:creationId xmlns:a16="http://schemas.microsoft.com/office/drawing/2014/main" id="{D915DA02-3632-4D27-9A63-CA2D4922F2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1450" y="58150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2" name="Rectangle 1158">
              <a:extLst>
                <a:ext uri="{FF2B5EF4-FFF2-40B4-BE49-F238E27FC236}">
                  <a16:creationId xmlns:a16="http://schemas.microsoft.com/office/drawing/2014/main" id="{8B2E2FA8-33E1-4392-A2D3-8BC69858C6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49563" y="56943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3" name="Rectangle 1159">
              <a:extLst>
                <a:ext uri="{FF2B5EF4-FFF2-40B4-BE49-F238E27FC236}">
                  <a16:creationId xmlns:a16="http://schemas.microsoft.com/office/drawing/2014/main" id="{0BF8B9B0-7BEF-4C6C-AC9B-1EAC920296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51338" y="51371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4" name="Rectangle 1160">
              <a:extLst>
                <a:ext uri="{FF2B5EF4-FFF2-40B4-BE49-F238E27FC236}">
                  <a16:creationId xmlns:a16="http://schemas.microsoft.com/office/drawing/2014/main" id="{DC859B57-A240-497D-BBC7-44466726F0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46625" y="47386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5" name="Rectangle 1161">
              <a:extLst>
                <a:ext uri="{FF2B5EF4-FFF2-40B4-BE49-F238E27FC236}">
                  <a16:creationId xmlns:a16="http://schemas.microsoft.com/office/drawing/2014/main" id="{55287193-9C31-4598-8ED5-2960DD7B24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87913" y="4625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6" name="Rectangle 1162">
              <a:extLst>
                <a:ext uri="{FF2B5EF4-FFF2-40B4-BE49-F238E27FC236}">
                  <a16:creationId xmlns:a16="http://schemas.microsoft.com/office/drawing/2014/main" id="{51C70819-734C-4E6B-A621-1D5558917E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37150" y="5321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7" name="Rectangle 1163">
              <a:extLst>
                <a:ext uri="{FF2B5EF4-FFF2-40B4-BE49-F238E27FC236}">
                  <a16:creationId xmlns:a16="http://schemas.microsoft.com/office/drawing/2014/main" id="{DDD40C58-9A0E-4DE1-B4E0-7D6EF5ECBD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11750" y="5056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8" name="Rectangle 1164">
              <a:extLst>
                <a:ext uri="{FF2B5EF4-FFF2-40B4-BE49-F238E27FC236}">
                  <a16:creationId xmlns:a16="http://schemas.microsoft.com/office/drawing/2014/main" id="{9C18C915-5BB2-44CE-963C-9C470C2721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57713" y="5656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9" name="Rectangle 1165">
              <a:extLst>
                <a:ext uri="{FF2B5EF4-FFF2-40B4-BE49-F238E27FC236}">
                  <a16:creationId xmlns:a16="http://schemas.microsoft.com/office/drawing/2014/main" id="{EF088EFC-012E-4414-AB28-4717C304E3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86150" y="5343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0" name="Rectangle 1166">
              <a:extLst>
                <a:ext uri="{FF2B5EF4-FFF2-40B4-BE49-F238E27FC236}">
                  <a16:creationId xmlns:a16="http://schemas.microsoft.com/office/drawing/2014/main" id="{E9B2FFBC-0CA5-4E83-8889-100F6403EF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11575" y="5775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1" name="Rectangle 1167">
              <a:extLst>
                <a:ext uri="{FF2B5EF4-FFF2-40B4-BE49-F238E27FC236}">
                  <a16:creationId xmlns:a16="http://schemas.microsoft.com/office/drawing/2014/main" id="{3C05B65E-432F-4934-B214-CB7DE72AFD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68625" y="5326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2" name="Rectangle 1168">
              <a:extLst>
                <a:ext uri="{FF2B5EF4-FFF2-40B4-BE49-F238E27FC236}">
                  <a16:creationId xmlns:a16="http://schemas.microsoft.com/office/drawing/2014/main" id="{DCC506E6-244F-41BE-9BCB-BFE35BD71F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28938" y="5487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3" name="Rectangle 1169">
              <a:extLst>
                <a:ext uri="{FF2B5EF4-FFF2-40B4-BE49-F238E27FC236}">
                  <a16:creationId xmlns:a16="http://schemas.microsoft.com/office/drawing/2014/main" id="{A2172C93-E05A-40AB-AFE6-52BC770DDF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63875" y="5372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4" name="Rectangle 1170">
              <a:extLst>
                <a:ext uri="{FF2B5EF4-FFF2-40B4-BE49-F238E27FC236}">
                  <a16:creationId xmlns:a16="http://schemas.microsoft.com/office/drawing/2014/main" id="{FA9A28B6-1213-4880-8982-2FE7D5D396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43263" y="5532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5" name="Rectangle 1171">
              <a:extLst>
                <a:ext uri="{FF2B5EF4-FFF2-40B4-BE49-F238E27FC236}">
                  <a16:creationId xmlns:a16="http://schemas.microsoft.com/office/drawing/2014/main" id="{6D60EABD-31C6-46C8-B1D5-9CA4D0382E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48213" y="54800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6" name="Rectangle 1172">
              <a:extLst>
                <a:ext uri="{FF2B5EF4-FFF2-40B4-BE49-F238E27FC236}">
                  <a16:creationId xmlns:a16="http://schemas.microsoft.com/office/drawing/2014/main" id="{2489D6C1-742D-43F2-B886-6831F15D20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00600" y="5918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7" name="Rectangle 1173">
              <a:extLst>
                <a:ext uri="{FF2B5EF4-FFF2-40B4-BE49-F238E27FC236}">
                  <a16:creationId xmlns:a16="http://schemas.microsoft.com/office/drawing/2014/main" id="{3B5AA8FD-7F9C-479C-A71F-71980F31AC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10000" y="47275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8" name="Rectangle 1174">
              <a:extLst>
                <a:ext uri="{FF2B5EF4-FFF2-40B4-BE49-F238E27FC236}">
                  <a16:creationId xmlns:a16="http://schemas.microsoft.com/office/drawing/2014/main" id="{3B6117CD-2D83-4452-A296-F2E5937160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60813" y="4643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9" name="Rectangle 1175">
              <a:extLst>
                <a:ext uri="{FF2B5EF4-FFF2-40B4-BE49-F238E27FC236}">
                  <a16:creationId xmlns:a16="http://schemas.microsoft.com/office/drawing/2014/main" id="{16804FE9-28C4-4C29-84D3-BB611FB884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87763" y="46370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0" name="Rectangle 1176">
              <a:extLst>
                <a:ext uri="{FF2B5EF4-FFF2-40B4-BE49-F238E27FC236}">
                  <a16:creationId xmlns:a16="http://schemas.microsoft.com/office/drawing/2014/main" id="{57825DB9-EA00-47AC-B625-932DA16461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60788" y="4421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1" name="Rectangle 1177">
              <a:extLst>
                <a:ext uri="{FF2B5EF4-FFF2-40B4-BE49-F238E27FC236}">
                  <a16:creationId xmlns:a16="http://schemas.microsoft.com/office/drawing/2014/main" id="{1D8F1DB4-E239-43F0-8EDE-2D02590059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46525" y="4581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2" name="Rectangle 1178">
              <a:extLst>
                <a:ext uri="{FF2B5EF4-FFF2-40B4-BE49-F238E27FC236}">
                  <a16:creationId xmlns:a16="http://schemas.microsoft.com/office/drawing/2014/main" id="{0C3CA0E8-B5DD-4EE1-B713-482DE38240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83150" y="4838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3" name="Rectangle 1179">
              <a:extLst>
                <a:ext uri="{FF2B5EF4-FFF2-40B4-BE49-F238E27FC236}">
                  <a16:creationId xmlns:a16="http://schemas.microsoft.com/office/drawing/2014/main" id="{61207EF2-8228-438C-9237-35600FC642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59338" y="45672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4" name="Rectangle 1180">
              <a:extLst>
                <a:ext uri="{FF2B5EF4-FFF2-40B4-BE49-F238E27FC236}">
                  <a16:creationId xmlns:a16="http://schemas.microsoft.com/office/drawing/2014/main" id="{D7841616-4F79-4E3D-BE9D-B609119B52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57700" y="5043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5" name="Rectangle 1181">
              <a:extLst>
                <a:ext uri="{FF2B5EF4-FFF2-40B4-BE49-F238E27FC236}">
                  <a16:creationId xmlns:a16="http://schemas.microsoft.com/office/drawing/2014/main" id="{648EA6A9-84D2-405A-82C5-5452A626D0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64125" y="4999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6" name="Rectangle 1182">
              <a:extLst>
                <a:ext uri="{FF2B5EF4-FFF2-40B4-BE49-F238E27FC236}">
                  <a16:creationId xmlns:a16="http://schemas.microsoft.com/office/drawing/2014/main" id="{B1F1CE76-CF93-4267-80DE-60A1E3B460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38650" y="53276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7" name="Rectangle 1183">
              <a:extLst>
                <a:ext uri="{FF2B5EF4-FFF2-40B4-BE49-F238E27FC236}">
                  <a16:creationId xmlns:a16="http://schemas.microsoft.com/office/drawing/2014/main" id="{86AF3C02-3A23-4A16-A486-A39C111391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10038" y="40179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8" name="Rectangle 1184">
              <a:extLst>
                <a:ext uri="{FF2B5EF4-FFF2-40B4-BE49-F238E27FC236}">
                  <a16:creationId xmlns:a16="http://schemas.microsoft.com/office/drawing/2014/main" id="{D6266FBE-85DF-4560-9D5B-B2736DBCBB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44963" y="4281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9" name="Rectangle 1185">
              <a:extLst>
                <a:ext uri="{FF2B5EF4-FFF2-40B4-BE49-F238E27FC236}">
                  <a16:creationId xmlns:a16="http://schemas.microsoft.com/office/drawing/2014/main" id="{B8E649FC-EEE0-4AFB-B8AE-4EAC0A4F5F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38638" y="4406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0" name="Rectangle 1186">
              <a:extLst>
                <a:ext uri="{FF2B5EF4-FFF2-40B4-BE49-F238E27FC236}">
                  <a16:creationId xmlns:a16="http://schemas.microsoft.com/office/drawing/2014/main" id="{EE1D27DE-DEEF-4156-869A-A63E986955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86213" y="4273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1" name="Rectangle 1187">
              <a:extLst>
                <a:ext uri="{FF2B5EF4-FFF2-40B4-BE49-F238E27FC236}">
                  <a16:creationId xmlns:a16="http://schemas.microsoft.com/office/drawing/2014/main" id="{7789B81B-F177-4D77-AA60-F9879E42DB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78300" y="44338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2" name="Rectangle 1188">
              <a:extLst>
                <a:ext uri="{FF2B5EF4-FFF2-40B4-BE49-F238E27FC236}">
                  <a16:creationId xmlns:a16="http://schemas.microsoft.com/office/drawing/2014/main" id="{E0B48CF6-1880-4A69-B8AD-FA0872F31B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35488" y="4683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3" name="Rectangle 1189">
              <a:extLst>
                <a:ext uri="{FF2B5EF4-FFF2-40B4-BE49-F238E27FC236}">
                  <a16:creationId xmlns:a16="http://schemas.microsoft.com/office/drawing/2014/main" id="{84CB9258-A056-4579-B4F2-AB5E5A30DD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86175" y="51323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4" name="Rectangle 1190">
              <a:extLst>
                <a:ext uri="{FF2B5EF4-FFF2-40B4-BE49-F238E27FC236}">
                  <a16:creationId xmlns:a16="http://schemas.microsoft.com/office/drawing/2014/main" id="{EE2661E1-C2E6-44A1-9A40-8DB2568A75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90950" y="44465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5" name="Rectangle 1191">
              <a:extLst>
                <a:ext uri="{FF2B5EF4-FFF2-40B4-BE49-F238E27FC236}">
                  <a16:creationId xmlns:a16="http://schemas.microsoft.com/office/drawing/2014/main" id="{F8599BB4-2962-43B9-9173-1E3C96004B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63988" y="4330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6" name="Rectangle 1192">
              <a:extLst>
                <a:ext uri="{FF2B5EF4-FFF2-40B4-BE49-F238E27FC236}">
                  <a16:creationId xmlns:a16="http://schemas.microsoft.com/office/drawing/2014/main" id="{CC5F37F8-8EA3-4D5A-9422-DADDAFFA35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672138" y="5470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7" name="Rectangle 1193">
              <a:extLst>
                <a:ext uri="{FF2B5EF4-FFF2-40B4-BE49-F238E27FC236}">
                  <a16:creationId xmlns:a16="http://schemas.microsoft.com/office/drawing/2014/main" id="{A87EE1FC-E6EB-4575-8E67-98081C7385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703888" y="5715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8" name="Rectangle 1194">
              <a:extLst>
                <a:ext uri="{FF2B5EF4-FFF2-40B4-BE49-F238E27FC236}">
                  <a16:creationId xmlns:a16="http://schemas.microsoft.com/office/drawing/2014/main" id="{91DCA2C2-CF7A-42A7-AFBF-A7073E388C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862638" y="5805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9" name="Rectangle 1195">
              <a:extLst>
                <a:ext uri="{FF2B5EF4-FFF2-40B4-BE49-F238E27FC236}">
                  <a16:creationId xmlns:a16="http://schemas.microsoft.com/office/drawing/2014/main" id="{5EC2D139-D17C-44B5-BC88-77A3FDEBAF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00450" y="49101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0" name="Rectangle 1196">
              <a:extLst>
                <a:ext uri="{FF2B5EF4-FFF2-40B4-BE49-F238E27FC236}">
                  <a16:creationId xmlns:a16="http://schemas.microsoft.com/office/drawing/2014/main" id="{8BB52694-2CF8-4CAA-B507-9A69C18043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76638" y="4662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1" name="Rectangle 1197">
              <a:extLst>
                <a:ext uri="{FF2B5EF4-FFF2-40B4-BE49-F238E27FC236}">
                  <a16:creationId xmlns:a16="http://schemas.microsoft.com/office/drawing/2014/main" id="{6D806087-90E8-4176-8A87-4C83407298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59200" y="48148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2" name="Rectangle 1198">
              <a:extLst>
                <a:ext uri="{FF2B5EF4-FFF2-40B4-BE49-F238E27FC236}">
                  <a16:creationId xmlns:a16="http://schemas.microsoft.com/office/drawing/2014/main" id="{7C63EE8C-569C-44C4-B5F2-E3EC2938C8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62400" y="50339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3" name="Rectangle 1199">
              <a:extLst>
                <a:ext uri="{FF2B5EF4-FFF2-40B4-BE49-F238E27FC236}">
                  <a16:creationId xmlns:a16="http://schemas.microsoft.com/office/drawing/2014/main" id="{E0E9269E-F3CE-476F-BDB3-6BE622065D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83088" y="5376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4" name="Rectangle 1200">
              <a:extLst>
                <a:ext uri="{FF2B5EF4-FFF2-40B4-BE49-F238E27FC236}">
                  <a16:creationId xmlns:a16="http://schemas.microsoft.com/office/drawing/2014/main" id="{5B6FE389-58BF-4DDC-910B-7265EBB1E8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16513" y="5538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5" name="Rectangle 1201">
              <a:extLst>
                <a:ext uri="{FF2B5EF4-FFF2-40B4-BE49-F238E27FC236}">
                  <a16:creationId xmlns:a16="http://schemas.microsoft.com/office/drawing/2014/main" id="{C228F39C-AA60-4B3A-8A54-31775F3185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72088" y="54340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6" name="Rectangle 1202">
              <a:extLst>
                <a:ext uri="{FF2B5EF4-FFF2-40B4-BE49-F238E27FC236}">
                  <a16:creationId xmlns:a16="http://schemas.microsoft.com/office/drawing/2014/main" id="{8AD737BE-3B0E-4369-88F5-2C742CDC69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68863" y="56403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7" name="Rectangle 1203">
              <a:extLst>
                <a:ext uri="{FF2B5EF4-FFF2-40B4-BE49-F238E27FC236}">
                  <a16:creationId xmlns:a16="http://schemas.microsoft.com/office/drawing/2014/main" id="{5470D98F-1CC7-448B-80C3-CF70C2D10D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38725" y="5673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8" name="Rectangle 1204">
              <a:extLst>
                <a:ext uri="{FF2B5EF4-FFF2-40B4-BE49-F238E27FC236}">
                  <a16:creationId xmlns:a16="http://schemas.microsoft.com/office/drawing/2014/main" id="{73036539-D3DB-4125-A1F4-5CF3A2E384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08563" y="54022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9" name="Rectangle 1205">
              <a:extLst>
                <a:ext uri="{FF2B5EF4-FFF2-40B4-BE49-F238E27FC236}">
                  <a16:creationId xmlns:a16="http://schemas.microsoft.com/office/drawing/2014/main" id="{22D0D381-E486-4DC0-B4CF-42E7810EA2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40325" y="55768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0" name="Rectangle 1206">
              <a:extLst>
                <a:ext uri="{FF2B5EF4-FFF2-40B4-BE49-F238E27FC236}">
                  <a16:creationId xmlns:a16="http://schemas.microsoft.com/office/drawing/2014/main" id="{52519A6E-D02B-4EB8-AA02-0E3908BDD8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72063" y="5927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1" name="Rectangle 1207">
              <a:extLst>
                <a:ext uri="{FF2B5EF4-FFF2-40B4-BE49-F238E27FC236}">
                  <a16:creationId xmlns:a16="http://schemas.microsoft.com/office/drawing/2014/main" id="{885995EC-8BD7-477F-9BEC-9CB3A138B0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513388" y="5572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2" name="Rectangle 1208">
              <a:extLst>
                <a:ext uri="{FF2B5EF4-FFF2-40B4-BE49-F238E27FC236}">
                  <a16:creationId xmlns:a16="http://schemas.microsoft.com/office/drawing/2014/main" id="{FCC874EF-AD93-4EA9-AAD5-30FFF14866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11638" y="52022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3" name="Rectangle 1209">
              <a:extLst>
                <a:ext uri="{FF2B5EF4-FFF2-40B4-BE49-F238E27FC236}">
                  <a16:creationId xmlns:a16="http://schemas.microsoft.com/office/drawing/2014/main" id="{80C90E28-D667-417C-BD61-1993E62C4D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79900" y="4699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4" name="Rectangle 1210">
              <a:extLst>
                <a:ext uri="{FF2B5EF4-FFF2-40B4-BE49-F238E27FC236}">
                  <a16:creationId xmlns:a16="http://schemas.microsoft.com/office/drawing/2014/main" id="{E5996F73-3169-4BC0-BAD7-8629AAD933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08500" y="54403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5" name="Rectangle 1211">
              <a:extLst>
                <a:ext uri="{FF2B5EF4-FFF2-40B4-BE49-F238E27FC236}">
                  <a16:creationId xmlns:a16="http://schemas.microsoft.com/office/drawing/2014/main" id="{DE6283CD-FD0E-4083-832F-16FA251851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40263" y="48545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6" name="Rectangle 1212">
              <a:extLst>
                <a:ext uri="{FF2B5EF4-FFF2-40B4-BE49-F238E27FC236}">
                  <a16:creationId xmlns:a16="http://schemas.microsoft.com/office/drawing/2014/main" id="{8E973ADE-EA9A-46AA-B389-571C7A9447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4025" y="5689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7" name="Rectangle 1213">
              <a:extLst>
                <a:ext uri="{FF2B5EF4-FFF2-40B4-BE49-F238E27FC236}">
                  <a16:creationId xmlns:a16="http://schemas.microsoft.com/office/drawing/2014/main" id="{FD3B4681-278F-460A-A6A5-77CD7F2B06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51350" y="4859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8" name="Rectangle 1214">
              <a:extLst>
                <a:ext uri="{FF2B5EF4-FFF2-40B4-BE49-F238E27FC236}">
                  <a16:creationId xmlns:a16="http://schemas.microsoft.com/office/drawing/2014/main" id="{A569B739-0484-4CAF-888E-06C09A2675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59388" y="50577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9" name="Rectangle 1215">
              <a:extLst>
                <a:ext uri="{FF2B5EF4-FFF2-40B4-BE49-F238E27FC236}">
                  <a16:creationId xmlns:a16="http://schemas.microsoft.com/office/drawing/2014/main" id="{89D2680B-AFB1-4BBB-9D54-9154C6ACEE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448300" y="5211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0" name="Rectangle 1216">
              <a:extLst>
                <a:ext uri="{FF2B5EF4-FFF2-40B4-BE49-F238E27FC236}">
                  <a16:creationId xmlns:a16="http://schemas.microsoft.com/office/drawing/2014/main" id="{18C5F2EB-4174-470F-A3B3-C27A6AC8C0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92588" y="5514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1" name="Rectangle 1217">
              <a:extLst>
                <a:ext uri="{FF2B5EF4-FFF2-40B4-BE49-F238E27FC236}">
                  <a16:creationId xmlns:a16="http://schemas.microsoft.com/office/drawing/2014/main" id="{1A93B024-0A06-4120-A4EE-EF8DB4676C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98913" y="56880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2" name="Rectangle 1218">
              <a:extLst>
                <a:ext uri="{FF2B5EF4-FFF2-40B4-BE49-F238E27FC236}">
                  <a16:creationId xmlns:a16="http://schemas.microsoft.com/office/drawing/2014/main" id="{5541B867-D30F-4C44-8E67-380094A92F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02113" y="57562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3" name="Rectangle 1219">
              <a:extLst>
                <a:ext uri="{FF2B5EF4-FFF2-40B4-BE49-F238E27FC236}">
                  <a16:creationId xmlns:a16="http://schemas.microsoft.com/office/drawing/2014/main" id="{C57F1FB8-C0D2-4234-AE44-59DB3092D2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94288" y="48910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4" name="Rectangle 1220">
              <a:extLst>
                <a:ext uri="{FF2B5EF4-FFF2-40B4-BE49-F238E27FC236}">
                  <a16:creationId xmlns:a16="http://schemas.microsoft.com/office/drawing/2014/main" id="{18153815-D76C-4CF6-B4AD-73E8A9BF82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95650" y="5346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5" name="Rectangle 1221">
              <a:extLst>
                <a:ext uri="{FF2B5EF4-FFF2-40B4-BE49-F238E27FC236}">
                  <a16:creationId xmlns:a16="http://schemas.microsoft.com/office/drawing/2014/main" id="{9CBBB84B-3F13-44F5-8E7C-95F371C946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5875" y="58245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6" name="Rectangle 1222">
              <a:extLst>
                <a:ext uri="{FF2B5EF4-FFF2-40B4-BE49-F238E27FC236}">
                  <a16:creationId xmlns:a16="http://schemas.microsoft.com/office/drawing/2014/main" id="{2802B3DA-7301-40B5-9BB6-F286C05C4B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78113" y="57181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7" name="Rectangle 1223">
              <a:extLst>
                <a:ext uri="{FF2B5EF4-FFF2-40B4-BE49-F238E27FC236}">
                  <a16:creationId xmlns:a16="http://schemas.microsoft.com/office/drawing/2014/main" id="{7FB94684-CD9B-46DE-AFEF-C5A729635B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65600" y="5445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8" name="Rectangle 1224">
              <a:extLst>
                <a:ext uri="{FF2B5EF4-FFF2-40B4-BE49-F238E27FC236}">
                  <a16:creationId xmlns:a16="http://schemas.microsoft.com/office/drawing/2014/main" id="{4F311399-3536-4224-A32D-3318FDF24C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11650" y="53308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9" name="Rectangle 1225">
              <a:extLst>
                <a:ext uri="{FF2B5EF4-FFF2-40B4-BE49-F238E27FC236}">
                  <a16:creationId xmlns:a16="http://schemas.microsoft.com/office/drawing/2014/main" id="{FA0476D2-1FF6-41D5-9F7C-9E9152BD5B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75088" y="5602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0" name="Rectangle 1226">
              <a:extLst>
                <a:ext uri="{FF2B5EF4-FFF2-40B4-BE49-F238E27FC236}">
                  <a16:creationId xmlns:a16="http://schemas.microsoft.com/office/drawing/2014/main" id="{D8F25706-9F14-4113-86AC-64531D93A0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89363" y="5934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1" name="Rectangle 1227">
              <a:extLst>
                <a:ext uri="{FF2B5EF4-FFF2-40B4-BE49-F238E27FC236}">
                  <a16:creationId xmlns:a16="http://schemas.microsoft.com/office/drawing/2014/main" id="{CF9898C8-2624-4980-9C9B-D4553F5009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70275" y="5299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2" name="Rectangle 1228">
              <a:extLst>
                <a:ext uri="{FF2B5EF4-FFF2-40B4-BE49-F238E27FC236}">
                  <a16:creationId xmlns:a16="http://schemas.microsoft.com/office/drawing/2014/main" id="{36853BCC-AE27-4B3D-A585-A1647ED784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14725" y="5054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3" name="Rectangle 1229">
              <a:extLst>
                <a:ext uri="{FF2B5EF4-FFF2-40B4-BE49-F238E27FC236}">
                  <a16:creationId xmlns:a16="http://schemas.microsoft.com/office/drawing/2014/main" id="{A677A4FB-4D00-47F9-8BBE-4C5A7063B5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40125" y="5153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4" name="Rectangle 1230">
              <a:extLst>
                <a:ext uri="{FF2B5EF4-FFF2-40B4-BE49-F238E27FC236}">
                  <a16:creationId xmlns:a16="http://schemas.microsoft.com/office/drawing/2014/main" id="{4B96DF54-FD65-49AC-AE24-EE5F0FAB58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08375" y="48371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5" name="Rectangle 1231">
              <a:extLst>
                <a:ext uri="{FF2B5EF4-FFF2-40B4-BE49-F238E27FC236}">
                  <a16:creationId xmlns:a16="http://schemas.microsoft.com/office/drawing/2014/main" id="{4B369B64-2EFA-49D7-B118-F87CEE6C7F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30625" y="5318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6" name="Rectangle 1232">
              <a:extLst>
                <a:ext uri="{FF2B5EF4-FFF2-40B4-BE49-F238E27FC236}">
                  <a16:creationId xmlns:a16="http://schemas.microsoft.com/office/drawing/2014/main" id="{ABFF3F24-AAB9-4281-8809-AD2180E78E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81475" y="4879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7" name="Rectangle 1233">
              <a:extLst>
                <a:ext uri="{FF2B5EF4-FFF2-40B4-BE49-F238E27FC236}">
                  <a16:creationId xmlns:a16="http://schemas.microsoft.com/office/drawing/2014/main" id="{6B0AD939-A301-4323-ACBF-F1E5958558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51338" y="4748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8" name="Rectangle 1234">
              <a:extLst>
                <a:ext uri="{FF2B5EF4-FFF2-40B4-BE49-F238E27FC236}">
                  <a16:creationId xmlns:a16="http://schemas.microsoft.com/office/drawing/2014/main" id="{7125F2EC-9875-4780-A158-D4A8474972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97400" y="54959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9" name="Rectangle 1235">
              <a:extLst>
                <a:ext uri="{FF2B5EF4-FFF2-40B4-BE49-F238E27FC236}">
                  <a16:creationId xmlns:a16="http://schemas.microsoft.com/office/drawing/2014/main" id="{F7E7AA83-F170-489F-A1B7-7D59FCD513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68800" y="5854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0" name="Rectangle 1236">
              <a:extLst>
                <a:ext uri="{FF2B5EF4-FFF2-40B4-BE49-F238E27FC236}">
                  <a16:creationId xmlns:a16="http://schemas.microsoft.com/office/drawing/2014/main" id="{E28C5B49-E948-4EE6-AE2B-97F994D6FC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78250" y="5435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1" name="Rectangle 1237">
              <a:extLst>
                <a:ext uri="{FF2B5EF4-FFF2-40B4-BE49-F238E27FC236}">
                  <a16:creationId xmlns:a16="http://schemas.microsoft.com/office/drawing/2014/main" id="{8F0A8199-70E4-4825-80EF-F4A1FE7956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62375" y="45434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2" name="Rectangle 1238">
              <a:extLst>
                <a:ext uri="{FF2B5EF4-FFF2-40B4-BE49-F238E27FC236}">
                  <a16:creationId xmlns:a16="http://schemas.microsoft.com/office/drawing/2014/main" id="{63B5F9EA-CA68-4D3E-97B2-B3FA98762F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38563" y="5613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3" name="Rectangle 1239">
              <a:extLst>
                <a:ext uri="{FF2B5EF4-FFF2-40B4-BE49-F238E27FC236}">
                  <a16:creationId xmlns:a16="http://schemas.microsoft.com/office/drawing/2014/main" id="{CD4351ED-B6C0-44C8-954B-B55ACC0DF3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41788" y="4610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4" name="Rectangle 1240">
              <a:extLst>
                <a:ext uri="{FF2B5EF4-FFF2-40B4-BE49-F238E27FC236}">
                  <a16:creationId xmlns:a16="http://schemas.microsoft.com/office/drawing/2014/main" id="{814D0666-E24E-49F4-B062-4FF18A64F5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22825" y="49244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5" name="Rectangle 1241">
              <a:extLst>
                <a:ext uri="{FF2B5EF4-FFF2-40B4-BE49-F238E27FC236}">
                  <a16:creationId xmlns:a16="http://schemas.microsoft.com/office/drawing/2014/main" id="{C78E448A-40D0-4981-AB70-31F254898C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11588" y="5684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6" name="Rectangle 1242">
              <a:extLst>
                <a:ext uri="{FF2B5EF4-FFF2-40B4-BE49-F238E27FC236}">
                  <a16:creationId xmlns:a16="http://schemas.microsoft.com/office/drawing/2014/main" id="{35339113-FF21-47FC-88A7-C2D42B964E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38650" y="4546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7" name="Rectangle 1243">
              <a:extLst>
                <a:ext uri="{FF2B5EF4-FFF2-40B4-BE49-F238E27FC236}">
                  <a16:creationId xmlns:a16="http://schemas.microsoft.com/office/drawing/2014/main" id="{E54788A3-5C3B-4767-B813-ECA940FB45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38675" y="49688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8" name="Rectangle 1244">
              <a:extLst>
                <a:ext uri="{FF2B5EF4-FFF2-40B4-BE49-F238E27FC236}">
                  <a16:creationId xmlns:a16="http://schemas.microsoft.com/office/drawing/2014/main" id="{3B1EC638-1D46-4894-82C2-6C97F6D63A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08475" y="55467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9" name="Rectangle 1245">
              <a:extLst>
                <a:ext uri="{FF2B5EF4-FFF2-40B4-BE49-F238E27FC236}">
                  <a16:creationId xmlns:a16="http://schemas.microsoft.com/office/drawing/2014/main" id="{DD4DC9CA-4DB1-4492-B9EA-5F4F3F2AC7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48150" y="4008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0" name="Rectangle 1246">
              <a:extLst>
                <a:ext uri="{FF2B5EF4-FFF2-40B4-BE49-F238E27FC236}">
                  <a16:creationId xmlns:a16="http://schemas.microsoft.com/office/drawing/2014/main" id="{D9BB8B21-571F-468B-8E81-F8A5966875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68738" y="42989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1" name="Rectangle 1247">
              <a:extLst>
                <a:ext uri="{FF2B5EF4-FFF2-40B4-BE49-F238E27FC236}">
                  <a16:creationId xmlns:a16="http://schemas.microsoft.com/office/drawing/2014/main" id="{DB5D0881-CFB1-4C40-8EFA-F01208DD77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30613" y="52641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2" name="Rectangle 1248">
              <a:extLst>
                <a:ext uri="{FF2B5EF4-FFF2-40B4-BE49-F238E27FC236}">
                  <a16:creationId xmlns:a16="http://schemas.microsoft.com/office/drawing/2014/main" id="{A94FFE5B-0A82-4CFA-8FCA-6A78451CE3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98863" y="5424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3" name="Rectangle 1249">
              <a:extLst>
                <a:ext uri="{FF2B5EF4-FFF2-40B4-BE49-F238E27FC236}">
                  <a16:creationId xmlns:a16="http://schemas.microsoft.com/office/drawing/2014/main" id="{CE685E7C-9777-4FB6-9404-BE4B1A8591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97263" y="5659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4" name="Rectangle 1250">
              <a:extLst>
                <a:ext uri="{FF2B5EF4-FFF2-40B4-BE49-F238E27FC236}">
                  <a16:creationId xmlns:a16="http://schemas.microsoft.com/office/drawing/2014/main" id="{8A1AFFE1-AC3A-4DF4-AF74-60FC3F52CF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83000" y="4468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5" name="Rectangle 1251">
              <a:extLst>
                <a:ext uri="{FF2B5EF4-FFF2-40B4-BE49-F238E27FC236}">
                  <a16:creationId xmlns:a16="http://schemas.microsoft.com/office/drawing/2014/main" id="{1BABFCDC-AA34-49C6-9EE5-8E1D4A5E96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59188" y="5551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6" name="Rectangle 1252">
              <a:extLst>
                <a:ext uri="{FF2B5EF4-FFF2-40B4-BE49-F238E27FC236}">
                  <a16:creationId xmlns:a16="http://schemas.microsoft.com/office/drawing/2014/main" id="{5F7D0D65-DE8A-4604-B6C1-536B12A35D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84688" y="42497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7" name="Rectangle 1253">
              <a:extLst>
                <a:ext uri="{FF2B5EF4-FFF2-40B4-BE49-F238E27FC236}">
                  <a16:creationId xmlns:a16="http://schemas.microsoft.com/office/drawing/2014/main" id="{16A055CC-B7E5-4F71-ADE7-3145A8EA95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68738" y="4649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8" name="Rectangle 1254">
              <a:extLst>
                <a:ext uri="{FF2B5EF4-FFF2-40B4-BE49-F238E27FC236}">
                  <a16:creationId xmlns:a16="http://schemas.microsoft.com/office/drawing/2014/main" id="{C0AB2245-D5BC-4BA9-80D9-DC32A42DCC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02038" y="5367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9" name="Rectangle 1255">
              <a:extLst>
                <a:ext uri="{FF2B5EF4-FFF2-40B4-BE49-F238E27FC236}">
                  <a16:creationId xmlns:a16="http://schemas.microsoft.com/office/drawing/2014/main" id="{E98BD043-D0CD-4C41-A0E5-AFF1EE1286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84800" y="5554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0" name="Rectangle 1256">
              <a:extLst>
                <a:ext uri="{FF2B5EF4-FFF2-40B4-BE49-F238E27FC236}">
                  <a16:creationId xmlns:a16="http://schemas.microsoft.com/office/drawing/2014/main" id="{4B29575E-337F-4499-A4C3-A8648D53B4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37163" y="54419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1" name="Rectangle 1257">
              <a:extLst>
                <a:ext uri="{FF2B5EF4-FFF2-40B4-BE49-F238E27FC236}">
                  <a16:creationId xmlns:a16="http://schemas.microsoft.com/office/drawing/2014/main" id="{A4E78555-04C6-43A9-9052-35433F7F96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83213" y="5326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2" name="Rectangle 1258">
              <a:extLst>
                <a:ext uri="{FF2B5EF4-FFF2-40B4-BE49-F238E27FC236}">
                  <a16:creationId xmlns:a16="http://schemas.microsoft.com/office/drawing/2014/main" id="{9F9FACCA-4E44-4E6D-B4F6-A8F00D58D2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438775" y="58181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3" name="Rectangle 1259">
              <a:extLst>
                <a:ext uri="{FF2B5EF4-FFF2-40B4-BE49-F238E27FC236}">
                  <a16:creationId xmlns:a16="http://schemas.microsoft.com/office/drawing/2014/main" id="{E910CC9D-E3C5-4BAD-839B-87006177D1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645150" y="58197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4" name="Rectangle 1260">
              <a:extLst>
                <a:ext uri="{FF2B5EF4-FFF2-40B4-BE49-F238E27FC236}">
                  <a16:creationId xmlns:a16="http://schemas.microsoft.com/office/drawing/2014/main" id="{6CBA4CE8-B813-48BD-BCCD-F65397E975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634038" y="56864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5" name="Rectangle 1261">
              <a:extLst>
                <a:ext uri="{FF2B5EF4-FFF2-40B4-BE49-F238E27FC236}">
                  <a16:creationId xmlns:a16="http://schemas.microsoft.com/office/drawing/2014/main" id="{FF8B7679-D5CA-4E34-8B75-08716CE62E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06863" y="56927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6" name="Rectangle 1262">
              <a:extLst>
                <a:ext uri="{FF2B5EF4-FFF2-40B4-BE49-F238E27FC236}">
                  <a16:creationId xmlns:a16="http://schemas.microsoft.com/office/drawing/2014/main" id="{6B349160-FB16-40FF-9FF9-DB2A4EE816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89563" y="52355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7" name="Rectangle 1263">
              <a:extLst>
                <a:ext uri="{FF2B5EF4-FFF2-40B4-BE49-F238E27FC236}">
                  <a16:creationId xmlns:a16="http://schemas.microsoft.com/office/drawing/2014/main" id="{CC104564-3363-41BE-83FE-4E0D015C11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10038" y="5788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8" name="Rectangle 1264">
              <a:extLst>
                <a:ext uri="{FF2B5EF4-FFF2-40B4-BE49-F238E27FC236}">
                  <a16:creationId xmlns:a16="http://schemas.microsoft.com/office/drawing/2014/main" id="{63F95B44-3CA2-488A-9B78-5CFE6D933E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10063" y="5930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9" name="Rectangle 1265">
              <a:extLst>
                <a:ext uri="{FF2B5EF4-FFF2-40B4-BE49-F238E27FC236}">
                  <a16:creationId xmlns:a16="http://schemas.microsoft.com/office/drawing/2014/main" id="{E5083D12-D661-4068-98DE-0C75AF1E61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51413" y="5699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0" name="Rectangle 1266">
              <a:extLst>
                <a:ext uri="{FF2B5EF4-FFF2-40B4-BE49-F238E27FC236}">
                  <a16:creationId xmlns:a16="http://schemas.microsoft.com/office/drawing/2014/main" id="{7102A34E-2D7F-449C-A206-FCAE66171F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97325" y="4443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1" name="Rectangle 1267">
              <a:extLst>
                <a:ext uri="{FF2B5EF4-FFF2-40B4-BE49-F238E27FC236}">
                  <a16:creationId xmlns:a16="http://schemas.microsoft.com/office/drawing/2014/main" id="{D506408C-35EF-4BA2-919F-CD0D78A802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32225" y="5191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2" name="Rectangle 1268">
              <a:extLst>
                <a:ext uri="{FF2B5EF4-FFF2-40B4-BE49-F238E27FC236}">
                  <a16:creationId xmlns:a16="http://schemas.microsoft.com/office/drawing/2014/main" id="{B1EAFCFC-63B7-47A8-8FB8-C1EEC3EB56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60838" y="47212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3" name="Rectangle 1269">
              <a:extLst>
                <a:ext uri="{FF2B5EF4-FFF2-40B4-BE49-F238E27FC236}">
                  <a16:creationId xmlns:a16="http://schemas.microsoft.com/office/drawing/2014/main" id="{C403B5BD-388C-400F-9E0F-57BD9E5F6B5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27513" y="5300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4" name="Rectangle 1270">
              <a:extLst>
                <a:ext uri="{FF2B5EF4-FFF2-40B4-BE49-F238E27FC236}">
                  <a16:creationId xmlns:a16="http://schemas.microsoft.com/office/drawing/2014/main" id="{2284011D-F060-4ED1-AF30-6E5F3B1B5C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14738" y="55562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5" name="Rectangle 1271">
              <a:extLst>
                <a:ext uri="{FF2B5EF4-FFF2-40B4-BE49-F238E27FC236}">
                  <a16:creationId xmlns:a16="http://schemas.microsoft.com/office/drawing/2014/main" id="{E3DF227D-BC80-4E13-9D25-5BD6D73A2B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87663" y="5719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6" name="Rectangle 1272">
              <a:extLst>
                <a:ext uri="{FF2B5EF4-FFF2-40B4-BE49-F238E27FC236}">
                  <a16:creationId xmlns:a16="http://schemas.microsoft.com/office/drawing/2014/main" id="{BDD629B9-F25E-4DBE-9BC0-08DE730D8B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0063" y="56038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7" name="Rectangle 1273">
              <a:extLst>
                <a:ext uri="{FF2B5EF4-FFF2-40B4-BE49-F238E27FC236}">
                  <a16:creationId xmlns:a16="http://schemas.microsoft.com/office/drawing/2014/main" id="{DD71F3F3-B828-4DEE-8CF0-03483F6EB4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81575" y="47434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8" name="Rectangle 1274">
              <a:extLst>
                <a:ext uri="{FF2B5EF4-FFF2-40B4-BE49-F238E27FC236}">
                  <a16:creationId xmlns:a16="http://schemas.microsoft.com/office/drawing/2014/main" id="{3B693560-7BC8-42B3-8789-8C09FB8CAC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91000" y="48037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9" name="Rectangle 1275">
              <a:extLst>
                <a:ext uri="{FF2B5EF4-FFF2-40B4-BE49-F238E27FC236}">
                  <a16:creationId xmlns:a16="http://schemas.microsoft.com/office/drawing/2014/main" id="{C902D825-FEC4-4839-AF25-F4BD027A92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22725" y="4835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0" name="Rectangle 1276">
              <a:extLst>
                <a:ext uri="{FF2B5EF4-FFF2-40B4-BE49-F238E27FC236}">
                  <a16:creationId xmlns:a16="http://schemas.microsoft.com/office/drawing/2014/main" id="{4A3AC115-31FA-4157-A821-0FA63D2826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95763" y="5003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1" name="Rectangle 1277">
              <a:extLst>
                <a:ext uri="{FF2B5EF4-FFF2-40B4-BE49-F238E27FC236}">
                  <a16:creationId xmlns:a16="http://schemas.microsoft.com/office/drawing/2014/main" id="{A5F891C4-1D47-438C-B15E-FF97F923F0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48188" y="5324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2" name="Rectangle 1278">
              <a:extLst>
                <a:ext uri="{FF2B5EF4-FFF2-40B4-BE49-F238E27FC236}">
                  <a16:creationId xmlns:a16="http://schemas.microsoft.com/office/drawing/2014/main" id="{C056A8DB-371F-465C-8A58-EA3FB9E02B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60938" y="4922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3" name="Rectangle 1279">
              <a:extLst>
                <a:ext uri="{FF2B5EF4-FFF2-40B4-BE49-F238E27FC236}">
                  <a16:creationId xmlns:a16="http://schemas.microsoft.com/office/drawing/2014/main" id="{D1575D0D-9F6B-4A25-9282-60F0E82DD7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45088" y="5089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4" name="Rectangle 1280">
              <a:extLst>
                <a:ext uri="{FF2B5EF4-FFF2-40B4-BE49-F238E27FC236}">
                  <a16:creationId xmlns:a16="http://schemas.microsoft.com/office/drawing/2014/main" id="{00D237C0-8242-46FB-A51D-AD821ADEA6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76700" y="5538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5" name="Rectangle 1281">
              <a:extLst>
                <a:ext uri="{FF2B5EF4-FFF2-40B4-BE49-F238E27FC236}">
                  <a16:creationId xmlns:a16="http://schemas.microsoft.com/office/drawing/2014/main" id="{7B22D76F-E201-4323-B5E5-ED6AF46435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543550" y="5365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6" name="Rectangle 1282">
              <a:extLst>
                <a:ext uri="{FF2B5EF4-FFF2-40B4-BE49-F238E27FC236}">
                  <a16:creationId xmlns:a16="http://schemas.microsoft.com/office/drawing/2014/main" id="{D823D5C6-443A-4819-AEBC-D07BDDF274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41863" y="55737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7" name="Rectangle 1283">
              <a:extLst>
                <a:ext uri="{FF2B5EF4-FFF2-40B4-BE49-F238E27FC236}">
                  <a16:creationId xmlns:a16="http://schemas.microsoft.com/office/drawing/2014/main" id="{9932DC60-484D-4E04-A444-39CA2EDED5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78188" y="5788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8" name="Rectangle 1284">
              <a:extLst>
                <a:ext uri="{FF2B5EF4-FFF2-40B4-BE49-F238E27FC236}">
                  <a16:creationId xmlns:a16="http://schemas.microsoft.com/office/drawing/2014/main" id="{739A65A7-6594-4219-BE08-B9FED2D467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0850" y="5880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9" name="Rectangle 1285">
              <a:extLst>
                <a:ext uri="{FF2B5EF4-FFF2-40B4-BE49-F238E27FC236}">
                  <a16:creationId xmlns:a16="http://schemas.microsoft.com/office/drawing/2014/main" id="{8B4C16B3-8F0C-40EE-99F8-6364BC86AB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56038" y="53784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0" name="Rectangle 1286">
              <a:extLst>
                <a:ext uri="{FF2B5EF4-FFF2-40B4-BE49-F238E27FC236}">
                  <a16:creationId xmlns:a16="http://schemas.microsoft.com/office/drawing/2014/main" id="{96DF4E1A-6B20-4C09-95AA-263AB6F399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13200" y="54340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1" name="Rectangle 1287">
              <a:extLst>
                <a:ext uri="{FF2B5EF4-FFF2-40B4-BE49-F238E27FC236}">
                  <a16:creationId xmlns:a16="http://schemas.microsoft.com/office/drawing/2014/main" id="{D139BA42-6AB8-42D1-A05C-EF2297C974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03675" y="5300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2" name="Rectangle 1288">
              <a:extLst>
                <a:ext uri="{FF2B5EF4-FFF2-40B4-BE49-F238E27FC236}">
                  <a16:creationId xmlns:a16="http://schemas.microsoft.com/office/drawing/2014/main" id="{C59D5D84-4280-49E8-A347-3816B4BD85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03700" y="56546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3" name="Rectangle 1289">
              <a:extLst>
                <a:ext uri="{FF2B5EF4-FFF2-40B4-BE49-F238E27FC236}">
                  <a16:creationId xmlns:a16="http://schemas.microsoft.com/office/drawing/2014/main" id="{FCFF7645-7083-40CA-A485-588EB9801B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81500" y="56689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4" name="Rectangle 1290">
              <a:extLst>
                <a:ext uri="{FF2B5EF4-FFF2-40B4-BE49-F238E27FC236}">
                  <a16:creationId xmlns:a16="http://schemas.microsoft.com/office/drawing/2014/main" id="{17649BB5-9998-408D-B137-04B5197D8C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38488" y="56689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5" name="Rectangle 1291">
              <a:extLst>
                <a:ext uri="{FF2B5EF4-FFF2-40B4-BE49-F238E27FC236}">
                  <a16:creationId xmlns:a16="http://schemas.microsoft.com/office/drawing/2014/main" id="{551F22AC-36B9-457A-BEB0-6B246BC316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78263" y="5321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6" name="Rectangle 1292">
              <a:extLst>
                <a:ext uri="{FF2B5EF4-FFF2-40B4-BE49-F238E27FC236}">
                  <a16:creationId xmlns:a16="http://schemas.microsoft.com/office/drawing/2014/main" id="{4AFE57E7-0329-4483-B08A-E3B57B65BA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46538" y="51958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7" name="Rectangle 1293">
              <a:extLst>
                <a:ext uri="{FF2B5EF4-FFF2-40B4-BE49-F238E27FC236}">
                  <a16:creationId xmlns:a16="http://schemas.microsoft.com/office/drawing/2014/main" id="{C6DCB357-DAA8-4D1B-867C-FBAAFD9439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08450" y="57229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8" name="Rectangle 1294">
              <a:extLst>
                <a:ext uri="{FF2B5EF4-FFF2-40B4-BE49-F238E27FC236}">
                  <a16:creationId xmlns:a16="http://schemas.microsoft.com/office/drawing/2014/main" id="{4FE6DE97-37BE-4291-A6F1-9BE3BABE81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76750" y="5753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9" name="Rectangle 1295">
              <a:extLst>
                <a:ext uri="{FF2B5EF4-FFF2-40B4-BE49-F238E27FC236}">
                  <a16:creationId xmlns:a16="http://schemas.microsoft.com/office/drawing/2014/main" id="{9F93E4E5-6A32-4009-B0EF-3ACAA13003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05350" y="5232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0" name="Rectangle 1296">
              <a:extLst>
                <a:ext uri="{FF2B5EF4-FFF2-40B4-BE49-F238E27FC236}">
                  <a16:creationId xmlns:a16="http://schemas.microsoft.com/office/drawing/2014/main" id="{7876A6EA-01EE-45DC-B4DC-3C98F880BA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79975" y="5106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1" name="Rectangle 1297">
              <a:extLst>
                <a:ext uri="{FF2B5EF4-FFF2-40B4-BE49-F238E27FC236}">
                  <a16:creationId xmlns:a16="http://schemas.microsoft.com/office/drawing/2014/main" id="{7F971F09-0892-4FC8-A62D-5A398227D4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21275" y="5776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2" name="Rectangle 1298">
              <a:extLst>
                <a:ext uri="{FF2B5EF4-FFF2-40B4-BE49-F238E27FC236}">
                  <a16:creationId xmlns:a16="http://schemas.microsoft.com/office/drawing/2014/main" id="{36D1D051-017E-4309-A41B-17B87E9E16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80025" y="5665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3" name="Rectangle 1299">
              <a:extLst>
                <a:ext uri="{FF2B5EF4-FFF2-40B4-BE49-F238E27FC236}">
                  <a16:creationId xmlns:a16="http://schemas.microsoft.com/office/drawing/2014/main" id="{DDBA38AA-B82D-48DD-82B2-026114CE31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16475" y="5765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4" name="Rectangle 1300">
              <a:extLst>
                <a:ext uri="{FF2B5EF4-FFF2-40B4-BE49-F238E27FC236}">
                  <a16:creationId xmlns:a16="http://schemas.microsoft.com/office/drawing/2014/main" id="{FC9C55A0-193B-4702-9217-A3B8A23C06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54625" y="5557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5" name="Rectangle 1301">
              <a:extLst>
                <a:ext uri="{FF2B5EF4-FFF2-40B4-BE49-F238E27FC236}">
                  <a16:creationId xmlns:a16="http://schemas.microsoft.com/office/drawing/2014/main" id="{FC4A72DD-08DF-400C-BD5F-8D8E0B8961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40200" y="4559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6" name="Rectangle 1302">
              <a:extLst>
                <a:ext uri="{FF2B5EF4-FFF2-40B4-BE49-F238E27FC236}">
                  <a16:creationId xmlns:a16="http://schemas.microsoft.com/office/drawing/2014/main" id="{5EE0476A-3D1C-44C4-B60C-6C0776F19C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40188" y="4965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7" name="Rectangle 1303">
              <a:extLst>
                <a:ext uri="{FF2B5EF4-FFF2-40B4-BE49-F238E27FC236}">
                  <a16:creationId xmlns:a16="http://schemas.microsoft.com/office/drawing/2014/main" id="{DDABE596-063F-4567-8CFD-F7F25C766B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43400" y="4343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8" name="Rectangle 1304">
              <a:extLst>
                <a:ext uri="{FF2B5EF4-FFF2-40B4-BE49-F238E27FC236}">
                  <a16:creationId xmlns:a16="http://schemas.microsoft.com/office/drawing/2014/main" id="{83685D92-6EBD-4036-A035-DF5D5FDC19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57613" y="55133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9" name="Rectangle 1305">
              <a:extLst>
                <a:ext uri="{FF2B5EF4-FFF2-40B4-BE49-F238E27FC236}">
                  <a16:creationId xmlns:a16="http://schemas.microsoft.com/office/drawing/2014/main" id="{C28479EA-1D0F-46C3-8CC4-509BCB968F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91000" y="4191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0" name="Rectangle 1306">
              <a:extLst>
                <a:ext uri="{FF2B5EF4-FFF2-40B4-BE49-F238E27FC236}">
                  <a16:creationId xmlns:a16="http://schemas.microsoft.com/office/drawing/2014/main" id="{29237930-1157-4440-BD8C-5FF2E22813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06850" y="54832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1" name="Rectangle 1307">
              <a:extLst>
                <a:ext uri="{FF2B5EF4-FFF2-40B4-BE49-F238E27FC236}">
                  <a16:creationId xmlns:a16="http://schemas.microsoft.com/office/drawing/2014/main" id="{0B839CC7-8628-4F8D-9290-6FE327934D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43275" y="5868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2" name="Rectangle 1308">
              <a:extLst>
                <a:ext uri="{FF2B5EF4-FFF2-40B4-BE49-F238E27FC236}">
                  <a16:creationId xmlns:a16="http://schemas.microsoft.com/office/drawing/2014/main" id="{1B43636B-E6C5-44D9-9719-2A3216A6A2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56075" y="40497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3" name="Rectangle 1309">
              <a:extLst>
                <a:ext uri="{FF2B5EF4-FFF2-40B4-BE49-F238E27FC236}">
                  <a16:creationId xmlns:a16="http://schemas.microsoft.com/office/drawing/2014/main" id="{838805B7-68C3-4F88-8E69-FEDF67430A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27525" y="3927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4" name="Rectangle 1310">
              <a:extLst>
                <a:ext uri="{FF2B5EF4-FFF2-40B4-BE49-F238E27FC236}">
                  <a16:creationId xmlns:a16="http://schemas.microsoft.com/office/drawing/2014/main" id="{F32A49A4-88EF-4376-84B0-C3393D9856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41725" y="52911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5" name="Rectangle 1311">
              <a:extLst>
                <a:ext uri="{FF2B5EF4-FFF2-40B4-BE49-F238E27FC236}">
                  <a16:creationId xmlns:a16="http://schemas.microsoft.com/office/drawing/2014/main" id="{097CCE36-7B58-4E62-BBF0-1FC746566D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62375" y="50101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6" name="Rectangle 1312">
              <a:extLst>
                <a:ext uri="{FF2B5EF4-FFF2-40B4-BE49-F238E27FC236}">
                  <a16:creationId xmlns:a16="http://schemas.microsoft.com/office/drawing/2014/main" id="{E3E8E06A-653D-4B05-A9C2-B95AF6264E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87863" y="4349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7" name="Rectangle 1313">
              <a:extLst>
                <a:ext uri="{FF2B5EF4-FFF2-40B4-BE49-F238E27FC236}">
                  <a16:creationId xmlns:a16="http://schemas.microsoft.com/office/drawing/2014/main" id="{CA6DEBC1-2EC0-4E8B-822A-296F9B69A0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30638" y="5078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8" name="Rectangle 1314">
              <a:extLst>
                <a:ext uri="{FF2B5EF4-FFF2-40B4-BE49-F238E27FC236}">
                  <a16:creationId xmlns:a16="http://schemas.microsoft.com/office/drawing/2014/main" id="{2E00C419-03BB-40ED-9C48-6B146ECB62C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05263" y="5070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9" name="Rectangle 1315">
              <a:extLst>
                <a:ext uri="{FF2B5EF4-FFF2-40B4-BE49-F238E27FC236}">
                  <a16:creationId xmlns:a16="http://schemas.microsoft.com/office/drawing/2014/main" id="{F4F03E10-83F6-4707-A481-BB494A93AD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92638" y="55784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0" name="Rectangle 1316">
              <a:extLst>
                <a:ext uri="{FF2B5EF4-FFF2-40B4-BE49-F238E27FC236}">
                  <a16:creationId xmlns:a16="http://schemas.microsoft.com/office/drawing/2014/main" id="{2AA65437-F416-4B43-AFC1-48F2E090FF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54525" y="5930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1" name="Rectangle 1317">
              <a:extLst>
                <a:ext uri="{FF2B5EF4-FFF2-40B4-BE49-F238E27FC236}">
                  <a16:creationId xmlns:a16="http://schemas.microsoft.com/office/drawing/2014/main" id="{E21EB5F4-A92D-4A72-AE96-EC637FA3D6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67200" y="4343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2" name="Rectangle 1318">
              <a:extLst>
                <a:ext uri="{FF2B5EF4-FFF2-40B4-BE49-F238E27FC236}">
                  <a16:creationId xmlns:a16="http://schemas.microsoft.com/office/drawing/2014/main" id="{2DF9E964-FC88-4AB1-A5CB-99EB740BCB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00600" y="5181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3" name="Rectangle 1319">
              <a:extLst>
                <a:ext uri="{FF2B5EF4-FFF2-40B4-BE49-F238E27FC236}">
                  <a16:creationId xmlns:a16="http://schemas.microsoft.com/office/drawing/2014/main" id="{4C028A18-CE92-4778-9D3E-8EEF8735CC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02238" y="58531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4" name="Rectangle 1320">
              <a:extLst>
                <a:ext uri="{FF2B5EF4-FFF2-40B4-BE49-F238E27FC236}">
                  <a16:creationId xmlns:a16="http://schemas.microsoft.com/office/drawing/2014/main" id="{654CAAA6-B83D-40CB-BB49-E414F59185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24338" y="3856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5" name="Rectangle 1321">
              <a:extLst>
                <a:ext uri="{FF2B5EF4-FFF2-40B4-BE49-F238E27FC236}">
                  <a16:creationId xmlns:a16="http://schemas.microsoft.com/office/drawing/2014/main" id="{75F3E1BA-D649-4DC4-8877-AD310B1D19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10113" y="51546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6" name="Rectangle 1322">
              <a:extLst>
                <a:ext uri="{FF2B5EF4-FFF2-40B4-BE49-F238E27FC236}">
                  <a16:creationId xmlns:a16="http://schemas.microsoft.com/office/drawing/2014/main" id="{27C7F0B0-11C5-4F9D-BD6E-AF7D92F3C9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19450" y="5892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7" name="Rectangle 1323">
              <a:extLst>
                <a:ext uri="{FF2B5EF4-FFF2-40B4-BE49-F238E27FC236}">
                  <a16:creationId xmlns:a16="http://schemas.microsoft.com/office/drawing/2014/main" id="{0C982A62-83B8-4707-B3AA-55ABD3557A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24375" y="5172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8" name="Rectangle 1324">
              <a:extLst>
                <a:ext uri="{FF2B5EF4-FFF2-40B4-BE49-F238E27FC236}">
                  <a16:creationId xmlns:a16="http://schemas.microsoft.com/office/drawing/2014/main" id="{3D17DB54-B06C-4FF8-BF84-746366FCF9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65688" y="54562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9" name="Rectangle 1325">
              <a:extLst>
                <a:ext uri="{FF2B5EF4-FFF2-40B4-BE49-F238E27FC236}">
                  <a16:creationId xmlns:a16="http://schemas.microsoft.com/office/drawing/2014/main" id="{F539B619-6316-40C3-9421-227D5CCB8C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38563" y="5092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0" name="Rectangle 1326">
              <a:extLst>
                <a:ext uri="{FF2B5EF4-FFF2-40B4-BE49-F238E27FC236}">
                  <a16:creationId xmlns:a16="http://schemas.microsoft.com/office/drawing/2014/main" id="{CF829822-A501-47AE-92B2-9FCF52E3EA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37063" y="5702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1" name="Rectangle 1327">
              <a:extLst>
                <a:ext uri="{FF2B5EF4-FFF2-40B4-BE49-F238E27FC236}">
                  <a16:creationId xmlns:a16="http://schemas.microsoft.com/office/drawing/2014/main" id="{795DB01A-9B6F-4799-850A-A754FA054A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25975" y="58499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2" name="Rectangle 1328">
              <a:extLst>
                <a:ext uri="{FF2B5EF4-FFF2-40B4-BE49-F238E27FC236}">
                  <a16:creationId xmlns:a16="http://schemas.microsoft.com/office/drawing/2014/main" id="{101E72CA-514A-471D-BA42-475F68383A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81413" y="4995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3" name="Rectangle 1329">
              <a:extLst>
                <a:ext uri="{FF2B5EF4-FFF2-40B4-BE49-F238E27FC236}">
                  <a16:creationId xmlns:a16="http://schemas.microsoft.com/office/drawing/2014/main" id="{FE0B7354-0E6A-4319-8945-2C5FF1FBCE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67100" y="5935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4" name="Rectangle 1330">
              <a:extLst>
                <a:ext uri="{FF2B5EF4-FFF2-40B4-BE49-F238E27FC236}">
                  <a16:creationId xmlns:a16="http://schemas.microsoft.com/office/drawing/2014/main" id="{8160EA9D-C420-4D3E-8AF5-6798EDD1BC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95675" y="58610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5" name="Rectangle 1331">
              <a:extLst>
                <a:ext uri="{FF2B5EF4-FFF2-40B4-BE49-F238E27FC236}">
                  <a16:creationId xmlns:a16="http://schemas.microsoft.com/office/drawing/2014/main" id="{DA691B10-3BE8-4222-A2C4-A42184B6D9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68750" y="5856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6" name="Rectangle 1332">
              <a:extLst>
                <a:ext uri="{FF2B5EF4-FFF2-40B4-BE49-F238E27FC236}">
                  <a16:creationId xmlns:a16="http://schemas.microsoft.com/office/drawing/2014/main" id="{3BA4195A-326F-4583-A7B7-59EFBF6C90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73675" y="5194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7" name="Rectangle 1333">
              <a:extLst>
                <a:ext uri="{FF2B5EF4-FFF2-40B4-BE49-F238E27FC236}">
                  <a16:creationId xmlns:a16="http://schemas.microsoft.com/office/drawing/2014/main" id="{5D57423B-2206-454B-887E-3B08DD92FC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653088" y="59293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8" name="Rectangle 1334">
              <a:extLst>
                <a:ext uri="{FF2B5EF4-FFF2-40B4-BE49-F238E27FC236}">
                  <a16:creationId xmlns:a16="http://schemas.microsoft.com/office/drawing/2014/main" id="{24DBA815-15F7-4F10-B499-315A29CD3F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530850" y="58991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9" name="Rectangle 1335">
              <a:extLst>
                <a:ext uri="{FF2B5EF4-FFF2-40B4-BE49-F238E27FC236}">
                  <a16:creationId xmlns:a16="http://schemas.microsoft.com/office/drawing/2014/main" id="{3D466A8A-5740-46B6-A6B5-6C3E229DAD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13263" y="45243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0" name="Rectangle 1336">
              <a:extLst>
                <a:ext uri="{FF2B5EF4-FFF2-40B4-BE49-F238E27FC236}">
                  <a16:creationId xmlns:a16="http://schemas.microsoft.com/office/drawing/2014/main" id="{E4D870A9-2F8C-4720-9CE4-6F35ACAF46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784850" y="55673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1" name="Rectangle 1337">
              <a:extLst>
                <a:ext uri="{FF2B5EF4-FFF2-40B4-BE49-F238E27FC236}">
                  <a16:creationId xmlns:a16="http://schemas.microsoft.com/office/drawing/2014/main" id="{DB7F215A-E882-4542-8D9D-79A5E35F53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99013" y="52006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2" name="Rectangle 1338">
              <a:extLst>
                <a:ext uri="{FF2B5EF4-FFF2-40B4-BE49-F238E27FC236}">
                  <a16:creationId xmlns:a16="http://schemas.microsoft.com/office/drawing/2014/main" id="{98ABAF8C-2782-4FF4-AB53-2B95B4518B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37063" y="4229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3" name="Rectangle 1339">
              <a:extLst>
                <a:ext uri="{FF2B5EF4-FFF2-40B4-BE49-F238E27FC236}">
                  <a16:creationId xmlns:a16="http://schemas.microsoft.com/office/drawing/2014/main" id="{A3B5B3E2-F6E7-452D-BDCB-6F6F9B0470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52938" y="4487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4" name="Rectangle 1340">
              <a:extLst>
                <a:ext uri="{FF2B5EF4-FFF2-40B4-BE49-F238E27FC236}">
                  <a16:creationId xmlns:a16="http://schemas.microsoft.com/office/drawing/2014/main" id="{5C553AA0-FD2A-4EAF-A867-A63A80FFB1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27575" y="5803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5" name="Rectangle 1341">
              <a:extLst>
                <a:ext uri="{FF2B5EF4-FFF2-40B4-BE49-F238E27FC236}">
                  <a16:creationId xmlns:a16="http://schemas.microsoft.com/office/drawing/2014/main" id="{9939D815-39A8-452C-979D-B1D232C404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16475" y="4713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6" name="Rectangle 1342">
              <a:extLst>
                <a:ext uri="{FF2B5EF4-FFF2-40B4-BE49-F238E27FC236}">
                  <a16:creationId xmlns:a16="http://schemas.microsoft.com/office/drawing/2014/main" id="{D5FD8781-2DD4-4BEB-B840-8B9F12CAC3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9713" y="56927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7" name="Rectangle 1343">
              <a:extLst>
                <a:ext uri="{FF2B5EF4-FFF2-40B4-BE49-F238E27FC236}">
                  <a16:creationId xmlns:a16="http://schemas.microsoft.com/office/drawing/2014/main" id="{B324B4BE-404D-4E27-B027-325D14F991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03663" y="59086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8" name="Rectangle 1344">
              <a:extLst>
                <a:ext uri="{FF2B5EF4-FFF2-40B4-BE49-F238E27FC236}">
                  <a16:creationId xmlns:a16="http://schemas.microsoft.com/office/drawing/2014/main" id="{09212684-D540-417C-ABE7-9685443C1C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13250" y="54213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9" name="Rectangle 1345">
              <a:extLst>
                <a:ext uri="{FF2B5EF4-FFF2-40B4-BE49-F238E27FC236}">
                  <a16:creationId xmlns:a16="http://schemas.microsoft.com/office/drawing/2014/main" id="{8B3D51B1-96F2-42F0-ABA2-2ACCE500CE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21225" y="46783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0" name="Rectangle 1346">
              <a:extLst>
                <a:ext uri="{FF2B5EF4-FFF2-40B4-BE49-F238E27FC236}">
                  <a16:creationId xmlns:a16="http://schemas.microsoft.com/office/drawing/2014/main" id="{7C05C86D-86CE-4649-854C-7DBD907E86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18000" y="41687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1" name="Rectangle 1347">
              <a:extLst>
                <a:ext uri="{FF2B5EF4-FFF2-40B4-BE49-F238E27FC236}">
                  <a16:creationId xmlns:a16="http://schemas.microsoft.com/office/drawing/2014/main" id="{D5445BB6-6284-42DE-B0D0-6CC54039F0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761038" y="57991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2" name="Rectangle 1348">
              <a:extLst>
                <a:ext uri="{FF2B5EF4-FFF2-40B4-BE49-F238E27FC236}">
                  <a16:creationId xmlns:a16="http://schemas.microsoft.com/office/drawing/2014/main" id="{1FD863BC-4F91-4B9A-852E-6E565B242B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45013" y="5557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3" name="Rectangle 1349">
              <a:extLst>
                <a:ext uri="{FF2B5EF4-FFF2-40B4-BE49-F238E27FC236}">
                  <a16:creationId xmlns:a16="http://schemas.microsoft.com/office/drawing/2014/main" id="{A62A1105-2D24-4656-A233-00CB2A003B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02100" y="53228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4" name="Rectangle 1350">
              <a:extLst>
                <a:ext uri="{FF2B5EF4-FFF2-40B4-BE49-F238E27FC236}">
                  <a16:creationId xmlns:a16="http://schemas.microsoft.com/office/drawing/2014/main" id="{90355F00-1152-4BF6-A1F7-67C70633E3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60713" y="55832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5" name="Rectangle 1351">
              <a:extLst>
                <a:ext uri="{FF2B5EF4-FFF2-40B4-BE49-F238E27FC236}">
                  <a16:creationId xmlns:a16="http://schemas.microsoft.com/office/drawing/2014/main" id="{A79802BE-C26C-451A-9483-0D316E1DA6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19625" y="5029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6" name="Rectangle 1352">
              <a:extLst>
                <a:ext uri="{FF2B5EF4-FFF2-40B4-BE49-F238E27FC236}">
                  <a16:creationId xmlns:a16="http://schemas.microsoft.com/office/drawing/2014/main" id="{6AD8D186-90FC-462A-BB77-8CBBC1D13A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78188" y="4953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7" name="Rectangle 1353">
              <a:extLst>
                <a:ext uri="{FF2B5EF4-FFF2-40B4-BE49-F238E27FC236}">
                  <a16:creationId xmlns:a16="http://schemas.microsoft.com/office/drawing/2014/main" id="{CE64CBBE-9224-4FA7-BB87-EEAF80B143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16525" y="4967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8" name="Rectangle 1354">
              <a:extLst>
                <a:ext uri="{FF2B5EF4-FFF2-40B4-BE49-F238E27FC236}">
                  <a16:creationId xmlns:a16="http://schemas.microsoft.com/office/drawing/2014/main" id="{B9F7F485-5499-47E2-A38A-8BF0940FF2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32175" y="5522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9" name="Rectangle 1355">
              <a:extLst>
                <a:ext uri="{FF2B5EF4-FFF2-40B4-BE49-F238E27FC236}">
                  <a16:creationId xmlns:a16="http://schemas.microsoft.com/office/drawing/2014/main" id="{446380F6-5EBA-4DB9-8F9A-008666F274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03600" y="52435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0" name="Rectangle 1356">
              <a:extLst>
                <a:ext uri="{FF2B5EF4-FFF2-40B4-BE49-F238E27FC236}">
                  <a16:creationId xmlns:a16="http://schemas.microsoft.com/office/drawing/2014/main" id="{B287F921-D27A-48FF-A43A-045A4829F6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06800" y="58023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1" name="Rectangle 1357">
              <a:extLst>
                <a:ext uri="{FF2B5EF4-FFF2-40B4-BE49-F238E27FC236}">
                  <a16:creationId xmlns:a16="http://schemas.microsoft.com/office/drawing/2014/main" id="{81567256-2B41-455D-8B34-4F1C787297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49663" y="49260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2" name="Rectangle 1358">
              <a:extLst>
                <a:ext uri="{FF2B5EF4-FFF2-40B4-BE49-F238E27FC236}">
                  <a16:creationId xmlns:a16="http://schemas.microsoft.com/office/drawing/2014/main" id="{EF907F3F-8EC0-49E6-B9BA-0354B9753D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8288" y="5511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3" name="Rectangle 1359">
              <a:extLst>
                <a:ext uri="{FF2B5EF4-FFF2-40B4-BE49-F238E27FC236}">
                  <a16:creationId xmlns:a16="http://schemas.microsoft.com/office/drawing/2014/main" id="{B6DD8A2D-0587-44B5-96B6-93CB697821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59100" y="54006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4" name="Rectangle 1360">
              <a:extLst>
                <a:ext uri="{FF2B5EF4-FFF2-40B4-BE49-F238E27FC236}">
                  <a16:creationId xmlns:a16="http://schemas.microsoft.com/office/drawing/2014/main" id="{10AAAE74-0467-4EE5-AA69-9528D61818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2325" y="4967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5" name="Rectangle 1361">
              <a:extLst>
                <a:ext uri="{FF2B5EF4-FFF2-40B4-BE49-F238E27FC236}">
                  <a16:creationId xmlns:a16="http://schemas.microsoft.com/office/drawing/2014/main" id="{93B9C30E-5939-456A-A7E8-3071332CAA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83088" y="50609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6" name="Rectangle 1362">
              <a:extLst>
                <a:ext uri="{FF2B5EF4-FFF2-40B4-BE49-F238E27FC236}">
                  <a16:creationId xmlns:a16="http://schemas.microsoft.com/office/drawing/2014/main" id="{5A838A6B-B1DD-4EC3-B491-4F575C0B4E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18013" y="5338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7" name="Rectangle 1363">
              <a:extLst>
                <a:ext uri="{FF2B5EF4-FFF2-40B4-BE49-F238E27FC236}">
                  <a16:creationId xmlns:a16="http://schemas.microsoft.com/office/drawing/2014/main" id="{9F856C0B-38AF-45BA-AEFA-8EDB52F054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48213" y="53863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8" name="Rectangle 1364">
              <a:extLst>
                <a:ext uri="{FF2B5EF4-FFF2-40B4-BE49-F238E27FC236}">
                  <a16:creationId xmlns:a16="http://schemas.microsoft.com/office/drawing/2014/main" id="{4456182B-84A4-492D-A2E1-CD681D0F80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30713" y="5557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9" name="Rectangle 1365">
              <a:extLst>
                <a:ext uri="{FF2B5EF4-FFF2-40B4-BE49-F238E27FC236}">
                  <a16:creationId xmlns:a16="http://schemas.microsoft.com/office/drawing/2014/main" id="{F6DA5CB9-458D-43C0-996C-153476D977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19588" y="54403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0" name="Rectangle 1366">
              <a:extLst>
                <a:ext uri="{FF2B5EF4-FFF2-40B4-BE49-F238E27FC236}">
                  <a16:creationId xmlns:a16="http://schemas.microsoft.com/office/drawing/2014/main" id="{365DD7F1-01FE-4E07-BA19-D473D00062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33938" y="5613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1" name="Rectangle 1367">
              <a:extLst>
                <a:ext uri="{FF2B5EF4-FFF2-40B4-BE49-F238E27FC236}">
                  <a16:creationId xmlns:a16="http://schemas.microsoft.com/office/drawing/2014/main" id="{5ADB353B-38BC-4951-8A30-3ADECBDF49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54413" y="48704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2" name="Rectangle 1368">
              <a:extLst>
                <a:ext uri="{FF2B5EF4-FFF2-40B4-BE49-F238E27FC236}">
                  <a16:creationId xmlns:a16="http://schemas.microsoft.com/office/drawing/2014/main" id="{C369CC5C-DBEE-4CFE-9F31-4EFC41530A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05213" y="5727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3" name="Rectangle 1369">
              <a:extLst>
                <a:ext uri="{FF2B5EF4-FFF2-40B4-BE49-F238E27FC236}">
                  <a16:creationId xmlns:a16="http://schemas.microsoft.com/office/drawing/2014/main" id="{23904F77-9466-40B3-82AB-3A38B1AB10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67113" y="46561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4" name="Rectangle 1370">
              <a:extLst>
                <a:ext uri="{FF2B5EF4-FFF2-40B4-BE49-F238E27FC236}">
                  <a16:creationId xmlns:a16="http://schemas.microsoft.com/office/drawing/2014/main" id="{DBFFC45A-6BFF-4497-B4A7-1CE77CEB50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03750" y="46958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5" name="Rectangle 1371">
              <a:extLst>
                <a:ext uri="{FF2B5EF4-FFF2-40B4-BE49-F238E27FC236}">
                  <a16:creationId xmlns:a16="http://schemas.microsoft.com/office/drawing/2014/main" id="{79B849BF-6E2F-43B7-AB61-BDA40B1A1D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79938" y="44656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6" name="Rectangle 1372">
              <a:extLst>
                <a:ext uri="{FF2B5EF4-FFF2-40B4-BE49-F238E27FC236}">
                  <a16:creationId xmlns:a16="http://schemas.microsoft.com/office/drawing/2014/main" id="{1435F891-11F2-4171-956B-12499EBCB6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79963" y="4864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7" name="Rectangle 1373">
              <a:extLst>
                <a:ext uri="{FF2B5EF4-FFF2-40B4-BE49-F238E27FC236}">
                  <a16:creationId xmlns:a16="http://schemas.microsoft.com/office/drawing/2014/main" id="{4F384C71-2FFE-4D04-8BEB-4CE69CE57A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56175" y="5029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8" name="Rectangle 1374">
              <a:extLst>
                <a:ext uri="{FF2B5EF4-FFF2-40B4-BE49-F238E27FC236}">
                  <a16:creationId xmlns:a16="http://schemas.microsoft.com/office/drawing/2014/main" id="{E0C9D481-EE77-4089-BC2B-87A42A18C0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19588" y="53530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9" name="Rectangle 1375">
              <a:extLst>
                <a:ext uri="{FF2B5EF4-FFF2-40B4-BE49-F238E27FC236}">
                  <a16:creationId xmlns:a16="http://schemas.microsoft.com/office/drawing/2014/main" id="{75481AD4-AF8F-4843-BD99-F1E2EF3981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02138" y="47069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0" name="Rectangle 1376">
              <a:extLst>
                <a:ext uri="{FF2B5EF4-FFF2-40B4-BE49-F238E27FC236}">
                  <a16:creationId xmlns:a16="http://schemas.microsoft.com/office/drawing/2014/main" id="{65C2861C-194C-43AC-97A2-BF41109AFE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08425" y="4570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1" name="Rectangle 1377">
              <a:extLst>
                <a:ext uri="{FF2B5EF4-FFF2-40B4-BE49-F238E27FC236}">
                  <a16:creationId xmlns:a16="http://schemas.microsoft.com/office/drawing/2014/main" id="{2057CE65-5A90-4C88-9755-27AFC8785B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52888" y="44656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2" name="Rectangle 1378">
              <a:extLst>
                <a:ext uri="{FF2B5EF4-FFF2-40B4-BE49-F238E27FC236}">
                  <a16:creationId xmlns:a16="http://schemas.microsoft.com/office/drawing/2014/main" id="{1D884522-0984-4BC4-8958-4A6B6ABE51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29050" y="43576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3" name="Rectangle 1379">
              <a:extLst>
                <a:ext uri="{FF2B5EF4-FFF2-40B4-BE49-F238E27FC236}">
                  <a16:creationId xmlns:a16="http://schemas.microsoft.com/office/drawing/2014/main" id="{9E3AEA5E-3688-44BF-9995-38E69B5B7D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57725" y="44227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4" name="Rectangle 1380">
              <a:extLst>
                <a:ext uri="{FF2B5EF4-FFF2-40B4-BE49-F238E27FC236}">
                  <a16:creationId xmlns:a16="http://schemas.microsoft.com/office/drawing/2014/main" id="{15C7EE00-456F-4ABD-B2D4-E17653A628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84788" y="5387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5" name="Rectangle 1381">
              <a:extLst>
                <a:ext uri="{FF2B5EF4-FFF2-40B4-BE49-F238E27FC236}">
                  <a16:creationId xmlns:a16="http://schemas.microsoft.com/office/drawing/2014/main" id="{631CED1F-6DF8-415B-B659-FB29F1D1C1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456238" y="5553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6" name="Rectangle 1382">
              <a:extLst>
                <a:ext uri="{FF2B5EF4-FFF2-40B4-BE49-F238E27FC236}">
                  <a16:creationId xmlns:a16="http://schemas.microsoft.com/office/drawing/2014/main" id="{5D3CD71B-6460-493E-AE5F-E286E28EB2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97350" y="45259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7" name="Rectangle 1383">
              <a:extLst>
                <a:ext uri="{FF2B5EF4-FFF2-40B4-BE49-F238E27FC236}">
                  <a16:creationId xmlns:a16="http://schemas.microsoft.com/office/drawing/2014/main" id="{918EC969-0C43-4D3E-8E6C-E8A4A1FCD0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67213" y="46958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8" name="Rectangle 1384">
              <a:extLst>
                <a:ext uri="{FF2B5EF4-FFF2-40B4-BE49-F238E27FC236}">
                  <a16:creationId xmlns:a16="http://schemas.microsoft.com/office/drawing/2014/main" id="{9855D4A0-2ECD-4537-B088-7957C8ED4D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486400" y="5762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9" name="Rectangle 1385">
              <a:extLst>
                <a:ext uri="{FF2B5EF4-FFF2-40B4-BE49-F238E27FC236}">
                  <a16:creationId xmlns:a16="http://schemas.microsoft.com/office/drawing/2014/main" id="{CEFA15DF-1F95-40D8-AE89-A3303C7918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64088" y="55419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0" name="Rectangle 1386">
              <a:extLst>
                <a:ext uri="{FF2B5EF4-FFF2-40B4-BE49-F238E27FC236}">
                  <a16:creationId xmlns:a16="http://schemas.microsoft.com/office/drawing/2014/main" id="{74490A97-8D09-4EE7-AF92-4FB3D09E16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02225" y="58435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1" name="Rectangle 1387">
              <a:extLst>
                <a:ext uri="{FF2B5EF4-FFF2-40B4-BE49-F238E27FC236}">
                  <a16:creationId xmlns:a16="http://schemas.microsoft.com/office/drawing/2014/main" id="{5A7BCFF6-C1C4-4891-BF01-C8F027EF98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17963" y="5078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2" name="Rectangle 1388">
              <a:extLst>
                <a:ext uri="{FF2B5EF4-FFF2-40B4-BE49-F238E27FC236}">
                  <a16:creationId xmlns:a16="http://schemas.microsoft.com/office/drawing/2014/main" id="{8F9C586E-15FD-4FF1-9C65-B1CF6D7895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29175" y="4541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3" name="Rectangle 1389">
              <a:extLst>
                <a:ext uri="{FF2B5EF4-FFF2-40B4-BE49-F238E27FC236}">
                  <a16:creationId xmlns:a16="http://schemas.microsoft.com/office/drawing/2014/main" id="{DB49D200-3A61-4801-8310-B5299EA315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68800" y="51800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4" name="Rectangle 1391">
              <a:extLst>
                <a:ext uri="{FF2B5EF4-FFF2-40B4-BE49-F238E27FC236}">
                  <a16:creationId xmlns:a16="http://schemas.microsoft.com/office/drawing/2014/main" id="{6878B484-4DAD-44B4-A01E-5E0E29BBA5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33863" y="5276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5" name="Rectangle 1392">
              <a:extLst>
                <a:ext uri="{FF2B5EF4-FFF2-40B4-BE49-F238E27FC236}">
                  <a16:creationId xmlns:a16="http://schemas.microsoft.com/office/drawing/2014/main" id="{342EF733-7437-43F9-9669-55A468C6E2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78425" y="5343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6" name="Rectangle 1393">
              <a:extLst>
                <a:ext uri="{FF2B5EF4-FFF2-40B4-BE49-F238E27FC236}">
                  <a16:creationId xmlns:a16="http://schemas.microsoft.com/office/drawing/2014/main" id="{36B75361-0843-473C-82C0-C1F285AFE3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45113" y="52371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7" name="Rectangle 1394">
              <a:extLst>
                <a:ext uri="{FF2B5EF4-FFF2-40B4-BE49-F238E27FC236}">
                  <a16:creationId xmlns:a16="http://schemas.microsoft.com/office/drawing/2014/main" id="{69028EE0-E9C3-4A8A-99CC-5D66E95476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62475" y="5407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8" name="Rectangle 1395">
              <a:extLst>
                <a:ext uri="{FF2B5EF4-FFF2-40B4-BE49-F238E27FC236}">
                  <a16:creationId xmlns:a16="http://schemas.microsoft.com/office/drawing/2014/main" id="{DFAE1537-878C-4861-B0EA-88A0BE88B4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13288" y="52832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9" name="Rectangle 1396">
              <a:extLst>
                <a:ext uri="{FF2B5EF4-FFF2-40B4-BE49-F238E27FC236}">
                  <a16:creationId xmlns:a16="http://schemas.microsoft.com/office/drawing/2014/main" id="{3A223AED-DBC4-444C-B8B5-13A84C8334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87963" y="5280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0" name="Rectangle 1397">
              <a:extLst>
                <a:ext uri="{FF2B5EF4-FFF2-40B4-BE49-F238E27FC236}">
                  <a16:creationId xmlns:a16="http://schemas.microsoft.com/office/drawing/2014/main" id="{F14FEDE7-F097-48E5-88BD-5A98658DD7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51288" y="4887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1" name="Rectangle 1398">
              <a:extLst>
                <a:ext uri="{FF2B5EF4-FFF2-40B4-BE49-F238E27FC236}">
                  <a16:creationId xmlns:a16="http://schemas.microsoft.com/office/drawing/2014/main" id="{C21CBD68-C814-47E4-AC2D-71B3360D8E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22688" y="5532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2" name="Rectangle 1399">
              <a:extLst>
                <a:ext uri="{FF2B5EF4-FFF2-40B4-BE49-F238E27FC236}">
                  <a16:creationId xmlns:a16="http://schemas.microsoft.com/office/drawing/2014/main" id="{38215484-499A-4883-998D-955489D1A0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33838" y="5594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3" name="Rectangle 1400">
              <a:extLst>
                <a:ext uri="{FF2B5EF4-FFF2-40B4-BE49-F238E27FC236}">
                  <a16:creationId xmlns:a16="http://schemas.microsoft.com/office/drawing/2014/main" id="{7B51BEB6-5DA1-4AEA-94B5-4C64BA04E9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18088" y="49069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4" name="Rectangle 1401">
              <a:extLst>
                <a:ext uri="{FF2B5EF4-FFF2-40B4-BE49-F238E27FC236}">
                  <a16:creationId xmlns:a16="http://schemas.microsoft.com/office/drawing/2014/main" id="{98A4AA13-C723-4DFF-B4B5-903DF41B3C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75075" y="56832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5" name="Rectangle 1402">
              <a:extLst>
                <a:ext uri="{FF2B5EF4-FFF2-40B4-BE49-F238E27FC236}">
                  <a16:creationId xmlns:a16="http://schemas.microsoft.com/office/drawing/2014/main" id="{00241082-70B0-4FA9-ADE3-8B97B33ED5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35313" y="57737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6" name="Rectangle 1403">
              <a:extLst>
                <a:ext uri="{FF2B5EF4-FFF2-40B4-BE49-F238E27FC236}">
                  <a16:creationId xmlns:a16="http://schemas.microsoft.com/office/drawing/2014/main" id="{0C96E739-022B-4C53-BB2D-AEE1CB4EF7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62425" y="53832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7" name="Rectangle 1404">
              <a:extLst>
                <a:ext uri="{FF2B5EF4-FFF2-40B4-BE49-F238E27FC236}">
                  <a16:creationId xmlns:a16="http://schemas.microsoft.com/office/drawing/2014/main" id="{94A9814F-EBF3-4C2F-8306-DE17D13970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05275" y="58435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8" name="Rectangle 1405">
              <a:extLst>
                <a:ext uri="{FF2B5EF4-FFF2-40B4-BE49-F238E27FC236}">
                  <a16:creationId xmlns:a16="http://schemas.microsoft.com/office/drawing/2014/main" id="{FAA367FD-9E59-4693-B078-CBFEFE0C84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60888" y="5630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9" name="Rectangle 1406">
              <a:extLst>
                <a:ext uri="{FF2B5EF4-FFF2-40B4-BE49-F238E27FC236}">
                  <a16:creationId xmlns:a16="http://schemas.microsoft.com/office/drawing/2014/main" id="{9FE053FA-14D3-4A5E-99E5-8839FB713E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38575" y="52419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0" name="Rectangle 1407">
              <a:extLst>
                <a:ext uri="{FF2B5EF4-FFF2-40B4-BE49-F238E27FC236}">
                  <a16:creationId xmlns:a16="http://schemas.microsoft.com/office/drawing/2014/main" id="{E1F183E3-497A-4940-8706-BFA82B1052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03563" y="5403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1" name="Rectangle 1408">
              <a:extLst>
                <a:ext uri="{FF2B5EF4-FFF2-40B4-BE49-F238E27FC236}">
                  <a16:creationId xmlns:a16="http://schemas.microsoft.com/office/drawing/2014/main" id="{94994E28-52B5-4349-8DB8-DDBB9AD54D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40088" y="5284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2" name="Rectangle 1409">
              <a:extLst>
                <a:ext uri="{FF2B5EF4-FFF2-40B4-BE49-F238E27FC236}">
                  <a16:creationId xmlns:a16="http://schemas.microsoft.com/office/drawing/2014/main" id="{EB36362F-3159-4AFE-9573-FF62BDD6A5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03588" y="5807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3" name="Rectangle 1410">
              <a:extLst>
                <a:ext uri="{FF2B5EF4-FFF2-40B4-BE49-F238E27FC236}">
                  <a16:creationId xmlns:a16="http://schemas.microsoft.com/office/drawing/2014/main" id="{DF06B6A9-5AFA-422B-BA73-76C9A545BA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52813" y="57038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4" name="Rectangle 1411">
              <a:extLst>
                <a:ext uri="{FF2B5EF4-FFF2-40B4-BE49-F238E27FC236}">
                  <a16:creationId xmlns:a16="http://schemas.microsoft.com/office/drawing/2014/main" id="{C7B3134B-92B7-45E8-8F04-327E2C305C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75113" y="54752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5" name="Rectangle 1412">
              <a:extLst>
                <a:ext uri="{FF2B5EF4-FFF2-40B4-BE49-F238E27FC236}">
                  <a16:creationId xmlns:a16="http://schemas.microsoft.com/office/drawing/2014/main" id="{528A9A29-16DE-479F-B57E-CBEF0EFA9F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638800" y="5715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6" name="Rectangle 1413">
              <a:extLst>
                <a:ext uri="{FF2B5EF4-FFF2-40B4-BE49-F238E27FC236}">
                  <a16:creationId xmlns:a16="http://schemas.microsoft.com/office/drawing/2014/main" id="{98C4F821-DF27-42C2-BCA9-168E0022F0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02125" y="58642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7" name="Rectangle 1414">
              <a:extLst>
                <a:ext uri="{FF2B5EF4-FFF2-40B4-BE49-F238E27FC236}">
                  <a16:creationId xmlns:a16="http://schemas.microsoft.com/office/drawing/2014/main" id="{E5892DE2-928D-4940-B2BB-0679CC62DA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76725" y="5614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8" name="Rectangle 1415">
              <a:extLst>
                <a:ext uri="{FF2B5EF4-FFF2-40B4-BE49-F238E27FC236}">
                  <a16:creationId xmlns:a16="http://schemas.microsoft.com/office/drawing/2014/main" id="{63567FA1-A8F8-4774-9700-086DCAF6B6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06963" y="53879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9" name="Rectangle 1416">
              <a:extLst>
                <a:ext uri="{FF2B5EF4-FFF2-40B4-BE49-F238E27FC236}">
                  <a16:creationId xmlns:a16="http://schemas.microsoft.com/office/drawing/2014/main" id="{ECD2557C-E19A-4F4D-B569-5EA8758E15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64125" y="52768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0" name="Rectangle 1417">
              <a:extLst>
                <a:ext uri="{FF2B5EF4-FFF2-40B4-BE49-F238E27FC236}">
                  <a16:creationId xmlns:a16="http://schemas.microsoft.com/office/drawing/2014/main" id="{64B28CC1-643F-4DB0-AC56-0E98B58FDE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40300" y="5630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1" name="Rectangle 1418">
              <a:extLst>
                <a:ext uri="{FF2B5EF4-FFF2-40B4-BE49-F238E27FC236}">
                  <a16:creationId xmlns:a16="http://schemas.microsoft.com/office/drawing/2014/main" id="{99764D38-C144-4B14-9F6A-71768D8C62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97463" y="55276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2" name="Rectangle 1419">
              <a:extLst>
                <a:ext uri="{FF2B5EF4-FFF2-40B4-BE49-F238E27FC236}">
                  <a16:creationId xmlns:a16="http://schemas.microsoft.com/office/drawing/2014/main" id="{8C477D7F-2148-4C5D-9643-25CE1716C2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40263" y="56102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3" name="Rectangle 1420">
              <a:extLst>
                <a:ext uri="{FF2B5EF4-FFF2-40B4-BE49-F238E27FC236}">
                  <a16:creationId xmlns:a16="http://schemas.microsoft.com/office/drawing/2014/main" id="{D5805020-33C7-4E9B-8F9F-97F097A069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91075" y="5503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4" name="Rectangle 1421">
              <a:extLst>
                <a:ext uri="{FF2B5EF4-FFF2-40B4-BE49-F238E27FC236}">
                  <a16:creationId xmlns:a16="http://schemas.microsoft.com/office/drawing/2014/main" id="{71563870-1066-4DB6-9E85-910F5C5999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68875" y="56689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5" name="Rectangle 1422">
              <a:extLst>
                <a:ext uri="{FF2B5EF4-FFF2-40B4-BE49-F238E27FC236}">
                  <a16:creationId xmlns:a16="http://schemas.microsoft.com/office/drawing/2014/main" id="{15AD6FCC-1D6D-4962-ABE4-03AA4F9FF8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40288" y="59388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6" name="Rectangle 1423">
              <a:extLst>
                <a:ext uri="{FF2B5EF4-FFF2-40B4-BE49-F238E27FC236}">
                  <a16:creationId xmlns:a16="http://schemas.microsoft.com/office/drawing/2014/main" id="{A952C579-4A2D-4D8E-B7BA-DD6ECA4EE9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02213" y="58785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7" name="Rectangle 1424">
              <a:extLst>
                <a:ext uri="{FF2B5EF4-FFF2-40B4-BE49-F238E27FC236}">
                  <a16:creationId xmlns:a16="http://schemas.microsoft.com/office/drawing/2014/main" id="{8D74E882-6D93-455A-AD88-B6F62E5AA1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91125" y="5932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8" name="Rectangle 1425">
              <a:extLst>
                <a:ext uri="{FF2B5EF4-FFF2-40B4-BE49-F238E27FC236}">
                  <a16:creationId xmlns:a16="http://schemas.microsoft.com/office/drawing/2014/main" id="{9BE5B0F5-BB6C-4FF9-BA3B-2DCC392422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75088" y="4251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9" name="Rectangle 1426">
              <a:extLst>
                <a:ext uri="{FF2B5EF4-FFF2-40B4-BE49-F238E27FC236}">
                  <a16:creationId xmlns:a16="http://schemas.microsoft.com/office/drawing/2014/main" id="{7E061496-A677-4960-B07E-6CC97E49F3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57625" y="4745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0" name="Rectangle 1427">
              <a:extLst>
                <a:ext uri="{FF2B5EF4-FFF2-40B4-BE49-F238E27FC236}">
                  <a16:creationId xmlns:a16="http://schemas.microsoft.com/office/drawing/2014/main" id="{3ED92F3D-C6C4-4F25-90EC-AA69905D48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97238" y="51196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1" name="Rectangle 1428">
              <a:extLst>
                <a:ext uri="{FF2B5EF4-FFF2-40B4-BE49-F238E27FC236}">
                  <a16:creationId xmlns:a16="http://schemas.microsoft.com/office/drawing/2014/main" id="{860F2178-6933-490C-8A69-C58128FD70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76713" y="48434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2" name="Rectangle 1429">
              <a:extLst>
                <a:ext uri="{FF2B5EF4-FFF2-40B4-BE49-F238E27FC236}">
                  <a16:creationId xmlns:a16="http://schemas.microsoft.com/office/drawing/2014/main" id="{4DC2AA4E-C17B-4EBF-B0FD-6302E7F27F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35413" y="53990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3" name="Rectangle 1430">
              <a:extLst>
                <a:ext uri="{FF2B5EF4-FFF2-40B4-BE49-F238E27FC236}">
                  <a16:creationId xmlns:a16="http://schemas.microsoft.com/office/drawing/2014/main" id="{EDD3F94F-9AE6-49EB-9770-902FC747DF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25913" y="42116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4" name="Rectangle 1431">
              <a:extLst>
                <a:ext uri="{FF2B5EF4-FFF2-40B4-BE49-F238E27FC236}">
                  <a16:creationId xmlns:a16="http://schemas.microsoft.com/office/drawing/2014/main" id="{99257369-096F-4B50-88AA-9B8994530A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67200" y="4419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5" name="Rectangle 1432">
              <a:extLst>
                <a:ext uri="{FF2B5EF4-FFF2-40B4-BE49-F238E27FC236}">
                  <a16:creationId xmlns:a16="http://schemas.microsoft.com/office/drawing/2014/main" id="{AD2ADA9D-AFAB-46C8-8461-D704AF1080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29188" y="4864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6" name="Rectangle 1433">
              <a:extLst>
                <a:ext uri="{FF2B5EF4-FFF2-40B4-BE49-F238E27FC236}">
                  <a16:creationId xmlns:a16="http://schemas.microsoft.com/office/drawing/2014/main" id="{F2F904EE-EC4E-454A-90AB-EEA2C9E682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70475" y="47402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7" name="Rectangle 1434">
              <a:extLst>
                <a:ext uri="{FF2B5EF4-FFF2-40B4-BE49-F238E27FC236}">
                  <a16:creationId xmlns:a16="http://schemas.microsoft.com/office/drawing/2014/main" id="{5E53A6EF-A418-48D7-9A6F-E22F77BE4E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32175" y="52705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8" name="Rectangle 1435">
              <a:extLst>
                <a:ext uri="{FF2B5EF4-FFF2-40B4-BE49-F238E27FC236}">
                  <a16:creationId xmlns:a16="http://schemas.microsoft.com/office/drawing/2014/main" id="{A7D3FACE-4986-4959-976B-8F0D7D2388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6513" y="57562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9" name="Rectangle 1436">
              <a:extLst>
                <a:ext uri="{FF2B5EF4-FFF2-40B4-BE49-F238E27FC236}">
                  <a16:creationId xmlns:a16="http://schemas.microsoft.com/office/drawing/2014/main" id="{3C97C19C-9D7E-4298-9DDF-4B5CC8EBDE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47963" y="5888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0" name="Rectangle 1437">
              <a:extLst>
                <a:ext uri="{FF2B5EF4-FFF2-40B4-BE49-F238E27FC236}">
                  <a16:creationId xmlns:a16="http://schemas.microsoft.com/office/drawing/2014/main" id="{CD000DEE-A333-4202-A469-F6E58EB203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51263" y="45942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1" name="Rectangle 1438">
              <a:extLst>
                <a:ext uri="{FF2B5EF4-FFF2-40B4-BE49-F238E27FC236}">
                  <a16:creationId xmlns:a16="http://schemas.microsoft.com/office/drawing/2014/main" id="{A205C0AE-A65B-4A06-B0B0-31897290EA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81388" y="5395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2" name="Rectangle 1439">
              <a:extLst>
                <a:ext uri="{FF2B5EF4-FFF2-40B4-BE49-F238E27FC236}">
                  <a16:creationId xmlns:a16="http://schemas.microsoft.com/office/drawing/2014/main" id="{BEC7675D-6B3C-491B-BE5A-FD9DCEF152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49775" y="4324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3" name="Rectangle 1440">
              <a:extLst>
                <a:ext uri="{FF2B5EF4-FFF2-40B4-BE49-F238E27FC236}">
                  <a16:creationId xmlns:a16="http://schemas.microsoft.com/office/drawing/2014/main" id="{B2795519-B282-449D-8B76-BDD7E4B3EB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52850" y="5424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4" name="Rectangle 1441">
              <a:extLst>
                <a:ext uri="{FF2B5EF4-FFF2-40B4-BE49-F238E27FC236}">
                  <a16:creationId xmlns:a16="http://schemas.microsoft.com/office/drawing/2014/main" id="{4CC55B5F-FB8C-4025-A7DA-9EFA0B1474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27450" y="51514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5" name="Rectangle 1442">
              <a:extLst>
                <a:ext uri="{FF2B5EF4-FFF2-40B4-BE49-F238E27FC236}">
                  <a16:creationId xmlns:a16="http://schemas.microsoft.com/office/drawing/2014/main" id="{05142302-92C4-4B9C-8F5B-83555D7DA7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41763" y="5554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6" name="Rectangle 1443">
              <a:extLst>
                <a:ext uri="{FF2B5EF4-FFF2-40B4-BE49-F238E27FC236}">
                  <a16:creationId xmlns:a16="http://schemas.microsoft.com/office/drawing/2014/main" id="{C6BCDAF8-B676-4A31-B3A4-B4CBCA21F6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06800" y="54276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7" name="Rectangle 1444">
              <a:extLst>
                <a:ext uri="{FF2B5EF4-FFF2-40B4-BE49-F238E27FC236}">
                  <a16:creationId xmlns:a16="http://schemas.microsoft.com/office/drawing/2014/main" id="{BA040381-1800-424F-BD4B-6489039869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70288" y="5191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8" name="Rectangle 1445">
              <a:extLst>
                <a:ext uri="{FF2B5EF4-FFF2-40B4-BE49-F238E27FC236}">
                  <a16:creationId xmlns:a16="http://schemas.microsoft.com/office/drawing/2014/main" id="{717152F3-BA33-4FBF-B4B5-7334C3BA34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16363" y="52435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9" name="Rectangle 1446">
              <a:extLst>
                <a:ext uri="{FF2B5EF4-FFF2-40B4-BE49-F238E27FC236}">
                  <a16:creationId xmlns:a16="http://schemas.microsoft.com/office/drawing/2014/main" id="{9DA3C414-361A-4FD7-967B-6255E8A4B6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83038" y="58229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0" name="Rectangle 1447">
              <a:extLst>
                <a:ext uri="{FF2B5EF4-FFF2-40B4-BE49-F238E27FC236}">
                  <a16:creationId xmlns:a16="http://schemas.microsoft.com/office/drawing/2014/main" id="{A26F3A69-14B2-4647-B450-8F8453CBF2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32263" y="56943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1" name="Rectangle 1448">
              <a:extLst>
                <a:ext uri="{FF2B5EF4-FFF2-40B4-BE49-F238E27FC236}">
                  <a16:creationId xmlns:a16="http://schemas.microsoft.com/office/drawing/2014/main" id="{02B0F6C4-1EF3-445D-8CAB-C1BA6542E1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735638" y="57388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2" name="Rectangle 1449">
              <a:extLst>
                <a:ext uri="{FF2B5EF4-FFF2-40B4-BE49-F238E27FC236}">
                  <a16:creationId xmlns:a16="http://schemas.microsoft.com/office/drawing/2014/main" id="{25571647-9983-469F-A32E-93DE748365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713413" y="54975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3" name="Rectangle 1450">
              <a:extLst>
                <a:ext uri="{FF2B5EF4-FFF2-40B4-BE49-F238E27FC236}">
                  <a16:creationId xmlns:a16="http://schemas.microsoft.com/office/drawing/2014/main" id="{9A5F6AB6-0EC5-4086-845A-627180B535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60963" y="5676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4" name="Rectangle 1451">
              <a:extLst>
                <a:ext uri="{FF2B5EF4-FFF2-40B4-BE49-F238E27FC236}">
                  <a16:creationId xmlns:a16="http://schemas.microsoft.com/office/drawing/2014/main" id="{48744C8A-8397-4460-B3D5-967C7A190A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911850" y="58880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5" name="Rectangle 1452">
              <a:extLst>
                <a:ext uri="{FF2B5EF4-FFF2-40B4-BE49-F238E27FC236}">
                  <a16:creationId xmlns:a16="http://schemas.microsoft.com/office/drawing/2014/main" id="{18D58360-DE30-48A9-AC98-7AA1EE124E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908675" y="58229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6" name="Rectangle 1453">
              <a:extLst>
                <a:ext uri="{FF2B5EF4-FFF2-40B4-BE49-F238E27FC236}">
                  <a16:creationId xmlns:a16="http://schemas.microsoft.com/office/drawing/2014/main" id="{65234F8E-487C-47A4-AA79-324F86CF3C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41938" y="5884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7" name="Rectangle 1454">
              <a:extLst>
                <a:ext uri="{FF2B5EF4-FFF2-40B4-BE49-F238E27FC236}">
                  <a16:creationId xmlns:a16="http://schemas.microsoft.com/office/drawing/2014/main" id="{D3220DAA-D8FF-4857-AA6B-937E7D0FD7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14763" y="5014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8" name="Rectangle 1455">
              <a:extLst>
                <a:ext uri="{FF2B5EF4-FFF2-40B4-BE49-F238E27FC236}">
                  <a16:creationId xmlns:a16="http://schemas.microsoft.com/office/drawing/2014/main" id="{E3EB4049-B679-431C-AA14-A37F36FCE0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87800" y="4951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9" name="Rectangle 1456">
              <a:extLst>
                <a:ext uri="{FF2B5EF4-FFF2-40B4-BE49-F238E27FC236}">
                  <a16:creationId xmlns:a16="http://schemas.microsoft.com/office/drawing/2014/main" id="{8C3B7044-0148-4035-A4C9-40E8D49741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84650" y="5045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0" name="Rectangle 1457">
              <a:extLst>
                <a:ext uri="{FF2B5EF4-FFF2-40B4-BE49-F238E27FC236}">
                  <a16:creationId xmlns:a16="http://schemas.microsoft.com/office/drawing/2014/main" id="{F9C4A181-8117-4F16-A90F-B74E6F308E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49763" y="57007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1" name="Rectangle 1458">
              <a:extLst>
                <a:ext uri="{FF2B5EF4-FFF2-40B4-BE49-F238E27FC236}">
                  <a16:creationId xmlns:a16="http://schemas.microsoft.com/office/drawing/2014/main" id="{01219807-7D7F-414E-8EF9-0D6B6EECB0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65725" y="55562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2" name="Rectangle 1459">
              <a:extLst>
                <a:ext uri="{FF2B5EF4-FFF2-40B4-BE49-F238E27FC236}">
                  <a16:creationId xmlns:a16="http://schemas.microsoft.com/office/drawing/2014/main" id="{882F8DB6-67E5-48F6-845D-02A839DB7B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29238" y="5702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3" name="Rectangle 1460">
              <a:extLst>
                <a:ext uri="{FF2B5EF4-FFF2-40B4-BE49-F238E27FC236}">
                  <a16:creationId xmlns:a16="http://schemas.microsoft.com/office/drawing/2014/main" id="{A6AA2174-341D-4E4C-AD0B-E504C3C8B7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59263" y="57896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4" name="Rectangle 1461">
              <a:extLst>
                <a:ext uri="{FF2B5EF4-FFF2-40B4-BE49-F238E27FC236}">
                  <a16:creationId xmlns:a16="http://schemas.microsoft.com/office/drawing/2014/main" id="{FA4EC120-419D-41C0-ADDF-A5A1A1C332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903788" y="56530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5" name="Rectangle 1462">
              <a:extLst>
                <a:ext uri="{FF2B5EF4-FFF2-40B4-BE49-F238E27FC236}">
                  <a16:creationId xmlns:a16="http://schemas.microsoft.com/office/drawing/2014/main" id="{C3489F8A-2A85-4560-BEDC-E6016CC7A1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81600" y="5597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6" name="Rectangle 1463">
              <a:extLst>
                <a:ext uri="{FF2B5EF4-FFF2-40B4-BE49-F238E27FC236}">
                  <a16:creationId xmlns:a16="http://schemas.microsoft.com/office/drawing/2014/main" id="{A3134151-1166-46AE-A8D4-9EC098D2A0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43375" y="39846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7" name="Rectangle 1464">
              <a:extLst>
                <a:ext uri="{FF2B5EF4-FFF2-40B4-BE49-F238E27FC236}">
                  <a16:creationId xmlns:a16="http://schemas.microsoft.com/office/drawing/2014/main" id="{8D0AB91E-EF89-4FB9-AD0A-FD1E026F9E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11625" y="5157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8" name="Rectangle 1465">
              <a:extLst>
                <a:ext uri="{FF2B5EF4-FFF2-40B4-BE49-F238E27FC236}">
                  <a16:creationId xmlns:a16="http://schemas.microsoft.com/office/drawing/2014/main" id="{ADC4A558-396C-48D6-80E1-5B746BF94E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87850" y="4029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9" name="Rectangle 1466">
              <a:extLst>
                <a:ext uri="{FF2B5EF4-FFF2-40B4-BE49-F238E27FC236}">
                  <a16:creationId xmlns:a16="http://schemas.microsoft.com/office/drawing/2014/main" id="{DDA3D6A0-36A8-4D93-A95E-9D1476C82C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95775" y="3883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0" name="Rectangle 1467">
              <a:extLst>
                <a:ext uri="{FF2B5EF4-FFF2-40B4-BE49-F238E27FC236}">
                  <a16:creationId xmlns:a16="http://schemas.microsoft.com/office/drawing/2014/main" id="{30CF18DE-9C56-4EEB-BEA2-6C6C3CE736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38638" y="50085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1" name="Rectangle 1468">
              <a:extLst>
                <a:ext uri="{FF2B5EF4-FFF2-40B4-BE49-F238E27FC236}">
                  <a16:creationId xmlns:a16="http://schemas.microsoft.com/office/drawing/2014/main" id="{B3130801-CC9C-4BC7-A060-4961769224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90800" y="58689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2" name="Rectangle 1469">
              <a:extLst>
                <a:ext uri="{FF2B5EF4-FFF2-40B4-BE49-F238E27FC236}">
                  <a16:creationId xmlns:a16="http://schemas.microsoft.com/office/drawing/2014/main" id="{29CF4F94-20CC-4D7C-B6CE-E0DFD9A3C6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41838" y="4984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3" name="Rectangle 1470">
              <a:extLst>
                <a:ext uri="{FF2B5EF4-FFF2-40B4-BE49-F238E27FC236}">
                  <a16:creationId xmlns:a16="http://schemas.microsoft.com/office/drawing/2014/main" id="{CEFE6F0D-1598-4C52-A9FB-C26FBF000A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81538" y="48704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4" name="Rectangle 1471">
              <a:extLst>
                <a:ext uri="{FF2B5EF4-FFF2-40B4-BE49-F238E27FC236}">
                  <a16:creationId xmlns:a16="http://schemas.microsoft.com/office/drawing/2014/main" id="{58DB058F-8DC2-4C3A-93AA-D637AB26F9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51400" y="50434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5" name="Rectangle 1472">
              <a:extLst>
                <a:ext uri="{FF2B5EF4-FFF2-40B4-BE49-F238E27FC236}">
                  <a16:creationId xmlns:a16="http://schemas.microsoft.com/office/drawing/2014/main" id="{6E3885AB-E8B0-45B2-B250-7B27E6ABF1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24400" y="47244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6" name="Rectangle 1473">
              <a:extLst>
                <a:ext uri="{FF2B5EF4-FFF2-40B4-BE49-F238E27FC236}">
                  <a16:creationId xmlns:a16="http://schemas.microsoft.com/office/drawing/2014/main" id="{2FA66811-D989-4284-A29A-AA2D33B1B1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10088" y="46958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7" name="Rectangle 1474">
              <a:extLst>
                <a:ext uri="{FF2B5EF4-FFF2-40B4-BE49-F238E27FC236}">
                  <a16:creationId xmlns:a16="http://schemas.microsoft.com/office/drawing/2014/main" id="{75980258-D980-4CF1-8B4B-01FE7A85FF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73588" y="52673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8" name="Rectangle 1475">
              <a:extLst>
                <a:ext uri="{FF2B5EF4-FFF2-40B4-BE49-F238E27FC236}">
                  <a16:creationId xmlns:a16="http://schemas.microsoft.com/office/drawing/2014/main" id="{F16591E2-57B5-41F3-9434-88775B8B9B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46600" y="49704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9" name="Rectangle 1476">
              <a:extLst>
                <a:ext uri="{FF2B5EF4-FFF2-40B4-BE49-F238E27FC236}">
                  <a16:creationId xmlns:a16="http://schemas.microsoft.com/office/drawing/2014/main" id="{8DFC7BBB-97FC-45E4-ADAF-E2FE64A623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41863" y="5153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0" name="Rectangle 1477">
              <a:extLst>
                <a:ext uri="{FF2B5EF4-FFF2-40B4-BE49-F238E27FC236}">
                  <a16:creationId xmlns:a16="http://schemas.microsoft.com/office/drawing/2014/main" id="{A08A2A5A-2BA5-4C8A-BA09-BB7EC5910D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29000" y="5064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1" name="Rectangle 1478">
              <a:extLst>
                <a:ext uri="{FF2B5EF4-FFF2-40B4-BE49-F238E27FC236}">
                  <a16:creationId xmlns:a16="http://schemas.microsoft.com/office/drawing/2014/main" id="{7158C16A-1459-490D-99FF-B8FE36F1B5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495925" y="5238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2" name="Rectangle 1479">
              <a:extLst>
                <a:ext uri="{FF2B5EF4-FFF2-40B4-BE49-F238E27FC236}">
                  <a16:creationId xmlns:a16="http://schemas.microsoft.com/office/drawing/2014/main" id="{F59C2F50-E38B-4DBA-B34E-86300F139F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459288" y="59404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3" name="Rectangle 1480">
              <a:extLst>
                <a:ext uri="{FF2B5EF4-FFF2-40B4-BE49-F238E27FC236}">
                  <a16:creationId xmlns:a16="http://schemas.microsoft.com/office/drawing/2014/main" id="{899AD7F8-9779-42C9-BD85-4156FA6272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05225" y="52498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4" name="Rectangle 1481">
              <a:extLst>
                <a:ext uri="{FF2B5EF4-FFF2-40B4-BE49-F238E27FC236}">
                  <a16:creationId xmlns:a16="http://schemas.microsoft.com/office/drawing/2014/main" id="{211BA4BD-3428-4934-B36B-48AFDB12B0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00525" y="5199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5" name="Rectangle 1482">
              <a:extLst>
                <a:ext uri="{FF2B5EF4-FFF2-40B4-BE49-F238E27FC236}">
                  <a16:creationId xmlns:a16="http://schemas.microsoft.com/office/drawing/2014/main" id="{83C1A54A-852B-4E64-A65E-989B90E668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06875" y="51022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6" name="Rectangle 1483">
              <a:extLst>
                <a:ext uri="{FF2B5EF4-FFF2-40B4-BE49-F238E27FC236}">
                  <a16:creationId xmlns:a16="http://schemas.microsoft.com/office/drawing/2014/main" id="{F1A6E7FB-0CB0-40DE-8BD9-E49469143B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868738" y="56832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7" name="Rectangle 1484">
              <a:extLst>
                <a:ext uri="{FF2B5EF4-FFF2-40B4-BE49-F238E27FC236}">
                  <a16:creationId xmlns:a16="http://schemas.microsoft.com/office/drawing/2014/main" id="{25A6B665-49E7-46D0-9BBE-FF1D2F1574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21288" y="51006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8" name="Rectangle 1485">
              <a:extLst>
                <a:ext uri="{FF2B5EF4-FFF2-40B4-BE49-F238E27FC236}">
                  <a16:creationId xmlns:a16="http://schemas.microsoft.com/office/drawing/2014/main" id="{0D2568EB-65DC-4BB1-AD32-7248E9C630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05400" y="5181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9" name="Rectangle 1486">
              <a:extLst>
                <a:ext uri="{FF2B5EF4-FFF2-40B4-BE49-F238E27FC236}">
                  <a16:creationId xmlns:a16="http://schemas.microsoft.com/office/drawing/2014/main" id="{1142EFB7-64C3-47AF-8F83-182C64444E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13125" y="47720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0" name="Rectangle 1487">
              <a:extLst>
                <a:ext uri="{FF2B5EF4-FFF2-40B4-BE49-F238E27FC236}">
                  <a16:creationId xmlns:a16="http://schemas.microsoft.com/office/drawing/2014/main" id="{85C7F502-05F4-4425-8BEC-566015C692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41863" y="45831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1" name="Rectangle 1488">
              <a:extLst>
                <a:ext uri="{FF2B5EF4-FFF2-40B4-BE49-F238E27FC236}">
                  <a16:creationId xmlns:a16="http://schemas.microsoft.com/office/drawing/2014/main" id="{A29E3D4C-217B-4C2D-BC82-96B2917261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30788" y="53197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2" name="Rectangle 1489">
              <a:extLst>
                <a:ext uri="{FF2B5EF4-FFF2-40B4-BE49-F238E27FC236}">
                  <a16:creationId xmlns:a16="http://schemas.microsoft.com/office/drawing/2014/main" id="{B25F1A65-25D9-49A8-A3B3-B0D736C83C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0675" y="54340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3" name="Rectangle 1490">
              <a:extLst>
                <a:ext uri="{FF2B5EF4-FFF2-40B4-BE49-F238E27FC236}">
                  <a16:creationId xmlns:a16="http://schemas.microsoft.com/office/drawing/2014/main" id="{34B42436-890A-4ECE-8824-D623E4F26A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98963" y="5426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4" name="Rectangle 1491">
              <a:extLst>
                <a:ext uri="{FF2B5EF4-FFF2-40B4-BE49-F238E27FC236}">
                  <a16:creationId xmlns:a16="http://schemas.microsoft.com/office/drawing/2014/main" id="{0544E6F1-D999-4A60-902E-09CF5B669D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71975" y="5172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5" name="Rectangle 1492">
              <a:extLst>
                <a:ext uri="{FF2B5EF4-FFF2-40B4-BE49-F238E27FC236}">
                  <a16:creationId xmlns:a16="http://schemas.microsoft.com/office/drawing/2014/main" id="{B070C830-8B0E-4B44-BF2D-7FBD3D1192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06888" y="45704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6" name="Rectangle 1493">
              <a:extLst>
                <a:ext uri="{FF2B5EF4-FFF2-40B4-BE49-F238E27FC236}">
                  <a16:creationId xmlns:a16="http://schemas.microsoft.com/office/drawing/2014/main" id="{C6CCB155-6B97-467C-9CF0-D5D7D4D470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0350" y="57197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7" name="Rectangle 1494">
              <a:extLst>
                <a:ext uri="{FF2B5EF4-FFF2-40B4-BE49-F238E27FC236}">
                  <a16:creationId xmlns:a16="http://schemas.microsoft.com/office/drawing/2014/main" id="{B32BCA76-50E6-41AD-ACE1-701541CA4A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57638" y="43195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8" name="Rectangle 1495">
              <a:extLst>
                <a:ext uri="{FF2B5EF4-FFF2-40B4-BE49-F238E27FC236}">
                  <a16:creationId xmlns:a16="http://schemas.microsoft.com/office/drawing/2014/main" id="{47EBDAA2-8D78-4823-B375-5190ACA868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97325" y="4605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9" name="Rectangle 1496">
              <a:extLst>
                <a:ext uri="{FF2B5EF4-FFF2-40B4-BE49-F238E27FC236}">
                  <a16:creationId xmlns:a16="http://schemas.microsoft.com/office/drawing/2014/main" id="{B3C7D171-2D54-4025-AED3-0D3C7FB9F5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100638" y="50323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0" name="Rectangle 1497">
              <a:extLst>
                <a:ext uri="{FF2B5EF4-FFF2-40B4-BE49-F238E27FC236}">
                  <a16:creationId xmlns:a16="http://schemas.microsoft.com/office/drawing/2014/main" id="{53AD9A89-C9C4-4087-AE31-808DFE71317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52925" y="41989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1" name="Rectangle 1498">
              <a:extLst>
                <a:ext uri="{FF2B5EF4-FFF2-40B4-BE49-F238E27FC236}">
                  <a16:creationId xmlns:a16="http://schemas.microsoft.com/office/drawing/2014/main" id="{58D66CF6-6870-4009-B6C4-F687A460D1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95650" y="52689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2" name="Rectangle 1499">
              <a:extLst>
                <a:ext uri="{FF2B5EF4-FFF2-40B4-BE49-F238E27FC236}">
                  <a16:creationId xmlns:a16="http://schemas.microsoft.com/office/drawing/2014/main" id="{FA0E910A-837E-4AFF-9BE2-FAC18E29D8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08425" y="53197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3" name="Rectangle 1500">
              <a:extLst>
                <a:ext uri="{FF2B5EF4-FFF2-40B4-BE49-F238E27FC236}">
                  <a16:creationId xmlns:a16="http://schemas.microsoft.com/office/drawing/2014/main" id="{A84A6262-F20D-4E6A-B50C-0A5D754CA0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62488" y="4478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4" name="Rectangle 1501">
              <a:extLst>
                <a:ext uri="{FF2B5EF4-FFF2-40B4-BE49-F238E27FC236}">
                  <a16:creationId xmlns:a16="http://schemas.microsoft.com/office/drawing/2014/main" id="{0000248E-E241-4B73-9CC7-117EDD7754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54463" y="55260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5" name="Rectangle 1502">
              <a:extLst>
                <a:ext uri="{FF2B5EF4-FFF2-40B4-BE49-F238E27FC236}">
                  <a16:creationId xmlns:a16="http://schemas.microsoft.com/office/drawing/2014/main" id="{E38CCDC0-1863-402D-A040-4E8793E0FB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19500" y="49339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6" name="Rectangle 1503">
              <a:extLst>
                <a:ext uri="{FF2B5EF4-FFF2-40B4-BE49-F238E27FC236}">
                  <a16:creationId xmlns:a16="http://schemas.microsoft.com/office/drawing/2014/main" id="{2F8AF243-11FE-4717-B4EA-E922D5E606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98888" y="48418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7" name="Rectangle 1504">
              <a:extLst>
                <a:ext uri="{FF2B5EF4-FFF2-40B4-BE49-F238E27FC236}">
                  <a16:creationId xmlns:a16="http://schemas.microsoft.com/office/drawing/2014/main" id="{ADC698C1-ACB0-409C-8FFC-30F8B13EBD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760913" y="574833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8" name="Rectangle 1505">
              <a:extLst>
                <a:ext uri="{FF2B5EF4-FFF2-40B4-BE49-F238E27FC236}">
                  <a16:creationId xmlns:a16="http://schemas.microsoft.com/office/drawing/2014/main" id="{A909B50F-014E-4289-B306-5685920A87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478463" y="55943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9" name="Rectangle 1506">
              <a:extLst>
                <a:ext uri="{FF2B5EF4-FFF2-40B4-BE49-F238E27FC236}">
                  <a16:creationId xmlns:a16="http://schemas.microsoft.com/office/drawing/2014/main" id="{E02E4B77-6048-486E-A8FC-A3A7B7A5B9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65738" y="5765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0" name="Rectangle 1507">
              <a:extLst>
                <a:ext uri="{FF2B5EF4-FFF2-40B4-BE49-F238E27FC236}">
                  <a16:creationId xmlns:a16="http://schemas.microsoft.com/office/drawing/2014/main" id="{64EB254F-FB59-4D8B-871C-75637BCF61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14738" y="53498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1" name="Rectangle 1508">
              <a:extLst>
                <a:ext uri="{FF2B5EF4-FFF2-40B4-BE49-F238E27FC236}">
                  <a16:creationId xmlns:a16="http://schemas.microsoft.com/office/drawing/2014/main" id="{1BF106EB-4790-407A-8F1E-173E24C32A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410200" y="53340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2" name="Rectangle 1509">
              <a:extLst>
                <a:ext uri="{FF2B5EF4-FFF2-40B4-BE49-F238E27FC236}">
                  <a16:creationId xmlns:a16="http://schemas.microsoft.com/office/drawing/2014/main" id="{B2511020-29FA-43A0-AC0E-14A2CC18E8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25925" y="3898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3" name="Rectangle 1510">
              <a:extLst>
                <a:ext uri="{FF2B5EF4-FFF2-40B4-BE49-F238E27FC236}">
                  <a16:creationId xmlns:a16="http://schemas.microsoft.com/office/drawing/2014/main" id="{DE935F2C-68EA-4EF8-8DDB-153B584F3E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32163" y="56943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4" name="Rectangle 1511">
              <a:extLst>
                <a:ext uri="{FF2B5EF4-FFF2-40B4-BE49-F238E27FC236}">
                  <a16:creationId xmlns:a16="http://schemas.microsoft.com/office/drawing/2014/main" id="{420A6D5C-9970-4FDA-B746-A21F8D93F6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92650" y="5326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5" name="Rectangle 1512">
              <a:extLst>
                <a:ext uri="{FF2B5EF4-FFF2-40B4-BE49-F238E27FC236}">
                  <a16:creationId xmlns:a16="http://schemas.microsoft.com/office/drawing/2014/main" id="{2D752D57-C2DC-4148-88AA-F84FF95DEA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65663" y="50514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6" name="Rectangle 1513">
              <a:extLst>
                <a:ext uri="{FF2B5EF4-FFF2-40B4-BE49-F238E27FC236}">
                  <a16:creationId xmlns:a16="http://schemas.microsoft.com/office/drawing/2014/main" id="{48A0082D-EEF6-4768-968B-BFA4908888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16313" y="50974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7" name="Rectangle 1514">
              <a:extLst>
                <a:ext uri="{FF2B5EF4-FFF2-40B4-BE49-F238E27FC236}">
                  <a16:creationId xmlns:a16="http://schemas.microsoft.com/office/drawing/2014/main" id="{B4C0D55B-C66E-4388-B4C5-5A9EF41E25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572000" y="4800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8" name="Rectangle 1515">
              <a:extLst>
                <a:ext uri="{FF2B5EF4-FFF2-40B4-BE49-F238E27FC236}">
                  <a16:creationId xmlns:a16="http://schemas.microsoft.com/office/drawing/2014/main" id="{BC2D8936-3DD8-4A59-AD5A-B219D41103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43288" y="56991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9" name="Rectangle 1516">
              <a:extLst>
                <a:ext uri="{FF2B5EF4-FFF2-40B4-BE49-F238E27FC236}">
                  <a16:creationId xmlns:a16="http://schemas.microsoft.com/office/drawing/2014/main" id="{809D2341-3CC0-4C7F-ABE6-930EAA6135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49725" y="50307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0" name="Rectangle 1517">
              <a:extLst>
                <a:ext uri="{FF2B5EF4-FFF2-40B4-BE49-F238E27FC236}">
                  <a16:creationId xmlns:a16="http://schemas.microsoft.com/office/drawing/2014/main" id="{3BE55E11-BF86-4A8F-A9B4-067A956E56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343400" y="44196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1" name="Rectangle 1518">
              <a:extLst>
                <a:ext uri="{FF2B5EF4-FFF2-40B4-BE49-F238E27FC236}">
                  <a16:creationId xmlns:a16="http://schemas.microsoft.com/office/drawing/2014/main" id="{2C3C0C95-3D1C-4416-8589-54D6377A74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38625" y="57816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2" name="Rectangle 1519">
              <a:extLst>
                <a:ext uri="{FF2B5EF4-FFF2-40B4-BE49-F238E27FC236}">
                  <a16:creationId xmlns:a16="http://schemas.microsoft.com/office/drawing/2014/main" id="{F06B62BF-18BF-4F7B-8AAA-618F68269F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246688" y="49911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3" name="Rectangle 1520">
              <a:extLst>
                <a:ext uri="{FF2B5EF4-FFF2-40B4-BE49-F238E27FC236}">
                  <a16:creationId xmlns:a16="http://schemas.microsoft.com/office/drawing/2014/main" id="{5C2183F7-1E65-4953-BAB8-9F844E7F12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260850" y="53990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4" name="Rectangle 1521">
              <a:extLst>
                <a:ext uri="{FF2B5EF4-FFF2-40B4-BE49-F238E27FC236}">
                  <a16:creationId xmlns:a16="http://schemas.microsoft.com/office/drawing/2014/main" id="{AF0B5B0E-C811-4D9B-A9CB-46FA3E797F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672013" y="46545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5" name="Rectangle 1522">
              <a:extLst>
                <a:ext uri="{FF2B5EF4-FFF2-40B4-BE49-F238E27FC236}">
                  <a16:creationId xmlns:a16="http://schemas.microsoft.com/office/drawing/2014/main" id="{3D4974D3-D5A6-4DDC-BD58-BB0D9D2AC6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64100" y="4730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6" name="Rectangle 1523">
              <a:extLst>
                <a:ext uri="{FF2B5EF4-FFF2-40B4-BE49-F238E27FC236}">
                  <a16:creationId xmlns:a16="http://schemas.microsoft.com/office/drawing/2014/main" id="{3A33B365-E152-420B-BF57-F84C896ECB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63863" y="5600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7" name="Rectangle 1524">
              <a:extLst>
                <a:ext uri="{FF2B5EF4-FFF2-40B4-BE49-F238E27FC236}">
                  <a16:creationId xmlns:a16="http://schemas.microsoft.com/office/drawing/2014/main" id="{F2C7DBA9-64DE-4AC0-98F8-7B12F81ED8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35388" y="580231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8" name="Rectangle 1525">
              <a:extLst>
                <a:ext uri="{FF2B5EF4-FFF2-40B4-BE49-F238E27FC236}">
                  <a16:creationId xmlns:a16="http://schemas.microsoft.com/office/drawing/2014/main" id="{52CC7D7F-6689-4772-BBAC-2FE1BAEEF8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79775" y="55594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9" name="Rectangle 1526">
              <a:extLst>
                <a:ext uri="{FF2B5EF4-FFF2-40B4-BE49-F238E27FC236}">
                  <a16:creationId xmlns:a16="http://schemas.microsoft.com/office/drawing/2014/main" id="{CD6115A0-A070-455B-8803-E3E50A36AE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164013" y="44894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0" name="Rectangle 1527">
              <a:extLst>
                <a:ext uri="{FF2B5EF4-FFF2-40B4-BE49-F238E27FC236}">
                  <a16:creationId xmlns:a16="http://schemas.microsoft.com/office/drawing/2014/main" id="{D7F33FF2-1227-4124-8CC4-69B88C7FC9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63963" y="53657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1" name="Rectangle 1528">
              <a:extLst>
                <a:ext uri="{FF2B5EF4-FFF2-40B4-BE49-F238E27FC236}">
                  <a16:creationId xmlns:a16="http://schemas.microsoft.com/office/drawing/2014/main" id="{0C089126-7FEA-42B7-BC17-E8CF92984D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759450" y="58705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2" name="Rectangle 1529">
              <a:extLst>
                <a:ext uri="{FF2B5EF4-FFF2-40B4-BE49-F238E27FC236}">
                  <a16:creationId xmlns:a16="http://schemas.microsoft.com/office/drawing/2014/main" id="{C4492668-72AB-404B-AB5A-3583A40B7B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006850" y="504507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3" name="Rectangle 1530">
              <a:extLst>
                <a:ext uri="{FF2B5EF4-FFF2-40B4-BE49-F238E27FC236}">
                  <a16:creationId xmlns:a16="http://schemas.microsoft.com/office/drawing/2014/main" id="{31E5921B-D2C3-4F4C-86C9-3B6D2256CD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305425" y="5453063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4" name="Rectangle 1531">
              <a:extLst>
                <a:ext uri="{FF2B5EF4-FFF2-40B4-BE49-F238E27FC236}">
                  <a16:creationId xmlns:a16="http://schemas.microsoft.com/office/drawing/2014/main" id="{209A8A5B-928A-4A8E-A28D-5BAA3A22D6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36975" y="49149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5" name="Rectangle 1532">
              <a:extLst>
                <a:ext uri="{FF2B5EF4-FFF2-40B4-BE49-F238E27FC236}">
                  <a16:creationId xmlns:a16="http://schemas.microsoft.com/office/drawing/2014/main" id="{9734F77D-6E63-496D-AE68-F1FCBE7B8B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5062538" y="5703888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6" name="Rectangle 1533">
              <a:extLst>
                <a:ext uri="{FF2B5EF4-FFF2-40B4-BE49-F238E27FC236}">
                  <a16:creationId xmlns:a16="http://schemas.microsoft.com/office/drawing/2014/main" id="{726997D0-D5A8-4D89-BFAE-167AE43C25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40175" y="5343525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7" name="Rectangle 1534">
              <a:extLst>
                <a:ext uri="{FF2B5EF4-FFF2-40B4-BE49-F238E27FC236}">
                  <a16:creationId xmlns:a16="http://schemas.microsoft.com/office/drawing/2014/main" id="{37D21DA8-7923-4D54-BA8F-EC42B73CDF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89300" y="52578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8" name="Rectangle 1535">
              <a:extLst>
                <a:ext uri="{FF2B5EF4-FFF2-40B4-BE49-F238E27FC236}">
                  <a16:creationId xmlns:a16="http://schemas.microsoft.com/office/drawing/2014/main" id="{5955E7C8-DCE5-438E-81FB-430A52325F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4832350" y="52197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9" name="Rectangle 1536">
              <a:extLst>
                <a:ext uri="{FF2B5EF4-FFF2-40B4-BE49-F238E27FC236}">
                  <a16:creationId xmlns:a16="http://schemas.microsoft.com/office/drawing/2014/main" id="{D3AD0FC5-B653-47C7-A7FF-9516FE531F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90925" y="519430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50" name="Rectangle 1537">
              <a:extLst>
                <a:ext uri="{FF2B5EF4-FFF2-40B4-BE49-F238E27FC236}">
                  <a16:creationId xmlns:a16="http://schemas.microsoft.com/office/drawing/2014/main" id="{63B8C10D-A506-4DF9-AB0A-52890A6EE9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990975" y="5759450"/>
              <a:ext cx="76200" cy="762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1551" name="Group 1538">
            <a:extLst>
              <a:ext uri="{FF2B5EF4-FFF2-40B4-BE49-F238E27FC236}">
                <a16:creationId xmlns:a16="http://schemas.microsoft.com/office/drawing/2014/main" id="{6272B8EE-5D9E-4C00-98D1-D935D9E3B6D2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3276600"/>
            <a:ext cx="5181600" cy="3352800"/>
            <a:chOff x="1056" y="2064"/>
            <a:chExt cx="3264" cy="2112"/>
          </a:xfrm>
        </p:grpSpPr>
        <p:sp>
          <p:nvSpPr>
            <p:cNvPr id="1552" name="Line 1539">
              <a:extLst>
                <a:ext uri="{FF2B5EF4-FFF2-40B4-BE49-F238E27FC236}">
                  <a16:creationId xmlns:a16="http://schemas.microsoft.com/office/drawing/2014/main" id="{24E9EB66-60B0-43E3-B059-781A8BCE27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3264" cy="2112"/>
            </a:xfrm>
            <a:prstGeom prst="line">
              <a:avLst/>
            </a:prstGeom>
            <a:noFill/>
            <a:ln w="762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53" name="Line 1540">
              <a:extLst>
                <a:ext uri="{FF2B5EF4-FFF2-40B4-BE49-F238E27FC236}">
                  <a16:creationId xmlns:a16="http://schemas.microsoft.com/office/drawing/2014/main" id="{2B3914E2-3F64-453E-9704-268783E331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6" y="2064"/>
              <a:ext cx="3264" cy="2112"/>
            </a:xfrm>
            <a:prstGeom prst="line">
              <a:avLst/>
            </a:prstGeom>
            <a:noFill/>
            <a:ln w="762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990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5.55556E-6 C -0.00364 0.01967 2.22222E-6 -0.00487 2.22222E-6 0.01481 C 2.22222E-6 0.03888 -0.00035 0.06296 -0.00139 0.08703 C -0.0026 0.11643 -0.00555 0.15161 -0.0125 0.17962 C -0.01389 0.19883 -0.01667 0.21782 -0.01805 0.23703 C -0.02066 0.32684 0.00017 0.33217 -0.04305 0.33703 C -0.05104 0.3412 -0.05642 0.34374 -0.0625 0.35184 C -0.06614 0.3662 -0.05798 0.38448 -0.06389 0.39814 C -0.06528 0.40161 -0.06944 0.40069 -0.07222 0.40184 C -0.07639 0.40115 -0.08055 0.39976 -0.08472 0.39999 C -0.09809 0.40046 -0.125 0.4037 -0.125 0.4037 C -0.13194 0.40671 -0.13889 0.40995 -0.14583 0.41296 C -0.15486 0.41689 -0.15746 0.42337 -0.16667 0.42592 C -0.17812 0.44536 -0.17361 0.43657 -0.18055 0.45184 C -0.18055 0.45346 -0.18055 0.48541 -0.17778 0.49629 C -0.1743 0.51041 -0.16753 0.5236 -0.1625 0.53703 C -0.17292 0.54629 -0.20833 0.53471 -0.22222 0.53333 C -0.2375 0.53471 -0.25295 0.53425 -0.26805 0.53703 C -0.26979 0.53726 -0.27066 0.54004 -0.27222 0.54073 C -0.27483 0.54189 -0.27778 0.54189 -0.28055 0.54258 C -0.28524 0.54513 -0.29323 0.54745 -0.29722 0.55184 C -0.31059 0.5662 -0.30035 0.56064 -0.30972 0.56481 C -0.31233 0.56828 -0.31406 0.57245 -0.31667 0.57592 C -0.31823 0.578 -0.32066 0.57939 -0.32222 0.58147 C -0.32621 0.5868 -0.32413 0.58657 -0.32639 0.59258 C -0.3283 0.59768 -0.33021 0.59953 -0.33333 0.6037 C -0.33594 0.61434 -0.34305 0.62383 -0.34305 0.63518 " pathEditMode="relative" ptsTypes="ffffffffffffffffffffffffffA"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645920" y="1636287"/>
            <a:ext cx="9144000" cy="617538"/>
          </a:xfrm>
          <a:prstGeom prst="rect">
            <a:avLst/>
          </a:prstGeom>
          <a:noFill/>
          <a:effectLst/>
        </p:spPr>
        <p:txBody>
          <a:bodyPr rIns="116994">
            <a:normAutofit fontScale="90000"/>
          </a:bodyPr>
          <a:lstStyle/>
          <a:p>
            <a:pPr algn="ctr"/>
            <a:r>
              <a:rPr lang="en-US" dirty="0"/>
              <a:t>John C. Warner</a:t>
            </a:r>
            <a:endParaRPr lang="en-US" sz="2400" dirty="0">
              <a:latin typeface="+mn-lt"/>
              <a:ea typeface="ＭＳ Ｐゴシック" pitchFamily="34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24000" y="200016"/>
            <a:ext cx="9144000" cy="1323439"/>
          </a:xfrm>
          <a:prstGeom prst="rect">
            <a:avLst/>
          </a:prstGeom>
          <a:noFill/>
          <a:ln w="28575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4000" dirty="0"/>
              <a:t>The Mechanisms to Achieve </a:t>
            </a:r>
          </a:p>
          <a:p>
            <a:pPr algn="ctr"/>
            <a:r>
              <a:rPr lang="en-US" sz="4000" dirty="0"/>
              <a:t>a Circular </a:t>
            </a:r>
            <a:r>
              <a:rPr lang="en-US" sz="4000" dirty="0" err="1"/>
              <a:t>Bioeconomy</a:t>
            </a:r>
            <a:endParaRPr lang="en-US" sz="4000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05C5CDE-A1AD-44E7-B375-894FE9162D3F}"/>
              </a:ext>
            </a:extLst>
          </p:cNvPr>
          <p:cNvGrpSpPr/>
          <p:nvPr/>
        </p:nvGrpSpPr>
        <p:grpSpPr>
          <a:xfrm>
            <a:off x="3519239" y="6032220"/>
            <a:ext cx="5642039" cy="485708"/>
            <a:chOff x="2312230" y="6312490"/>
            <a:chExt cx="5642039" cy="485708"/>
          </a:xfrm>
        </p:grpSpPr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702BF05D-E918-434A-A665-F2C613F864CB}"/>
                </a:ext>
              </a:extLst>
            </p:cNvPr>
            <p:cNvGrpSpPr/>
            <p:nvPr/>
          </p:nvGrpSpPr>
          <p:grpSpPr>
            <a:xfrm>
              <a:off x="2312230" y="6312490"/>
              <a:ext cx="714015" cy="485708"/>
              <a:chOff x="445294" y="3613149"/>
              <a:chExt cx="3913367" cy="2636044"/>
            </a:xfrm>
          </p:grpSpPr>
          <p:sp>
            <p:nvSpPr>
              <p:cNvPr id="41" name="Freeform: Shape 40">
                <a:extLst>
                  <a:ext uri="{FF2B5EF4-FFF2-40B4-BE49-F238E27FC236}">
                    <a16:creationId xmlns:a16="http://schemas.microsoft.com/office/drawing/2014/main" id="{E62C9C8F-1876-41AD-9D31-D22398811782}"/>
                  </a:ext>
                </a:extLst>
              </p:cNvPr>
              <p:cNvSpPr/>
              <p:nvPr/>
            </p:nvSpPr>
            <p:spPr>
              <a:xfrm>
                <a:off x="445294" y="3614738"/>
                <a:ext cx="1388269" cy="607218"/>
              </a:xfrm>
              <a:custGeom>
                <a:avLst/>
                <a:gdLst>
                  <a:gd name="connsiteX0" fmla="*/ 330994 w 1388269"/>
                  <a:gd name="connsiteY0" fmla="*/ 0 h 607218"/>
                  <a:gd name="connsiteX1" fmla="*/ 1388269 w 1388269"/>
                  <a:gd name="connsiteY1" fmla="*/ 0 h 607218"/>
                  <a:gd name="connsiteX2" fmla="*/ 1057275 w 1388269"/>
                  <a:gd name="connsiteY2" fmla="*/ 602456 h 607218"/>
                  <a:gd name="connsiteX3" fmla="*/ 0 w 1388269"/>
                  <a:gd name="connsiteY3" fmla="*/ 607218 h 607218"/>
                  <a:gd name="connsiteX4" fmla="*/ 330994 w 1388269"/>
                  <a:gd name="connsiteY4" fmla="*/ 0 h 6072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88269" h="607218">
                    <a:moveTo>
                      <a:pt x="330994" y="0"/>
                    </a:moveTo>
                    <a:lnTo>
                      <a:pt x="1388269" y="0"/>
                    </a:lnTo>
                    <a:lnTo>
                      <a:pt x="1057275" y="602456"/>
                    </a:lnTo>
                    <a:lnTo>
                      <a:pt x="0" y="607218"/>
                    </a:lnTo>
                    <a:lnTo>
                      <a:pt x="330994" y="0"/>
                    </a:lnTo>
                    <a:close/>
                  </a:path>
                </a:pathLst>
              </a:custGeom>
              <a:solidFill>
                <a:srgbClr val="315F2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48" name="Freeform: Shape 47">
                <a:extLst>
                  <a:ext uri="{FF2B5EF4-FFF2-40B4-BE49-F238E27FC236}">
                    <a16:creationId xmlns:a16="http://schemas.microsoft.com/office/drawing/2014/main" id="{4EF50140-8E3D-4012-9401-0E59C9DEC3FB}"/>
                  </a:ext>
                </a:extLst>
              </p:cNvPr>
              <p:cNvSpPr/>
              <p:nvPr/>
            </p:nvSpPr>
            <p:spPr>
              <a:xfrm flipH="1">
                <a:off x="2970392" y="3614738"/>
                <a:ext cx="1388269" cy="607218"/>
              </a:xfrm>
              <a:custGeom>
                <a:avLst/>
                <a:gdLst>
                  <a:gd name="connsiteX0" fmla="*/ 330994 w 1388269"/>
                  <a:gd name="connsiteY0" fmla="*/ 0 h 607218"/>
                  <a:gd name="connsiteX1" fmla="*/ 1388269 w 1388269"/>
                  <a:gd name="connsiteY1" fmla="*/ 0 h 607218"/>
                  <a:gd name="connsiteX2" fmla="*/ 1057275 w 1388269"/>
                  <a:gd name="connsiteY2" fmla="*/ 602456 h 607218"/>
                  <a:gd name="connsiteX3" fmla="*/ 0 w 1388269"/>
                  <a:gd name="connsiteY3" fmla="*/ 607218 h 607218"/>
                  <a:gd name="connsiteX4" fmla="*/ 330994 w 1388269"/>
                  <a:gd name="connsiteY4" fmla="*/ 0 h 6072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88269" h="607218">
                    <a:moveTo>
                      <a:pt x="330994" y="0"/>
                    </a:moveTo>
                    <a:lnTo>
                      <a:pt x="1388269" y="0"/>
                    </a:lnTo>
                    <a:lnTo>
                      <a:pt x="1057275" y="602456"/>
                    </a:lnTo>
                    <a:lnTo>
                      <a:pt x="0" y="607218"/>
                    </a:lnTo>
                    <a:lnTo>
                      <a:pt x="330994" y="0"/>
                    </a:lnTo>
                    <a:close/>
                  </a:path>
                </a:pathLst>
              </a:custGeom>
              <a:solidFill>
                <a:srgbClr val="00738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49" name="Freeform: Shape 48">
                <a:extLst>
                  <a:ext uri="{FF2B5EF4-FFF2-40B4-BE49-F238E27FC236}">
                    <a16:creationId xmlns:a16="http://schemas.microsoft.com/office/drawing/2014/main" id="{485D4261-5761-4B7F-8594-12C0CD3C75E6}"/>
                  </a:ext>
                </a:extLst>
              </p:cNvPr>
              <p:cNvSpPr/>
              <p:nvPr/>
            </p:nvSpPr>
            <p:spPr>
              <a:xfrm flipH="1">
                <a:off x="2595739" y="3613149"/>
                <a:ext cx="1762125" cy="2636044"/>
              </a:xfrm>
              <a:custGeom>
                <a:avLst/>
                <a:gdLst>
                  <a:gd name="connsiteX0" fmla="*/ 330994 w 1762125"/>
                  <a:gd name="connsiteY0" fmla="*/ 0 h 2636044"/>
                  <a:gd name="connsiteX1" fmla="*/ 1762125 w 1762125"/>
                  <a:gd name="connsiteY1" fmla="*/ 2636044 h 2636044"/>
                  <a:gd name="connsiteX2" fmla="*/ 1097757 w 1762125"/>
                  <a:gd name="connsiteY2" fmla="*/ 2636044 h 2636044"/>
                  <a:gd name="connsiteX3" fmla="*/ 0 w 1762125"/>
                  <a:gd name="connsiteY3" fmla="*/ 609600 h 2636044"/>
                  <a:gd name="connsiteX4" fmla="*/ 330994 w 1762125"/>
                  <a:gd name="connsiteY4" fmla="*/ 0 h 26360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62125" h="2636044">
                    <a:moveTo>
                      <a:pt x="330994" y="0"/>
                    </a:moveTo>
                    <a:lnTo>
                      <a:pt x="1762125" y="2636044"/>
                    </a:lnTo>
                    <a:lnTo>
                      <a:pt x="1097757" y="2636044"/>
                    </a:lnTo>
                    <a:lnTo>
                      <a:pt x="0" y="609600"/>
                    </a:lnTo>
                    <a:lnTo>
                      <a:pt x="330994" y="0"/>
                    </a:lnTo>
                    <a:close/>
                  </a:path>
                </a:pathLst>
              </a:custGeom>
              <a:solidFill>
                <a:srgbClr val="00B0D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51" name="Freeform: Shape 50">
                <a:extLst>
                  <a:ext uri="{FF2B5EF4-FFF2-40B4-BE49-F238E27FC236}">
                    <a16:creationId xmlns:a16="http://schemas.microsoft.com/office/drawing/2014/main" id="{EB9E8AB4-D8F6-47BF-8DAD-C8F6115E55C3}"/>
                  </a:ext>
                </a:extLst>
              </p:cNvPr>
              <p:cNvSpPr/>
              <p:nvPr/>
            </p:nvSpPr>
            <p:spPr>
              <a:xfrm>
                <a:off x="1498244" y="3613149"/>
                <a:ext cx="1762125" cy="2636044"/>
              </a:xfrm>
              <a:custGeom>
                <a:avLst/>
                <a:gdLst>
                  <a:gd name="connsiteX0" fmla="*/ 330994 w 1762125"/>
                  <a:gd name="connsiteY0" fmla="*/ 0 h 2636044"/>
                  <a:gd name="connsiteX1" fmla="*/ 1762125 w 1762125"/>
                  <a:gd name="connsiteY1" fmla="*/ 2636044 h 2636044"/>
                  <a:gd name="connsiteX2" fmla="*/ 1097757 w 1762125"/>
                  <a:gd name="connsiteY2" fmla="*/ 2636044 h 2636044"/>
                  <a:gd name="connsiteX3" fmla="*/ 0 w 1762125"/>
                  <a:gd name="connsiteY3" fmla="*/ 609600 h 2636044"/>
                  <a:gd name="connsiteX4" fmla="*/ 330994 w 1762125"/>
                  <a:gd name="connsiteY4" fmla="*/ 0 h 26360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62125" h="2636044">
                    <a:moveTo>
                      <a:pt x="330994" y="0"/>
                    </a:moveTo>
                    <a:lnTo>
                      <a:pt x="1762125" y="2636044"/>
                    </a:lnTo>
                    <a:lnTo>
                      <a:pt x="1097757" y="2636044"/>
                    </a:lnTo>
                    <a:lnTo>
                      <a:pt x="0" y="609600"/>
                    </a:lnTo>
                    <a:lnTo>
                      <a:pt x="330994" y="0"/>
                    </a:lnTo>
                    <a:close/>
                  </a:path>
                </a:pathLst>
              </a:custGeom>
              <a:solidFill>
                <a:srgbClr val="1F975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52" name="Freeform: Shape 51">
                <a:extLst>
                  <a:ext uri="{FF2B5EF4-FFF2-40B4-BE49-F238E27FC236}">
                    <a16:creationId xmlns:a16="http://schemas.microsoft.com/office/drawing/2014/main" id="{1E1E3A4C-0C77-4EAA-9458-54060EF0A4A6}"/>
                  </a:ext>
                </a:extLst>
              </p:cNvPr>
              <p:cNvSpPr/>
              <p:nvPr/>
            </p:nvSpPr>
            <p:spPr>
              <a:xfrm flipH="1">
                <a:off x="1543586" y="3613149"/>
                <a:ext cx="1762125" cy="2636044"/>
              </a:xfrm>
              <a:custGeom>
                <a:avLst/>
                <a:gdLst>
                  <a:gd name="connsiteX0" fmla="*/ 330994 w 1762125"/>
                  <a:gd name="connsiteY0" fmla="*/ 0 h 2636044"/>
                  <a:gd name="connsiteX1" fmla="*/ 1762125 w 1762125"/>
                  <a:gd name="connsiteY1" fmla="*/ 2636044 h 2636044"/>
                  <a:gd name="connsiteX2" fmla="*/ 1097757 w 1762125"/>
                  <a:gd name="connsiteY2" fmla="*/ 2636044 h 2636044"/>
                  <a:gd name="connsiteX3" fmla="*/ 0 w 1762125"/>
                  <a:gd name="connsiteY3" fmla="*/ 609600 h 2636044"/>
                  <a:gd name="connsiteX4" fmla="*/ 330994 w 1762125"/>
                  <a:gd name="connsiteY4" fmla="*/ 0 h 26360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62125" h="2636044">
                    <a:moveTo>
                      <a:pt x="330994" y="0"/>
                    </a:moveTo>
                    <a:lnTo>
                      <a:pt x="1762125" y="2636044"/>
                    </a:lnTo>
                    <a:lnTo>
                      <a:pt x="1097757" y="2636044"/>
                    </a:lnTo>
                    <a:lnTo>
                      <a:pt x="0" y="609600"/>
                    </a:lnTo>
                    <a:lnTo>
                      <a:pt x="330994" y="0"/>
                    </a:lnTo>
                    <a:close/>
                  </a:path>
                </a:pathLst>
              </a:custGeom>
              <a:solidFill>
                <a:srgbClr val="00B0D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53" name="Freeform: Shape 52">
                <a:extLst>
                  <a:ext uri="{FF2B5EF4-FFF2-40B4-BE49-F238E27FC236}">
                    <a16:creationId xmlns:a16="http://schemas.microsoft.com/office/drawing/2014/main" id="{7E920A33-B755-4B1A-9A31-DC6A5A35C0DC}"/>
                  </a:ext>
                </a:extLst>
              </p:cNvPr>
              <p:cNvSpPr/>
              <p:nvPr/>
            </p:nvSpPr>
            <p:spPr>
              <a:xfrm>
                <a:off x="446091" y="3613149"/>
                <a:ext cx="1762125" cy="2636044"/>
              </a:xfrm>
              <a:custGeom>
                <a:avLst/>
                <a:gdLst>
                  <a:gd name="connsiteX0" fmla="*/ 330994 w 1762125"/>
                  <a:gd name="connsiteY0" fmla="*/ 0 h 2636044"/>
                  <a:gd name="connsiteX1" fmla="*/ 1762125 w 1762125"/>
                  <a:gd name="connsiteY1" fmla="*/ 2636044 h 2636044"/>
                  <a:gd name="connsiteX2" fmla="*/ 1097757 w 1762125"/>
                  <a:gd name="connsiteY2" fmla="*/ 2636044 h 2636044"/>
                  <a:gd name="connsiteX3" fmla="*/ 0 w 1762125"/>
                  <a:gd name="connsiteY3" fmla="*/ 609600 h 2636044"/>
                  <a:gd name="connsiteX4" fmla="*/ 330994 w 1762125"/>
                  <a:gd name="connsiteY4" fmla="*/ 0 h 26360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62125" h="2636044">
                    <a:moveTo>
                      <a:pt x="330994" y="0"/>
                    </a:moveTo>
                    <a:lnTo>
                      <a:pt x="1762125" y="2636044"/>
                    </a:lnTo>
                    <a:lnTo>
                      <a:pt x="1097757" y="2636044"/>
                    </a:lnTo>
                    <a:lnTo>
                      <a:pt x="0" y="609600"/>
                    </a:lnTo>
                    <a:lnTo>
                      <a:pt x="330994" y="0"/>
                    </a:lnTo>
                    <a:close/>
                  </a:path>
                </a:pathLst>
              </a:custGeom>
              <a:solidFill>
                <a:srgbClr val="1F975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E3036ECC-9BD4-4BAD-889A-32022B33470D}"/>
                </a:ext>
              </a:extLst>
            </p:cNvPr>
            <p:cNvSpPr txBox="1"/>
            <p:nvPr/>
          </p:nvSpPr>
          <p:spPr>
            <a:xfrm>
              <a:off x="3410605" y="6355289"/>
              <a:ext cx="45436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chemeClr val="tx1">
                      <a:lumMod val="50000"/>
                    </a:schemeClr>
                  </a:solidFill>
                </a:rPr>
                <a:t>@</a:t>
              </a:r>
              <a:r>
                <a:rPr lang="en-US" sz="2000" dirty="0" err="1">
                  <a:solidFill>
                    <a:srgbClr val="219E2F"/>
                  </a:solidFill>
                </a:rPr>
                <a:t>john</a:t>
              </a:r>
              <a:r>
                <a:rPr lang="en-US" sz="2000" dirty="0" err="1">
                  <a:solidFill>
                    <a:srgbClr val="00B0DA"/>
                  </a:solidFill>
                </a:rPr>
                <a:t>warner</a:t>
              </a:r>
              <a:r>
                <a:rPr lang="en-US" sz="2000" dirty="0" err="1">
                  <a:solidFill>
                    <a:schemeClr val="tx1">
                      <a:lumMod val="50000"/>
                    </a:schemeClr>
                  </a:solidFill>
                </a:rPr>
                <a:t>org</a:t>
              </a:r>
              <a:endParaRPr lang="en-US" sz="200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724F7753-4543-4DFD-954F-B3439C4818E8}"/>
              </a:ext>
            </a:extLst>
          </p:cNvPr>
          <p:cNvGrpSpPr/>
          <p:nvPr/>
        </p:nvGrpSpPr>
        <p:grpSpPr>
          <a:xfrm>
            <a:off x="3732654" y="4245398"/>
            <a:ext cx="5428787" cy="892552"/>
            <a:chOff x="2525645" y="4525668"/>
            <a:chExt cx="5428787" cy="892552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11026E17-D7AD-417D-BC4A-3F22D73AF32E}"/>
                </a:ext>
              </a:extLst>
            </p:cNvPr>
            <p:cNvGrpSpPr/>
            <p:nvPr/>
          </p:nvGrpSpPr>
          <p:grpSpPr>
            <a:xfrm rot="2880000">
              <a:off x="2360288" y="4828352"/>
              <a:ext cx="617898" cy="287184"/>
              <a:chOff x="2456597" y="2892287"/>
              <a:chExt cx="7143278" cy="3352800"/>
            </a:xfrm>
          </p:grpSpPr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94376E21-14B4-45B2-8959-77EF38C3086F}"/>
                  </a:ext>
                </a:extLst>
              </p:cNvPr>
              <p:cNvGrpSpPr/>
              <p:nvPr/>
            </p:nvGrpSpPr>
            <p:grpSpPr>
              <a:xfrm flipH="1" flipV="1">
                <a:off x="7010802" y="3991135"/>
                <a:ext cx="2047030" cy="2014794"/>
                <a:chOff x="2956580" y="3099015"/>
                <a:chExt cx="2047031" cy="2014794"/>
              </a:xfrm>
            </p:grpSpPr>
            <p:sp>
              <p:nvSpPr>
                <p:cNvPr id="64" name="Flowchart: Process 63">
                  <a:extLst>
                    <a:ext uri="{FF2B5EF4-FFF2-40B4-BE49-F238E27FC236}">
                      <a16:creationId xmlns:a16="http://schemas.microsoft.com/office/drawing/2014/main" id="{CF25E33E-D829-441A-855B-0D453E0CEDB5}"/>
                    </a:ext>
                  </a:extLst>
                </p:cNvPr>
                <p:cNvSpPr/>
                <p:nvPr/>
              </p:nvSpPr>
              <p:spPr>
                <a:xfrm>
                  <a:off x="2956580" y="3285524"/>
                  <a:ext cx="946679" cy="1828285"/>
                </a:xfrm>
                <a:prstGeom prst="flowChartProcess">
                  <a:avLst/>
                </a:prstGeom>
                <a:solidFill>
                  <a:srgbClr val="19376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65" name="Flowchart: Process 64">
                  <a:extLst>
                    <a:ext uri="{FF2B5EF4-FFF2-40B4-BE49-F238E27FC236}">
                      <a16:creationId xmlns:a16="http://schemas.microsoft.com/office/drawing/2014/main" id="{14AFE2A8-3ABD-44C8-8FF3-C1E14804F032}"/>
                    </a:ext>
                  </a:extLst>
                </p:cNvPr>
                <p:cNvSpPr/>
                <p:nvPr/>
              </p:nvSpPr>
              <p:spPr>
                <a:xfrm>
                  <a:off x="3356390" y="3099015"/>
                  <a:ext cx="1647221" cy="982244"/>
                </a:xfrm>
                <a:prstGeom prst="flowChartProcess">
                  <a:avLst/>
                </a:prstGeom>
                <a:solidFill>
                  <a:srgbClr val="19376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</p:grpSp>
          <p:grpSp>
            <p:nvGrpSpPr>
              <p:cNvPr id="57" name="Group 56">
                <a:extLst>
                  <a:ext uri="{FF2B5EF4-FFF2-40B4-BE49-F238E27FC236}">
                    <a16:creationId xmlns:a16="http://schemas.microsoft.com/office/drawing/2014/main" id="{AD6FC300-8AAF-4BA4-9C11-2D6C728FBE4B}"/>
                  </a:ext>
                </a:extLst>
              </p:cNvPr>
              <p:cNvGrpSpPr/>
              <p:nvPr/>
            </p:nvGrpSpPr>
            <p:grpSpPr>
              <a:xfrm>
                <a:off x="2956579" y="3099014"/>
                <a:ext cx="2047030" cy="2014794"/>
                <a:chOff x="2956581" y="3099014"/>
                <a:chExt cx="2047031" cy="2014796"/>
              </a:xfrm>
            </p:grpSpPr>
            <p:sp>
              <p:nvSpPr>
                <p:cNvPr id="62" name="Flowchart: Process 61">
                  <a:extLst>
                    <a:ext uri="{FF2B5EF4-FFF2-40B4-BE49-F238E27FC236}">
                      <a16:creationId xmlns:a16="http://schemas.microsoft.com/office/drawing/2014/main" id="{C5DE4934-4DEC-465B-B82F-C06E9D663512}"/>
                    </a:ext>
                  </a:extLst>
                </p:cNvPr>
                <p:cNvSpPr/>
                <p:nvPr/>
              </p:nvSpPr>
              <p:spPr>
                <a:xfrm>
                  <a:off x="2956581" y="3285525"/>
                  <a:ext cx="946679" cy="1828285"/>
                </a:xfrm>
                <a:prstGeom prst="flowChartProcess">
                  <a:avLst/>
                </a:prstGeom>
                <a:solidFill>
                  <a:srgbClr val="19376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63" name="Flowchart: Process 62">
                  <a:extLst>
                    <a:ext uri="{FF2B5EF4-FFF2-40B4-BE49-F238E27FC236}">
                      <a16:creationId xmlns:a16="http://schemas.microsoft.com/office/drawing/2014/main" id="{C8D33BD5-7D2C-4F55-8491-90D5E7B31169}"/>
                    </a:ext>
                  </a:extLst>
                </p:cNvPr>
                <p:cNvSpPr/>
                <p:nvPr/>
              </p:nvSpPr>
              <p:spPr>
                <a:xfrm>
                  <a:off x="3356391" y="3099014"/>
                  <a:ext cx="1647221" cy="982244"/>
                </a:xfrm>
                <a:prstGeom prst="flowChartProcess">
                  <a:avLst/>
                </a:prstGeom>
                <a:solidFill>
                  <a:srgbClr val="19376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</p:grpSp>
          <p:sp>
            <p:nvSpPr>
              <p:cNvPr id="58" name="Freeform 4">
                <a:extLst>
                  <a:ext uri="{FF2B5EF4-FFF2-40B4-BE49-F238E27FC236}">
                    <a16:creationId xmlns:a16="http://schemas.microsoft.com/office/drawing/2014/main" id="{AD473F2B-2A54-4F6C-B49A-1CC75C33DC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72590" y="2905936"/>
                <a:ext cx="3571639" cy="2667000"/>
              </a:xfrm>
              <a:custGeom>
                <a:avLst/>
                <a:gdLst>
                  <a:gd name="T0" fmla="*/ 1488 w 1920"/>
                  <a:gd name="T1" fmla="*/ 1056 h 1680"/>
                  <a:gd name="T2" fmla="*/ 864 w 1920"/>
                  <a:gd name="T3" fmla="*/ 432 h 1680"/>
                  <a:gd name="T4" fmla="*/ 432 w 1920"/>
                  <a:gd name="T5" fmla="*/ 432 h 1680"/>
                  <a:gd name="T6" fmla="*/ 432 w 1920"/>
                  <a:gd name="T7" fmla="*/ 1248 h 1680"/>
                  <a:gd name="T8" fmla="*/ 1248 w 1920"/>
                  <a:gd name="T9" fmla="*/ 1248 h 1680"/>
                  <a:gd name="T10" fmla="*/ 1296 w 1920"/>
                  <a:gd name="T11" fmla="*/ 1248 h 1680"/>
                  <a:gd name="T12" fmla="*/ 864 w 1920"/>
                  <a:gd name="T13" fmla="*/ 1680 h 1680"/>
                  <a:gd name="T14" fmla="*/ 0 w 1920"/>
                  <a:gd name="T15" fmla="*/ 1680 h 1680"/>
                  <a:gd name="T16" fmla="*/ 0 w 1920"/>
                  <a:gd name="T17" fmla="*/ 0 h 1680"/>
                  <a:gd name="T18" fmla="*/ 1296 w 1920"/>
                  <a:gd name="T19" fmla="*/ 0 h 1680"/>
                  <a:gd name="T20" fmla="*/ 1920 w 1920"/>
                  <a:gd name="T21" fmla="*/ 624 h 1680"/>
                  <a:gd name="T22" fmla="*/ 1488 w 1920"/>
                  <a:gd name="T23" fmla="*/ 1056 h 16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0" h="1680">
                    <a:moveTo>
                      <a:pt x="1488" y="1056"/>
                    </a:moveTo>
                    <a:lnTo>
                      <a:pt x="864" y="432"/>
                    </a:lnTo>
                    <a:lnTo>
                      <a:pt x="432" y="432"/>
                    </a:lnTo>
                    <a:lnTo>
                      <a:pt x="432" y="1248"/>
                    </a:lnTo>
                    <a:lnTo>
                      <a:pt x="1248" y="1248"/>
                    </a:lnTo>
                    <a:lnTo>
                      <a:pt x="1296" y="1248"/>
                    </a:lnTo>
                    <a:lnTo>
                      <a:pt x="864" y="1680"/>
                    </a:lnTo>
                    <a:lnTo>
                      <a:pt x="0" y="1680"/>
                    </a:lnTo>
                    <a:lnTo>
                      <a:pt x="0" y="0"/>
                    </a:lnTo>
                    <a:lnTo>
                      <a:pt x="1296" y="0"/>
                    </a:lnTo>
                    <a:lnTo>
                      <a:pt x="1920" y="624"/>
                    </a:lnTo>
                    <a:lnTo>
                      <a:pt x="1488" y="1056"/>
                    </a:lnTo>
                    <a:close/>
                  </a:path>
                </a:pathLst>
              </a:custGeom>
              <a:solidFill>
                <a:srgbClr val="00738C"/>
              </a:solidFill>
              <a:ln w="57150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59" name="Freeform 5">
                <a:extLst>
                  <a:ext uri="{FF2B5EF4-FFF2-40B4-BE49-F238E27FC236}">
                    <a16:creationId xmlns:a16="http://schemas.microsoft.com/office/drawing/2014/main" id="{38159050-C54C-419E-A1F3-DC93E3D5D738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5996252" y="3550791"/>
                <a:ext cx="3571639" cy="2667000"/>
              </a:xfrm>
              <a:custGeom>
                <a:avLst/>
                <a:gdLst>
                  <a:gd name="T0" fmla="*/ 1488 w 1920"/>
                  <a:gd name="T1" fmla="*/ 1056 h 1680"/>
                  <a:gd name="T2" fmla="*/ 864 w 1920"/>
                  <a:gd name="T3" fmla="*/ 432 h 1680"/>
                  <a:gd name="T4" fmla="*/ 432 w 1920"/>
                  <a:gd name="T5" fmla="*/ 432 h 1680"/>
                  <a:gd name="T6" fmla="*/ 432 w 1920"/>
                  <a:gd name="T7" fmla="*/ 1248 h 1680"/>
                  <a:gd name="T8" fmla="*/ 1248 w 1920"/>
                  <a:gd name="T9" fmla="*/ 1248 h 1680"/>
                  <a:gd name="T10" fmla="*/ 1296 w 1920"/>
                  <a:gd name="T11" fmla="*/ 1248 h 1680"/>
                  <a:gd name="T12" fmla="*/ 864 w 1920"/>
                  <a:gd name="T13" fmla="*/ 1680 h 1680"/>
                  <a:gd name="T14" fmla="*/ 0 w 1920"/>
                  <a:gd name="T15" fmla="*/ 1680 h 1680"/>
                  <a:gd name="T16" fmla="*/ 0 w 1920"/>
                  <a:gd name="T17" fmla="*/ 0 h 1680"/>
                  <a:gd name="T18" fmla="*/ 1296 w 1920"/>
                  <a:gd name="T19" fmla="*/ 0 h 1680"/>
                  <a:gd name="T20" fmla="*/ 1920 w 1920"/>
                  <a:gd name="T21" fmla="*/ 624 h 1680"/>
                  <a:gd name="T22" fmla="*/ 1488 w 1920"/>
                  <a:gd name="T23" fmla="*/ 1056 h 16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0" h="1680">
                    <a:moveTo>
                      <a:pt x="1488" y="1056"/>
                    </a:moveTo>
                    <a:lnTo>
                      <a:pt x="864" y="432"/>
                    </a:lnTo>
                    <a:lnTo>
                      <a:pt x="432" y="432"/>
                    </a:lnTo>
                    <a:lnTo>
                      <a:pt x="432" y="1248"/>
                    </a:lnTo>
                    <a:lnTo>
                      <a:pt x="1248" y="1248"/>
                    </a:lnTo>
                    <a:lnTo>
                      <a:pt x="1296" y="1248"/>
                    </a:lnTo>
                    <a:lnTo>
                      <a:pt x="864" y="1680"/>
                    </a:lnTo>
                    <a:lnTo>
                      <a:pt x="0" y="1680"/>
                    </a:lnTo>
                    <a:lnTo>
                      <a:pt x="0" y="0"/>
                    </a:lnTo>
                    <a:lnTo>
                      <a:pt x="1296" y="0"/>
                    </a:lnTo>
                    <a:lnTo>
                      <a:pt x="1920" y="624"/>
                    </a:lnTo>
                    <a:lnTo>
                      <a:pt x="1488" y="1056"/>
                    </a:lnTo>
                    <a:close/>
                  </a:path>
                </a:pathLst>
              </a:custGeom>
              <a:solidFill>
                <a:srgbClr val="00738C"/>
              </a:solidFill>
              <a:ln w="57150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1" name="Freeform 6">
                <a:extLst>
                  <a:ext uri="{FF2B5EF4-FFF2-40B4-BE49-F238E27FC236}">
                    <a16:creationId xmlns:a16="http://schemas.microsoft.com/office/drawing/2014/main" id="{7AD4DB60-3971-4F96-913F-A54778A8DC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6597" y="2892287"/>
                <a:ext cx="7143278" cy="3352800"/>
              </a:xfrm>
              <a:custGeom>
                <a:avLst/>
                <a:gdLst>
                  <a:gd name="T0" fmla="*/ 1248 w 3840"/>
                  <a:gd name="T1" fmla="*/ 2112 h 2112"/>
                  <a:gd name="T2" fmla="*/ 432 w 3840"/>
                  <a:gd name="T3" fmla="*/ 2112 h 2112"/>
                  <a:gd name="T4" fmla="*/ 0 w 3840"/>
                  <a:gd name="T5" fmla="*/ 1680 h 2112"/>
                  <a:gd name="T6" fmla="*/ 864 w 3840"/>
                  <a:gd name="T7" fmla="*/ 1680 h 2112"/>
                  <a:gd name="T8" fmla="*/ 2544 w 3840"/>
                  <a:gd name="T9" fmla="*/ 0 h 2112"/>
                  <a:gd name="T10" fmla="*/ 3408 w 3840"/>
                  <a:gd name="T11" fmla="*/ 0 h 2112"/>
                  <a:gd name="T12" fmla="*/ 3840 w 3840"/>
                  <a:gd name="T13" fmla="*/ 432 h 2112"/>
                  <a:gd name="T14" fmla="*/ 2976 w 3840"/>
                  <a:gd name="T15" fmla="*/ 432 h 2112"/>
                  <a:gd name="T16" fmla="*/ 1248 w 3840"/>
                  <a:gd name="T17" fmla="*/ 2112 h 2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40" h="2112">
                    <a:moveTo>
                      <a:pt x="1248" y="2112"/>
                    </a:moveTo>
                    <a:lnTo>
                      <a:pt x="432" y="2112"/>
                    </a:lnTo>
                    <a:lnTo>
                      <a:pt x="0" y="1680"/>
                    </a:lnTo>
                    <a:lnTo>
                      <a:pt x="864" y="1680"/>
                    </a:lnTo>
                    <a:lnTo>
                      <a:pt x="2544" y="0"/>
                    </a:lnTo>
                    <a:lnTo>
                      <a:pt x="3408" y="0"/>
                    </a:lnTo>
                    <a:lnTo>
                      <a:pt x="3840" y="432"/>
                    </a:lnTo>
                    <a:lnTo>
                      <a:pt x="2976" y="432"/>
                    </a:lnTo>
                    <a:lnTo>
                      <a:pt x="1248" y="2112"/>
                    </a:lnTo>
                    <a:close/>
                  </a:path>
                </a:pathLst>
              </a:custGeom>
              <a:solidFill>
                <a:srgbClr val="00B0DA"/>
              </a:solidFill>
              <a:ln w="57150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1600"/>
              </a:p>
            </p:txBody>
          </p:sp>
        </p:grp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92709ABE-F9AC-491F-89FD-E0C94F30A61D}"/>
                </a:ext>
              </a:extLst>
            </p:cNvPr>
            <p:cNvSpPr txBox="1"/>
            <p:nvPr/>
          </p:nvSpPr>
          <p:spPr>
            <a:xfrm>
              <a:off x="3365326" y="4525668"/>
              <a:ext cx="4589106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738C"/>
                  </a:solidFill>
                </a:rPr>
                <a:t>Cofounder </a:t>
              </a:r>
            </a:p>
            <a:p>
              <a:r>
                <a:rPr lang="en-US" dirty="0" err="1">
                  <a:solidFill>
                    <a:srgbClr val="00738C"/>
                  </a:solidFill>
                </a:rPr>
                <a:t>beyond</a:t>
              </a:r>
              <a:r>
                <a:rPr lang="en-US" dirty="0" err="1">
                  <a:solidFill>
                    <a:srgbClr val="00B0DA"/>
                  </a:solidFill>
                </a:rPr>
                <a:t>benign</a:t>
              </a:r>
              <a:r>
                <a:rPr lang="en-US" dirty="0">
                  <a:solidFill>
                    <a:srgbClr val="00B0DA"/>
                  </a:solidFill>
                </a:rPr>
                <a:t> </a:t>
              </a:r>
              <a:r>
                <a:rPr lang="en-US" dirty="0">
                  <a:solidFill>
                    <a:srgbClr val="778490"/>
                  </a:solidFill>
                </a:rPr>
                <a:t>green chemistry education</a:t>
              </a:r>
              <a:endParaRPr lang="en-US" dirty="0">
                <a:solidFill>
                  <a:srgbClr val="00B0DA"/>
                </a:solidFill>
              </a:endParaRPr>
            </a:p>
            <a:p>
              <a:r>
                <a:rPr lang="en-US" sz="1400" dirty="0">
                  <a:solidFill>
                    <a:schemeClr val="tx1">
                      <a:lumMod val="50000"/>
                    </a:schemeClr>
                  </a:solidFill>
                </a:rPr>
                <a:t>john@</a:t>
              </a:r>
              <a:r>
                <a:rPr lang="en-US" sz="1400" dirty="0">
                  <a:solidFill>
                    <a:srgbClr val="00738C"/>
                  </a:solidFill>
                </a:rPr>
                <a:t>beyond</a:t>
              </a:r>
              <a:r>
                <a:rPr lang="en-US" sz="1400" dirty="0">
                  <a:solidFill>
                    <a:srgbClr val="00B0DA"/>
                  </a:solidFill>
                </a:rPr>
                <a:t>benign</a:t>
              </a:r>
              <a:r>
                <a:rPr lang="en-US" sz="1400" dirty="0">
                  <a:solidFill>
                    <a:schemeClr val="tx1">
                      <a:lumMod val="50000"/>
                    </a:schemeClr>
                  </a:solidFill>
                </a:rPr>
                <a:t>.org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A21358B8-A67B-4BA5-99E9-BA001697E835}"/>
              </a:ext>
            </a:extLst>
          </p:cNvPr>
          <p:cNvGrpSpPr/>
          <p:nvPr/>
        </p:nvGrpSpPr>
        <p:grpSpPr>
          <a:xfrm>
            <a:off x="3510858" y="2366657"/>
            <a:ext cx="5595024" cy="892552"/>
            <a:chOff x="2359243" y="3589188"/>
            <a:chExt cx="5595024" cy="892552"/>
          </a:xfrm>
        </p:grpSpPr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56FD6E6D-C796-419E-B5B7-B1EB68421D95}"/>
                </a:ext>
              </a:extLst>
            </p:cNvPr>
            <p:cNvSpPr txBox="1"/>
            <p:nvPr/>
          </p:nvSpPr>
          <p:spPr>
            <a:xfrm>
              <a:off x="3410604" y="3589188"/>
              <a:ext cx="4543663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738C"/>
                  </a:solidFill>
                </a:rPr>
                <a:t>President and CTO</a:t>
              </a:r>
            </a:p>
            <a:p>
              <a:r>
                <a:rPr lang="en-US" dirty="0" err="1">
                  <a:solidFill>
                    <a:srgbClr val="00B0DA"/>
                  </a:solidFill>
                </a:rPr>
                <a:t>warner</a:t>
              </a:r>
              <a:r>
                <a:rPr lang="en-US" dirty="0" err="1">
                  <a:solidFill>
                    <a:srgbClr val="00738C"/>
                  </a:solidFill>
                </a:rPr>
                <a:t>babcock</a:t>
              </a:r>
              <a:r>
                <a:rPr lang="en-US" dirty="0"/>
                <a:t> </a:t>
              </a:r>
              <a:r>
                <a:rPr lang="en-US" dirty="0">
                  <a:solidFill>
                    <a:schemeClr val="tx1">
                      <a:lumMod val="50000"/>
                    </a:schemeClr>
                  </a:solidFill>
                </a:rPr>
                <a:t>institute for green chemistry</a:t>
              </a:r>
            </a:p>
            <a:p>
              <a:r>
                <a:rPr lang="en-US" sz="1400" dirty="0">
                  <a:solidFill>
                    <a:schemeClr val="tx1">
                      <a:lumMod val="50000"/>
                    </a:schemeClr>
                  </a:solidFill>
                </a:rPr>
                <a:t>john.warner@</a:t>
              </a:r>
              <a:r>
                <a:rPr lang="en-US" sz="1400" dirty="0">
                  <a:solidFill>
                    <a:srgbClr val="00B0DA"/>
                  </a:solidFill>
                </a:rPr>
                <a:t>warner</a:t>
              </a:r>
              <a:r>
                <a:rPr lang="en-US" sz="1400" dirty="0">
                  <a:solidFill>
                    <a:srgbClr val="00738C"/>
                  </a:solidFill>
                </a:rPr>
                <a:t>babcock</a:t>
              </a:r>
              <a:r>
                <a:rPr lang="en-US" sz="1400" dirty="0">
                  <a:solidFill>
                    <a:schemeClr val="tx1">
                      <a:lumMod val="50000"/>
                    </a:schemeClr>
                  </a:solidFill>
                </a:rPr>
                <a:t>.com</a:t>
              </a:r>
            </a:p>
          </p:txBody>
        </p: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E06E0989-2C0E-40A8-8138-AE36F412E07E}"/>
                </a:ext>
              </a:extLst>
            </p:cNvPr>
            <p:cNvGrpSpPr/>
            <p:nvPr/>
          </p:nvGrpSpPr>
          <p:grpSpPr>
            <a:xfrm>
              <a:off x="2359243" y="3758898"/>
              <a:ext cx="619989" cy="553132"/>
              <a:chOff x="8800356" y="3484084"/>
              <a:chExt cx="961138" cy="852109"/>
            </a:xfrm>
          </p:grpSpPr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777273A8-FB30-4DBA-AC74-B78244E90BD0}"/>
                  </a:ext>
                </a:extLst>
              </p:cNvPr>
              <p:cNvGrpSpPr/>
              <p:nvPr/>
            </p:nvGrpSpPr>
            <p:grpSpPr>
              <a:xfrm rot="19968187">
                <a:off x="8800356" y="3747918"/>
                <a:ext cx="642543" cy="588275"/>
                <a:chOff x="2553789" y="1716833"/>
                <a:chExt cx="2609850" cy="2366067"/>
              </a:xfrm>
            </p:grpSpPr>
            <p:sp>
              <p:nvSpPr>
                <p:cNvPr id="76" name="Freeform: Shape 75">
                  <a:extLst>
                    <a:ext uri="{FF2B5EF4-FFF2-40B4-BE49-F238E27FC236}">
                      <a16:creationId xmlns:a16="http://schemas.microsoft.com/office/drawing/2014/main" id="{EB1D1E4A-01AE-4AD8-83F4-6B13B6D70D60}"/>
                    </a:ext>
                  </a:extLst>
                </p:cNvPr>
                <p:cNvSpPr/>
                <p:nvPr/>
              </p:nvSpPr>
              <p:spPr>
                <a:xfrm>
                  <a:off x="4584519" y="1720700"/>
                  <a:ext cx="579120" cy="2362200"/>
                </a:xfrm>
                <a:custGeom>
                  <a:avLst/>
                  <a:gdLst>
                    <a:gd name="connsiteX0" fmla="*/ 0 w 579120"/>
                    <a:gd name="connsiteY0" fmla="*/ 1950720 h 2362200"/>
                    <a:gd name="connsiteX1" fmla="*/ 293370 w 579120"/>
                    <a:gd name="connsiteY1" fmla="*/ 0 h 2362200"/>
                    <a:gd name="connsiteX2" fmla="*/ 579120 w 579120"/>
                    <a:gd name="connsiteY2" fmla="*/ 419100 h 2362200"/>
                    <a:gd name="connsiteX3" fmla="*/ 289560 w 579120"/>
                    <a:gd name="connsiteY3" fmla="*/ 2362200 h 2362200"/>
                    <a:gd name="connsiteX4" fmla="*/ 0 w 579120"/>
                    <a:gd name="connsiteY4" fmla="*/ 1950720 h 2362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79120" h="2362200">
                      <a:moveTo>
                        <a:pt x="0" y="1950720"/>
                      </a:moveTo>
                      <a:lnTo>
                        <a:pt x="293370" y="0"/>
                      </a:lnTo>
                      <a:lnTo>
                        <a:pt x="579120" y="419100"/>
                      </a:lnTo>
                      <a:lnTo>
                        <a:pt x="289560" y="2362200"/>
                      </a:lnTo>
                      <a:lnTo>
                        <a:pt x="0" y="1950720"/>
                      </a:lnTo>
                      <a:close/>
                    </a:path>
                  </a:pathLst>
                </a:custGeom>
                <a:solidFill>
                  <a:srgbClr val="00B0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77" name="Freeform: Shape 76">
                  <a:extLst>
                    <a:ext uri="{FF2B5EF4-FFF2-40B4-BE49-F238E27FC236}">
                      <a16:creationId xmlns:a16="http://schemas.microsoft.com/office/drawing/2014/main" id="{4796B70D-1BB9-4D47-9A8B-F038BC5D460C}"/>
                    </a:ext>
                  </a:extLst>
                </p:cNvPr>
                <p:cNvSpPr/>
                <p:nvPr/>
              </p:nvSpPr>
              <p:spPr>
                <a:xfrm>
                  <a:off x="2839172" y="1716833"/>
                  <a:ext cx="2321990" cy="431874"/>
                </a:xfrm>
                <a:custGeom>
                  <a:avLst/>
                  <a:gdLst>
                    <a:gd name="connsiteX0" fmla="*/ 0 w 2321990"/>
                    <a:gd name="connsiteY0" fmla="*/ 0 h 431874"/>
                    <a:gd name="connsiteX1" fmla="*/ 2031408 w 2321990"/>
                    <a:gd name="connsiteY1" fmla="*/ 2666 h 431874"/>
                    <a:gd name="connsiteX2" fmla="*/ 2321990 w 2321990"/>
                    <a:gd name="connsiteY2" fmla="*/ 431874 h 431874"/>
                    <a:gd name="connsiteX3" fmla="*/ 287916 w 2321990"/>
                    <a:gd name="connsiteY3" fmla="*/ 421210 h 431874"/>
                    <a:gd name="connsiteX4" fmla="*/ 0 w 2321990"/>
                    <a:gd name="connsiteY4" fmla="*/ 0 h 4318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321990" h="431874">
                      <a:moveTo>
                        <a:pt x="0" y="0"/>
                      </a:moveTo>
                      <a:lnTo>
                        <a:pt x="2031408" y="2666"/>
                      </a:lnTo>
                      <a:lnTo>
                        <a:pt x="2321990" y="431874"/>
                      </a:lnTo>
                      <a:lnTo>
                        <a:pt x="287916" y="42121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738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78" name="Freeform: Shape 77">
                  <a:extLst>
                    <a:ext uri="{FF2B5EF4-FFF2-40B4-BE49-F238E27FC236}">
                      <a16:creationId xmlns:a16="http://schemas.microsoft.com/office/drawing/2014/main" id="{169E0F05-155C-4B84-91CA-088CF35271ED}"/>
                    </a:ext>
                  </a:extLst>
                </p:cNvPr>
                <p:cNvSpPr/>
                <p:nvPr/>
              </p:nvSpPr>
              <p:spPr>
                <a:xfrm>
                  <a:off x="2553789" y="3651026"/>
                  <a:ext cx="2321990" cy="431874"/>
                </a:xfrm>
                <a:custGeom>
                  <a:avLst/>
                  <a:gdLst>
                    <a:gd name="connsiteX0" fmla="*/ 0 w 2321990"/>
                    <a:gd name="connsiteY0" fmla="*/ 0 h 431874"/>
                    <a:gd name="connsiteX1" fmla="*/ 2031408 w 2321990"/>
                    <a:gd name="connsiteY1" fmla="*/ 2666 h 431874"/>
                    <a:gd name="connsiteX2" fmla="*/ 2321990 w 2321990"/>
                    <a:gd name="connsiteY2" fmla="*/ 431874 h 431874"/>
                    <a:gd name="connsiteX3" fmla="*/ 287916 w 2321990"/>
                    <a:gd name="connsiteY3" fmla="*/ 421210 h 431874"/>
                    <a:gd name="connsiteX4" fmla="*/ 0 w 2321990"/>
                    <a:gd name="connsiteY4" fmla="*/ 0 h 4318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321990" h="431874">
                      <a:moveTo>
                        <a:pt x="0" y="0"/>
                      </a:moveTo>
                      <a:lnTo>
                        <a:pt x="2031408" y="2666"/>
                      </a:lnTo>
                      <a:lnTo>
                        <a:pt x="2321990" y="431874"/>
                      </a:lnTo>
                      <a:lnTo>
                        <a:pt x="287916" y="42121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738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79" name="Freeform: Shape 78">
                  <a:extLst>
                    <a:ext uri="{FF2B5EF4-FFF2-40B4-BE49-F238E27FC236}">
                      <a16:creationId xmlns:a16="http://schemas.microsoft.com/office/drawing/2014/main" id="{FDF2A8A3-53C4-4EF3-B5C6-A50C3ACCA311}"/>
                    </a:ext>
                  </a:extLst>
                </p:cNvPr>
                <p:cNvSpPr/>
                <p:nvPr/>
              </p:nvSpPr>
              <p:spPr>
                <a:xfrm>
                  <a:off x="2553789" y="1720700"/>
                  <a:ext cx="579120" cy="2362200"/>
                </a:xfrm>
                <a:custGeom>
                  <a:avLst/>
                  <a:gdLst>
                    <a:gd name="connsiteX0" fmla="*/ 0 w 579120"/>
                    <a:gd name="connsiteY0" fmla="*/ 1950720 h 2362200"/>
                    <a:gd name="connsiteX1" fmla="*/ 293370 w 579120"/>
                    <a:gd name="connsiteY1" fmla="*/ 0 h 2362200"/>
                    <a:gd name="connsiteX2" fmla="*/ 579120 w 579120"/>
                    <a:gd name="connsiteY2" fmla="*/ 419100 h 2362200"/>
                    <a:gd name="connsiteX3" fmla="*/ 289560 w 579120"/>
                    <a:gd name="connsiteY3" fmla="*/ 2362200 h 2362200"/>
                    <a:gd name="connsiteX4" fmla="*/ 0 w 579120"/>
                    <a:gd name="connsiteY4" fmla="*/ 1950720 h 2362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79120" h="2362200">
                      <a:moveTo>
                        <a:pt x="0" y="1950720"/>
                      </a:moveTo>
                      <a:lnTo>
                        <a:pt x="293370" y="0"/>
                      </a:lnTo>
                      <a:lnTo>
                        <a:pt x="579120" y="419100"/>
                      </a:lnTo>
                      <a:lnTo>
                        <a:pt x="289560" y="2362200"/>
                      </a:lnTo>
                      <a:lnTo>
                        <a:pt x="0" y="1950720"/>
                      </a:lnTo>
                      <a:close/>
                    </a:path>
                  </a:pathLst>
                </a:custGeom>
                <a:solidFill>
                  <a:srgbClr val="00B0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 dirty="0"/>
                </a:p>
              </p:txBody>
            </p:sp>
          </p:grpSp>
          <p:grpSp>
            <p:nvGrpSpPr>
              <p:cNvPr id="70" name="Group 69">
                <a:extLst>
                  <a:ext uri="{FF2B5EF4-FFF2-40B4-BE49-F238E27FC236}">
                    <a16:creationId xmlns:a16="http://schemas.microsoft.com/office/drawing/2014/main" id="{E89441F7-DC95-4767-973F-FD76672525A3}"/>
                  </a:ext>
                </a:extLst>
              </p:cNvPr>
              <p:cNvGrpSpPr/>
              <p:nvPr/>
            </p:nvGrpSpPr>
            <p:grpSpPr>
              <a:xfrm>
                <a:off x="9423225" y="3484084"/>
                <a:ext cx="338269" cy="326956"/>
                <a:chOff x="5378880" y="685797"/>
                <a:chExt cx="2641171" cy="2527890"/>
              </a:xfrm>
            </p:grpSpPr>
            <p:sp>
              <p:nvSpPr>
                <p:cNvPr id="71" name="Freeform: Shape 70">
                  <a:extLst>
                    <a:ext uri="{FF2B5EF4-FFF2-40B4-BE49-F238E27FC236}">
                      <a16:creationId xmlns:a16="http://schemas.microsoft.com/office/drawing/2014/main" id="{404FCE5F-FB3A-483E-88CD-366F628FDEFB}"/>
                    </a:ext>
                  </a:extLst>
                </p:cNvPr>
                <p:cNvSpPr/>
                <p:nvPr/>
              </p:nvSpPr>
              <p:spPr>
                <a:xfrm>
                  <a:off x="5378880" y="2437528"/>
                  <a:ext cx="2199635" cy="759618"/>
                </a:xfrm>
                <a:custGeom>
                  <a:avLst/>
                  <a:gdLst>
                    <a:gd name="connsiteX0" fmla="*/ 381000 w 2214563"/>
                    <a:gd name="connsiteY0" fmla="*/ 0 h 759618"/>
                    <a:gd name="connsiteX1" fmla="*/ 2214563 w 2214563"/>
                    <a:gd name="connsiteY1" fmla="*/ 433387 h 759618"/>
                    <a:gd name="connsiteX2" fmla="*/ 1824038 w 2214563"/>
                    <a:gd name="connsiteY2" fmla="*/ 759618 h 759618"/>
                    <a:gd name="connsiteX3" fmla="*/ 0 w 2214563"/>
                    <a:gd name="connsiteY3" fmla="*/ 319087 h 759618"/>
                    <a:gd name="connsiteX4" fmla="*/ 381000 w 2214563"/>
                    <a:gd name="connsiteY4" fmla="*/ 0 h 7596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214563" h="759618">
                      <a:moveTo>
                        <a:pt x="381000" y="0"/>
                      </a:moveTo>
                      <a:lnTo>
                        <a:pt x="2214563" y="433387"/>
                      </a:lnTo>
                      <a:lnTo>
                        <a:pt x="1824038" y="759618"/>
                      </a:lnTo>
                      <a:lnTo>
                        <a:pt x="0" y="319087"/>
                      </a:lnTo>
                      <a:lnTo>
                        <a:pt x="381000" y="0"/>
                      </a:lnTo>
                      <a:close/>
                    </a:path>
                  </a:pathLst>
                </a:custGeom>
                <a:solidFill>
                  <a:srgbClr val="8D98A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72" name="Freeform: Shape 71">
                  <a:extLst>
                    <a:ext uri="{FF2B5EF4-FFF2-40B4-BE49-F238E27FC236}">
                      <a16:creationId xmlns:a16="http://schemas.microsoft.com/office/drawing/2014/main" id="{40CE8E2A-50BB-45BE-B0A1-5C2D04BD4B29}"/>
                    </a:ext>
                  </a:extLst>
                </p:cNvPr>
                <p:cNvSpPr/>
                <p:nvPr/>
              </p:nvSpPr>
              <p:spPr>
                <a:xfrm>
                  <a:off x="5410200" y="685798"/>
                  <a:ext cx="776287" cy="2081213"/>
                </a:xfrm>
                <a:custGeom>
                  <a:avLst/>
                  <a:gdLst>
                    <a:gd name="connsiteX0" fmla="*/ 776287 w 776287"/>
                    <a:gd name="connsiteY0" fmla="*/ 0 h 2081213"/>
                    <a:gd name="connsiteX1" fmla="*/ 378619 w 776287"/>
                    <a:gd name="connsiteY1" fmla="*/ 1769269 h 2081213"/>
                    <a:gd name="connsiteX2" fmla="*/ 0 w 776287"/>
                    <a:gd name="connsiteY2" fmla="*/ 2081213 h 2081213"/>
                    <a:gd name="connsiteX3" fmla="*/ 397669 w 776287"/>
                    <a:gd name="connsiteY3" fmla="*/ 311944 h 2081213"/>
                    <a:gd name="connsiteX4" fmla="*/ 776287 w 776287"/>
                    <a:gd name="connsiteY4" fmla="*/ 0 h 20812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76287" h="2081213">
                      <a:moveTo>
                        <a:pt x="776287" y="0"/>
                      </a:moveTo>
                      <a:lnTo>
                        <a:pt x="378619" y="1769269"/>
                      </a:lnTo>
                      <a:lnTo>
                        <a:pt x="0" y="2081213"/>
                      </a:lnTo>
                      <a:lnTo>
                        <a:pt x="397669" y="311944"/>
                      </a:lnTo>
                      <a:lnTo>
                        <a:pt x="776287" y="0"/>
                      </a:lnTo>
                      <a:close/>
                    </a:path>
                  </a:pathLst>
                </a:custGeom>
                <a:solidFill>
                  <a:srgbClr val="77849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73" name="Freeform: Shape 72">
                  <a:extLst>
                    <a:ext uri="{FF2B5EF4-FFF2-40B4-BE49-F238E27FC236}">
                      <a16:creationId xmlns:a16="http://schemas.microsoft.com/office/drawing/2014/main" id="{AA3ECD1A-018F-47C8-B4D0-BD9B3C1B0B75}"/>
                    </a:ext>
                  </a:extLst>
                </p:cNvPr>
                <p:cNvSpPr/>
                <p:nvPr/>
              </p:nvSpPr>
              <p:spPr>
                <a:xfrm>
                  <a:off x="7200538" y="1109662"/>
                  <a:ext cx="817132" cy="2104025"/>
                </a:xfrm>
                <a:custGeom>
                  <a:avLst/>
                  <a:gdLst>
                    <a:gd name="connsiteX0" fmla="*/ 776287 w 776287"/>
                    <a:gd name="connsiteY0" fmla="*/ 0 h 2081213"/>
                    <a:gd name="connsiteX1" fmla="*/ 378619 w 776287"/>
                    <a:gd name="connsiteY1" fmla="*/ 1769269 h 2081213"/>
                    <a:gd name="connsiteX2" fmla="*/ 0 w 776287"/>
                    <a:gd name="connsiteY2" fmla="*/ 2081213 h 2081213"/>
                    <a:gd name="connsiteX3" fmla="*/ 397669 w 776287"/>
                    <a:gd name="connsiteY3" fmla="*/ 311944 h 2081213"/>
                    <a:gd name="connsiteX4" fmla="*/ 776287 w 776287"/>
                    <a:gd name="connsiteY4" fmla="*/ 0 h 20812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76287" h="2081213">
                      <a:moveTo>
                        <a:pt x="776287" y="0"/>
                      </a:moveTo>
                      <a:lnTo>
                        <a:pt x="378619" y="1769269"/>
                      </a:lnTo>
                      <a:lnTo>
                        <a:pt x="0" y="2081213"/>
                      </a:lnTo>
                      <a:lnTo>
                        <a:pt x="397669" y="311944"/>
                      </a:lnTo>
                      <a:lnTo>
                        <a:pt x="776287" y="0"/>
                      </a:lnTo>
                      <a:close/>
                    </a:path>
                  </a:pathLst>
                </a:custGeom>
                <a:solidFill>
                  <a:srgbClr val="77849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74" name="Freeform: Shape 73">
                  <a:extLst>
                    <a:ext uri="{FF2B5EF4-FFF2-40B4-BE49-F238E27FC236}">
                      <a16:creationId xmlns:a16="http://schemas.microsoft.com/office/drawing/2014/main" id="{CE78041B-421C-4F1C-88EC-F712CA2BFF15}"/>
                    </a:ext>
                  </a:extLst>
                </p:cNvPr>
                <p:cNvSpPr/>
                <p:nvPr/>
              </p:nvSpPr>
              <p:spPr>
                <a:xfrm>
                  <a:off x="5807869" y="685797"/>
                  <a:ext cx="2212182" cy="745333"/>
                </a:xfrm>
                <a:custGeom>
                  <a:avLst/>
                  <a:gdLst>
                    <a:gd name="connsiteX0" fmla="*/ 381000 w 2214563"/>
                    <a:gd name="connsiteY0" fmla="*/ 0 h 759618"/>
                    <a:gd name="connsiteX1" fmla="*/ 2214563 w 2214563"/>
                    <a:gd name="connsiteY1" fmla="*/ 433387 h 759618"/>
                    <a:gd name="connsiteX2" fmla="*/ 1824038 w 2214563"/>
                    <a:gd name="connsiteY2" fmla="*/ 759618 h 759618"/>
                    <a:gd name="connsiteX3" fmla="*/ 0 w 2214563"/>
                    <a:gd name="connsiteY3" fmla="*/ 319087 h 759618"/>
                    <a:gd name="connsiteX4" fmla="*/ 381000 w 2214563"/>
                    <a:gd name="connsiteY4" fmla="*/ 0 h 7596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214563" h="759618">
                      <a:moveTo>
                        <a:pt x="381000" y="0"/>
                      </a:moveTo>
                      <a:lnTo>
                        <a:pt x="2214563" y="433387"/>
                      </a:lnTo>
                      <a:lnTo>
                        <a:pt x="1824038" y="759618"/>
                      </a:lnTo>
                      <a:lnTo>
                        <a:pt x="0" y="319087"/>
                      </a:lnTo>
                      <a:lnTo>
                        <a:pt x="381000" y="0"/>
                      </a:lnTo>
                      <a:close/>
                    </a:path>
                  </a:pathLst>
                </a:custGeom>
                <a:solidFill>
                  <a:srgbClr val="8D98A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sp>
              <p:nvSpPr>
                <p:cNvPr id="75" name="Frame 74">
                  <a:extLst>
                    <a:ext uri="{FF2B5EF4-FFF2-40B4-BE49-F238E27FC236}">
                      <a16:creationId xmlns:a16="http://schemas.microsoft.com/office/drawing/2014/main" id="{03F8332B-D72C-446E-88B6-18011E6C321B}"/>
                    </a:ext>
                  </a:extLst>
                </p:cNvPr>
                <p:cNvSpPr/>
                <p:nvPr/>
              </p:nvSpPr>
              <p:spPr>
                <a:xfrm rot="809787">
                  <a:off x="5565661" y="1180429"/>
                  <a:ext cx="1878806" cy="1847850"/>
                </a:xfrm>
                <a:prstGeom prst="frame">
                  <a:avLst>
                    <a:gd name="adj1" fmla="val 2320"/>
                  </a:avLst>
                </a:prstGeom>
                <a:solidFill>
                  <a:srgbClr val="00B0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schemeClr val="tx1"/>
                    </a:solidFill>
                  </a:endParaRPr>
                </a:p>
              </p:txBody>
            </p:sp>
          </p:grp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4F9F06E7-55EA-4699-B537-F40988B6C975}"/>
              </a:ext>
            </a:extLst>
          </p:cNvPr>
          <p:cNvGrpSpPr/>
          <p:nvPr/>
        </p:nvGrpSpPr>
        <p:grpSpPr>
          <a:xfrm>
            <a:off x="3498740" y="5126879"/>
            <a:ext cx="5614259" cy="830997"/>
            <a:chOff x="2340008" y="2714263"/>
            <a:chExt cx="5614259" cy="830997"/>
          </a:xfrm>
        </p:grpSpPr>
        <p:pic>
          <p:nvPicPr>
            <p:cNvPr id="80" name="Picture 79">
              <a:extLst>
                <a:ext uri="{FF2B5EF4-FFF2-40B4-BE49-F238E27FC236}">
                  <a16:creationId xmlns:a16="http://schemas.microsoft.com/office/drawing/2014/main" id="{D2B11097-DFD1-4E24-B6E8-2F298B58192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40008" y="2805824"/>
              <a:ext cx="658458" cy="647875"/>
            </a:xfrm>
            <a:prstGeom prst="rect">
              <a:avLst/>
            </a:prstGeom>
          </p:spPr>
        </p:pic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C1D1A881-C0FF-4AE4-A368-63D120D9BFE4}"/>
                </a:ext>
              </a:extLst>
            </p:cNvPr>
            <p:cNvSpPr txBox="1"/>
            <p:nvPr/>
          </p:nvSpPr>
          <p:spPr>
            <a:xfrm>
              <a:off x="3410604" y="2714263"/>
              <a:ext cx="454366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solidFill>
                    <a:schemeClr val="bg1"/>
                  </a:solidFill>
                </a:rPr>
                <a:t>ENVR E-158A Green Chemistry</a:t>
              </a:r>
            </a:p>
            <a:p>
              <a:r>
                <a:rPr lang="en-US" dirty="0">
                  <a:solidFill>
                    <a:srgbClr val="C90016"/>
                  </a:solidFill>
                </a:rPr>
                <a:t>Harvard Extension School</a:t>
              </a:r>
            </a:p>
            <a:p>
              <a:r>
                <a:rPr lang="en-US" sz="1400" dirty="0" err="1">
                  <a:solidFill>
                    <a:srgbClr val="836C34"/>
                  </a:solidFill>
                </a:rPr>
                <a:t>John</a:t>
              </a:r>
              <a:r>
                <a:rPr lang="en-US" sz="1400" dirty="0" err="1">
                  <a:solidFill>
                    <a:srgbClr val="C90016"/>
                  </a:solidFill>
                </a:rPr>
                <a:t>Warner</a:t>
              </a:r>
              <a:r>
                <a:rPr lang="en-US" sz="1400" dirty="0" err="1">
                  <a:solidFill>
                    <a:schemeClr val="tx1">
                      <a:lumMod val="50000"/>
                    </a:schemeClr>
                  </a:solidFill>
                </a:rPr>
                <a:t>@FAS.Harvard.Edu</a:t>
              </a:r>
              <a:endParaRPr lang="en-US" sz="140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70A89454-5C32-42CC-9F50-851605779192}"/>
              </a:ext>
            </a:extLst>
          </p:cNvPr>
          <p:cNvGrpSpPr/>
          <p:nvPr/>
        </p:nvGrpSpPr>
        <p:grpSpPr>
          <a:xfrm>
            <a:off x="3538765" y="3357533"/>
            <a:ext cx="5598622" cy="861774"/>
            <a:chOff x="2355800" y="5462148"/>
            <a:chExt cx="5598622" cy="861774"/>
          </a:xfrm>
        </p:grpSpPr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56643C3F-B837-4638-B270-395FACB01365}"/>
                </a:ext>
              </a:extLst>
            </p:cNvPr>
            <p:cNvSpPr txBox="1"/>
            <p:nvPr/>
          </p:nvSpPr>
          <p:spPr>
            <a:xfrm>
              <a:off x="3367875" y="5462148"/>
              <a:ext cx="4586547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kern="0" dirty="0">
                  <a:solidFill>
                    <a:srgbClr val="1F975C"/>
                  </a:solidFill>
                </a:rPr>
                <a:t>Distinguished Professor of Green Chemistry </a:t>
              </a:r>
            </a:p>
            <a:p>
              <a:pPr>
                <a:defRPr/>
              </a:pPr>
              <a:r>
                <a:rPr lang="en-US" sz="1600" kern="0" dirty="0">
                  <a:solidFill>
                    <a:srgbClr val="00599D"/>
                  </a:solidFill>
                </a:rPr>
                <a:t>Monash University – School of Chemistry</a:t>
              </a:r>
            </a:p>
            <a:p>
              <a:pPr>
                <a:defRPr/>
              </a:pPr>
              <a:r>
                <a:rPr lang="en-US" sz="1400" kern="0" dirty="0">
                  <a:solidFill>
                    <a:srgbClr val="00599D"/>
                  </a:solidFill>
                </a:rPr>
                <a:t>John.Warner@Monash.edu</a:t>
              </a:r>
            </a:p>
          </p:txBody>
        </p:sp>
        <p:pic>
          <p:nvPicPr>
            <p:cNvPr id="83" name="Picture 82" descr="A close up of a sign&#10;&#10;Description automatically generated">
              <a:extLst>
                <a:ext uri="{FF2B5EF4-FFF2-40B4-BE49-F238E27FC236}">
                  <a16:creationId xmlns:a16="http://schemas.microsoft.com/office/drawing/2014/main" id="{AFB224C5-8797-455B-A9EF-4741305DBF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355800" y="5569448"/>
              <a:ext cx="626875" cy="6471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239587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4000" y="131131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Equilibrium Discontinuities</a:t>
            </a:r>
          </a:p>
        </p:txBody>
      </p:sp>
      <p:grpSp>
        <p:nvGrpSpPr>
          <p:cNvPr id="14" name="Group 1539">
            <a:extLst>
              <a:ext uri="{FF2B5EF4-FFF2-40B4-BE49-F238E27FC236}">
                <a16:creationId xmlns:a16="http://schemas.microsoft.com/office/drawing/2014/main" id="{96404D57-5934-48C3-B70B-8F0218474195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5064126"/>
            <a:ext cx="5468938" cy="955675"/>
            <a:chOff x="1200" y="3190"/>
            <a:chExt cx="3445" cy="602"/>
          </a:xfrm>
        </p:grpSpPr>
        <p:sp>
          <p:nvSpPr>
            <p:cNvPr id="15" name="Rectangle 1540">
              <a:extLst>
                <a:ext uri="{FF2B5EF4-FFF2-40B4-BE49-F238E27FC236}">
                  <a16:creationId xmlns:a16="http://schemas.microsoft.com/office/drawing/2014/main" id="{E011E703-E32E-4D0A-8BD5-5973B6CE5E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1" y="37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" name="Rectangle 1541">
              <a:extLst>
                <a:ext uri="{FF2B5EF4-FFF2-40B4-BE49-F238E27FC236}">
                  <a16:creationId xmlns:a16="http://schemas.microsoft.com/office/drawing/2014/main" id="{CBB4EECA-19B0-483C-BB7A-E8CC9EE2E4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3" y="37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" name="Rectangle 1542">
              <a:extLst>
                <a:ext uri="{FF2B5EF4-FFF2-40B4-BE49-F238E27FC236}">
                  <a16:creationId xmlns:a16="http://schemas.microsoft.com/office/drawing/2014/main" id="{7836AA10-7D38-45A6-8990-B9101313B5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8" y="36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" name="Rectangle 1543">
              <a:extLst>
                <a:ext uri="{FF2B5EF4-FFF2-40B4-BE49-F238E27FC236}">
                  <a16:creationId xmlns:a16="http://schemas.microsoft.com/office/drawing/2014/main" id="{F6351A70-AFAA-4480-ABEB-B2887B8030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7" y="36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" name="Rectangle 1544">
              <a:extLst>
                <a:ext uri="{FF2B5EF4-FFF2-40B4-BE49-F238E27FC236}">
                  <a16:creationId xmlns:a16="http://schemas.microsoft.com/office/drawing/2014/main" id="{109D44D6-9668-4A5F-99F0-792B5B99F7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7" y="34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" name="Rectangle 1545">
              <a:extLst>
                <a:ext uri="{FF2B5EF4-FFF2-40B4-BE49-F238E27FC236}">
                  <a16:creationId xmlns:a16="http://schemas.microsoft.com/office/drawing/2014/main" id="{4A1D5E5B-D946-42F8-B8C3-ED58906FC5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1" y="35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" name="Rectangle 1546">
              <a:extLst>
                <a:ext uri="{FF2B5EF4-FFF2-40B4-BE49-F238E27FC236}">
                  <a16:creationId xmlns:a16="http://schemas.microsoft.com/office/drawing/2014/main" id="{E41CCC48-FD8F-44C5-A585-B0F93AFB20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9" y="33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" name="Rectangle 1547">
              <a:extLst>
                <a:ext uri="{FF2B5EF4-FFF2-40B4-BE49-F238E27FC236}">
                  <a16:creationId xmlns:a16="http://schemas.microsoft.com/office/drawing/2014/main" id="{34FB2570-DD8D-4FC3-97FB-643EC425C0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07" y="33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" name="Rectangle 1548">
              <a:extLst>
                <a:ext uri="{FF2B5EF4-FFF2-40B4-BE49-F238E27FC236}">
                  <a16:creationId xmlns:a16="http://schemas.microsoft.com/office/drawing/2014/main" id="{21A22309-7FB1-490B-8501-56EDD07ACB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9" y="343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" name="Rectangle 1549">
              <a:extLst>
                <a:ext uri="{FF2B5EF4-FFF2-40B4-BE49-F238E27FC236}">
                  <a16:creationId xmlns:a16="http://schemas.microsoft.com/office/drawing/2014/main" id="{39E3A70B-E0C3-4CB4-B60C-CD4BD5DDBA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26" y="35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" name="Rectangle 1550">
              <a:extLst>
                <a:ext uri="{FF2B5EF4-FFF2-40B4-BE49-F238E27FC236}">
                  <a16:creationId xmlns:a16="http://schemas.microsoft.com/office/drawing/2014/main" id="{BDAF3AB8-139B-4835-BF8D-23D2F46376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53" y="37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" name="Rectangle 1551">
              <a:extLst>
                <a:ext uri="{FF2B5EF4-FFF2-40B4-BE49-F238E27FC236}">
                  <a16:creationId xmlns:a16="http://schemas.microsoft.com/office/drawing/2014/main" id="{4FB42EB9-60C0-40F1-919F-11634A550A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0" y="345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" name="Rectangle 1552">
              <a:extLst>
                <a:ext uri="{FF2B5EF4-FFF2-40B4-BE49-F238E27FC236}">
                  <a16:creationId xmlns:a16="http://schemas.microsoft.com/office/drawing/2014/main" id="{B3B3F889-228A-4A29-AE80-F8AFC5E015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1" y="336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" name="Rectangle 1553">
              <a:extLst>
                <a:ext uri="{FF2B5EF4-FFF2-40B4-BE49-F238E27FC236}">
                  <a16:creationId xmlns:a16="http://schemas.microsoft.com/office/drawing/2014/main" id="{0560AA8F-8069-40DD-B08E-D1137D5C365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2" y="36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" name="Rectangle 1554">
              <a:extLst>
                <a:ext uri="{FF2B5EF4-FFF2-40B4-BE49-F238E27FC236}">
                  <a16:creationId xmlns:a16="http://schemas.microsoft.com/office/drawing/2014/main" id="{AD24BA5D-022F-43FE-91CA-91FADA68B8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5" y="33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" name="Rectangle 1555">
              <a:extLst>
                <a:ext uri="{FF2B5EF4-FFF2-40B4-BE49-F238E27FC236}">
                  <a16:creationId xmlns:a16="http://schemas.microsoft.com/office/drawing/2014/main" id="{3689CE68-00D2-4AF9-9554-361FA63BA6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3" y="33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" name="Rectangle 1556">
              <a:extLst>
                <a:ext uri="{FF2B5EF4-FFF2-40B4-BE49-F238E27FC236}">
                  <a16:creationId xmlns:a16="http://schemas.microsoft.com/office/drawing/2014/main" id="{90E4FF95-3E37-45EB-8125-734CD3E55F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9" y="37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" name="Rectangle 1557">
              <a:extLst>
                <a:ext uri="{FF2B5EF4-FFF2-40B4-BE49-F238E27FC236}">
                  <a16:creationId xmlns:a16="http://schemas.microsoft.com/office/drawing/2014/main" id="{6C0BDDA5-E80A-4F8E-9AB9-69A11BC5A7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9" y="35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" name="Rectangle 1558">
              <a:extLst>
                <a:ext uri="{FF2B5EF4-FFF2-40B4-BE49-F238E27FC236}">
                  <a16:creationId xmlns:a16="http://schemas.microsoft.com/office/drawing/2014/main" id="{28337F9E-EC83-45A5-B670-CC5D265133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8" y="33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" name="Rectangle 1559">
              <a:extLst>
                <a:ext uri="{FF2B5EF4-FFF2-40B4-BE49-F238E27FC236}">
                  <a16:creationId xmlns:a16="http://schemas.microsoft.com/office/drawing/2014/main" id="{4D0D1860-61FF-46D2-875D-C79550B21D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3" y="34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" name="Rectangle 1560">
              <a:extLst>
                <a:ext uri="{FF2B5EF4-FFF2-40B4-BE49-F238E27FC236}">
                  <a16:creationId xmlns:a16="http://schemas.microsoft.com/office/drawing/2014/main" id="{2D5B6799-CE80-4623-8B74-18E339E06D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07" y="36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" name="Rectangle 1561">
              <a:extLst>
                <a:ext uri="{FF2B5EF4-FFF2-40B4-BE49-F238E27FC236}">
                  <a16:creationId xmlns:a16="http://schemas.microsoft.com/office/drawing/2014/main" id="{6595C111-1FDC-496B-8F16-961FCCCE56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87" y="32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" name="Rectangle 1562">
              <a:extLst>
                <a:ext uri="{FF2B5EF4-FFF2-40B4-BE49-F238E27FC236}">
                  <a16:creationId xmlns:a16="http://schemas.microsoft.com/office/drawing/2014/main" id="{903ECA74-8139-49DC-951A-F91B2CD81D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51" y="34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" name="Rectangle 1563">
              <a:extLst>
                <a:ext uri="{FF2B5EF4-FFF2-40B4-BE49-F238E27FC236}">
                  <a16:creationId xmlns:a16="http://schemas.microsoft.com/office/drawing/2014/main" id="{B2397219-3C44-4A76-91E4-B65F33C5AB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17" y="37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" name="Rectangle 1564">
              <a:extLst>
                <a:ext uri="{FF2B5EF4-FFF2-40B4-BE49-F238E27FC236}">
                  <a16:creationId xmlns:a16="http://schemas.microsoft.com/office/drawing/2014/main" id="{0E14F8CB-DB63-470F-A857-30062E426B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6" y="34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" name="Rectangle 1565">
              <a:extLst>
                <a:ext uri="{FF2B5EF4-FFF2-40B4-BE49-F238E27FC236}">
                  <a16:creationId xmlns:a16="http://schemas.microsoft.com/office/drawing/2014/main" id="{19665EC7-480F-4F4B-8EAA-A7368E81A8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43" y="330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" name="Rectangle 1566">
              <a:extLst>
                <a:ext uri="{FF2B5EF4-FFF2-40B4-BE49-F238E27FC236}">
                  <a16:creationId xmlns:a16="http://schemas.microsoft.com/office/drawing/2014/main" id="{F9B4D7BB-890F-4003-B418-994ED56BAF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16" y="35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" name="Rectangle 1567">
              <a:extLst>
                <a:ext uri="{FF2B5EF4-FFF2-40B4-BE49-F238E27FC236}">
                  <a16:creationId xmlns:a16="http://schemas.microsoft.com/office/drawing/2014/main" id="{CC6E3F2F-4090-45A4-B3FC-0D89D2BFBC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10" y="32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" name="Rectangle 1568">
              <a:extLst>
                <a:ext uri="{FF2B5EF4-FFF2-40B4-BE49-F238E27FC236}">
                  <a16:creationId xmlns:a16="http://schemas.microsoft.com/office/drawing/2014/main" id="{3DF2CE21-2EF4-40D9-88B5-6AF765862D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49" y="36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" name="Rectangle 1569">
              <a:extLst>
                <a:ext uri="{FF2B5EF4-FFF2-40B4-BE49-F238E27FC236}">
                  <a16:creationId xmlns:a16="http://schemas.microsoft.com/office/drawing/2014/main" id="{6AC21F8C-E0DF-48FB-B278-D106447DC4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76" y="31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" name="Rectangle 1570">
              <a:extLst>
                <a:ext uri="{FF2B5EF4-FFF2-40B4-BE49-F238E27FC236}">
                  <a16:creationId xmlns:a16="http://schemas.microsoft.com/office/drawing/2014/main" id="{2215DEF0-7BCF-4AE9-8AA1-5C1EA32D80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20" y="33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" name="Rectangle 1571">
              <a:extLst>
                <a:ext uri="{FF2B5EF4-FFF2-40B4-BE49-F238E27FC236}">
                  <a16:creationId xmlns:a16="http://schemas.microsoft.com/office/drawing/2014/main" id="{6B085063-0640-43E6-9234-BEF45733C8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94" y="35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" name="Rectangle 1572">
              <a:extLst>
                <a:ext uri="{FF2B5EF4-FFF2-40B4-BE49-F238E27FC236}">
                  <a16:creationId xmlns:a16="http://schemas.microsoft.com/office/drawing/2014/main" id="{CB6772B5-AE57-411A-996A-796C40D83E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96" y="35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" name="Rectangle 1573">
              <a:extLst>
                <a:ext uri="{FF2B5EF4-FFF2-40B4-BE49-F238E27FC236}">
                  <a16:creationId xmlns:a16="http://schemas.microsoft.com/office/drawing/2014/main" id="{A608608A-CC02-4DF4-AC41-415F0D716C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4" y="35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" name="Rectangle 1574">
              <a:extLst>
                <a:ext uri="{FF2B5EF4-FFF2-40B4-BE49-F238E27FC236}">
                  <a16:creationId xmlns:a16="http://schemas.microsoft.com/office/drawing/2014/main" id="{2C011BB6-37DE-4BE4-B1A6-4601E73F2B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30" y="34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" name="Rectangle 1575">
              <a:extLst>
                <a:ext uri="{FF2B5EF4-FFF2-40B4-BE49-F238E27FC236}">
                  <a16:creationId xmlns:a16="http://schemas.microsoft.com/office/drawing/2014/main" id="{8E63A108-3795-4102-AED2-6D33F5393B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49" y="36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" name="Rectangle 1576">
              <a:extLst>
                <a:ext uri="{FF2B5EF4-FFF2-40B4-BE49-F238E27FC236}">
                  <a16:creationId xmlns:a16="http://schemas.microsoft.com/office/drawing/2014/main" id="{92A7DA53-A836-4AF1-8624-49CB720D03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5" y="33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" name="Rectangle 1577">
              <a:extLst>
                <a:ext uri="{FF2B5EF4-FFF2-40B4-BE49-F238E27FC236}">
                  <a16:creationId xmlns:a16="http://schemas.microsoft.com/office/drawing/2014/main" id="{D52B6140-DF0D-4BAC-ADC5-F4DA61E186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3" y="328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" name="Rectangle 1578">
              <a:extLst>
                <a:ext uri="{FF2B5EF4-FFF2-40B4-BE49-F238E27FC236}">
                  <a16:creationId xmlns:a16="http://schemas.microsoft.com/office/drawing/2014/main" id="{F0157BD1-0951-4950-9132-AD4E9683F4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8" y="33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" name="Rectangle 1579">
              <a:extLst>
                <a:ext uri="{FF2B5EF4-FFF2-40B4-BE49-F238E27FC236}">
                  <a16:creationId xmlns:a16="http://schemas.microsoft.com/office/drawing/2014/main" id="{52C38D05-0D51-48FC-A153-F93499510E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48" y="33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" name="Rectangle 1580">
              <a:extLst>
                <a:ext uri="{FF2B5EF4-FFF2-40B4-BE49-F238E27FC236}">
                  <a16:creationId xmlns:a16="http://schemas.microsoft.com/office/drawing/2014/main" id="{CEBFE7C5-73A6-4EFF-AEFA-24C186FF76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72" y="35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" name="Rectangle 1581">
              <a:extLst>
                <a:ext uri="{FF2B5EF4-FFF2-40B4-BE49-F238E27FC236}">
                  <a16:creationId xmlns:a16="http://schemas.microsoft.com/office/drawing/2014/main" id="{F914A34E-B579-4A64-9870-C023B9BBE8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345" y="36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" name="Rectangle 1582">
              <a:extLst>
                <a:ext uri="{FF2B5EF4-FFF2-40B4-BE49-F238E27FC236}">
                  <a16:creationId xmlns:a16="http://schemas.microsoft.com/office/drawing/2014/main" id="{06D8944A-95A4-4419-BD9A-DF9BBD9C26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45" y="33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" name="Rectangle 1583">
              <a:extLst>
                <a:ext uri="{FF2B5EF4-FFF2-40B4-BE49-F238E27FC236}">
                  <a16:creationId xmlns:a16="http://schemas.microsoft.com/office/drawing/2014/main" id="{91E6F702-124C-458E-A010-2B628DA158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93" y="34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" name="Rectangle 1584">
              <a:extLst>
                <a:ext uri="{FF2B5EF4-FFF2-40B4-BE49-F238E27FC236}">
                  <a16:creationId xmlns:a16="http://schemas.microsoft.com/office/drawing/2014/main" id="{01BA5AD0-DE9C-4856-ACE9-E3523610B8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13" y="32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" name="Rectangle 1585">
              <a:extLst>
                <a:ext uri="{FF2B5EF4-FFF2-40B4-BE49-F238E27FC236}">
                  <a16:creationId xmlns:a16="http://schemas.microsoft.com/office/drawing/2014/main" id="{B86DDF67-B390-4A06-9D16-7EA70ECA33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6" y="32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" name="Rectangle 1586">
              <a:extLst>
                <a:ext uri="{FF2B5EF4-FFF2-40B4-BE49-F238E27FC236}">
                  <a16:creationId xmlns:a16="http://schemas.microsoft.com/office/drawing/2014/main" id="{EA692EAE-CA77-4FC0-B442-0C25BEFEA9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23" y="34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" name="Rectangle 1587">
              <a:extLst>
                <a:ext uri="{FF2B5EF4-FFF2-40B4-BE49-F238E27FC236}">
                  <a16:creationId xmlns:a16="http://schemas.microsoft.com/office/drawing/2014/main" id="{A88878FF-7782-4206-BDB1-8DD15AFBE5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1" y="34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" name="Rectangle 1588">
              <a:extLst>
                <a:ext uri="{FF2B5EF4-FFF2-40B4-BE49-F238E27FC236}">
                  <a16:creationId xmlns:a16="http://schemas.microsoft.com/office/drawing/2014/main" id="{5C771C1F-0F1C-4277-8980-970A4C582A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14" y="36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" name="Rectangle 1589">
              <a:extLst>
                <a:ext uri="{FF2B5EF4-FFF2-40B4-BE49-F238E27FC236}">
                  <a16:creationId xmlns:a16="http://schemas.microsoft.com/office/drawing/2014/main" id="{DB08D8FE-AEA9-4EF5-A749-A829BF6C96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13" y="32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" name="Rectangle 1590">
              <a:extLst>
                <a:ext uri="{FF2B5EF4-FFF2-40B4-BE49-F238E27FC236}">
                  <a16:creationId xmlns:a16="http://schemas.microsoft.com/office/drawing/2014/main" id="{F09F5514-DBFF-4881-BA3D-10DE47AFC2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17" y="338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" name="Rectangle 1591">
              <a:extLst>
                <a:ext uri="{FF2B5EF4-FFF2-40B4-BE49-F238E27FC236}">
                  <a16:creationId xmlns:a16="http://schemas.microsoft.com/office/drawing/2014/main" id="{85D8D0C0-86E8-4C3E-912C-6F0D105F58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31" y="36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" name="Rectangle 1592">
              <a:extLst>
                <a:ext uri="{FF2B5EF4-FFF2-40B4-BE49-F238E27FC236}">
                  <a16:creationId xmlns:a16="http://schemas.microsoft.com/office/drawing/2014/main" id="{76D168E7-DF2D-4DBD-B7A8-62BB5281F9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70" y="36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" name="Rectangle 1593">
              <a:extLst>
                <a:ext uri="{FF2B5EF4-FFF2-40B4-BE49-F238E27FC236}">
                  <a16:creationId xmlns:a16="http://schemas.microsoft.com/office/drawing/2014/main" id="{772946D7-9199-4116-8F19-45BFEBC62F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88" y="35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" name="Rectangle 1594">
              <a:extLst>
                <a:ext uri="{FF2B5EF4-FFF2-40B4-BE49-F238E27FC236}">
                  <a16:creationId xmlns:a16="http://schemas.microsoft.com/office/drawing/2014/main" id="{2F69452B-B950-4EF2-9EEC-5BAA145089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15" y="33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" name="Rectangle 1595">
              <a:extLst>
                <a:ext uri="{FF2B5EF4-FFF2-40B4-BE49-F238E27FC236}">
                  <a16:creationId xmlns:a16="http://schemas.microsoft.com/office/drawing/2014/main" id="{4407D89C-1945-404E-98E9-A44F92FB32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01" y="35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" name="Rectangle 1596">
              <a:extLst>
                <a:ext uri="{FF2B5EF4-FFF2-40B4-BE49-F238E27FC236}">
                  <a16:creationId xmlns:a16="http://schemas.microsoft.com/office/drawing/2014/main" id="{A0A64A73-5D77-40AD-AC78-BFAF788A9F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5" y="33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" name="Rectangle 1597">
              <a:extLst>
                <a:ext uri="{FF2B5EF4-FFF2-40B4-BE49-F238E27FC236}">
                  <a16:creationId xmlns:a16="http://schemas.microsoft.com/office/drawing/2014/main" id="{637CFC79-FD54-43F8-975D-BDF8EEF5A8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1" y="34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" name="Rectangle 1598">
              <a:extLst>
                <a:ext uri="{FF2B5EF4-FFF2-40B4-BE49-F238E27FC236}">
                  <a16:creationId xmlns:a16="http://schemas.microsoft.com/office/drawing/2014/main" id="{B93228E9-B73D-4DA7-BAC9-930E6772BD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2" y="35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" name="Rectangle 1599">
              <a:extLst>
                <a:ext uri="{FF2B5EF4-FFF2-40B4-BE49-F238E27FC236}">
                  <a16:creationId xmlns:a16="http://schemas.microsoft.com/office/drawing/2014/main" id="{3155D1DD-9D8F-439E-BFCA-FB56EEDBD7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5" y="33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" name="Rectangle 1600">
              <a:extLst>
                <a:ext uri="{FF2B5EF4-FFF2-40B4-BE49-F238E27FC236}">
                  <a16:creationId xmlns:a16="http://schemas.microsoft.com/office/drawing/2014/main" id="{AB7301BA-91EB-4D77-85C7-DED01ABE36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2" y="36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" name="Rectangle 1601">
              <a:extLst>
                <a:ext uri="{FF2B5EF4-FFF2-40B4-BE49-F238E27FC236}">
                  <a16:creationId xmlns:a16="http://schemas.microsoft.com/office/drawing/2014/main" id="{894F5FEC-7A2B-40FC-8C09-7637AE6D88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13" y="33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" name="Rectangle 1602">
              <a:extLst>
                <a:ext uri="{FF2B5EF4-FFF2-40B4-BE49-F238E27FC236}">
                  <a16:creationId xmlns:a16="http://schemas.microsoft.com/office/drawing/2014/main" id="{F44377DF-712C-4483-9502-84D56AF76D9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6" y="34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" name="Rectangle 1603">
              <a:extLst>
                <a:ext uri="{FF2B5EF4-FFF2-40B4-BE49-F238E27FC236}">
                  <a16:creationId xmlns:a16="http://schemas.microsoft.com/office/drawing/2014/main" id="{A3CFB413-157A-4091-AFD9-97AE76A670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22" y="33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" name="Rectangle 1604">
              <a:extLst>
                <a:ext uri="{FF2B5EF4-FFF2-40B4-BE49-F238E27FC236}">
                  <a16:creationId xmlns:a16="http://schemas.microsoft.com/office/drawing/2014/main" id="{F8151EB7-9B71-414F-A37B-8A8E124420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1" y="33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" name="Rectangle 1605">
              <a:extLst>
                <a:ext uri="{FF2B5EF4-FFF2-40B4-BE49-F238E27FC236}">
                  <a16:creationId xmlns:a16="http://schemas.microsoft.com/office/drawing/2014/main" id="{9345E12A-22DB-4151-B0EA-9547D773E9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38" y="35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" name="Rectangle 1606">
              <a:extLst>
                <a:ext uri="{FF2B5EF4-FFF2-40B4-BE49-F238E27FC236}">
                  <a16:creationId xmlns:a16="http://schemas.microsoft.com/office/drawing/2014/main" id="{53AF8E0D-2016-4A51-A261-FDF7C6EFD0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92" y="326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" name="Rectangle 1607">
              <a:extLst>
                <a:ext uri="{FF2B5EF4-FFF2-40B4-BE49-F238E27FC236}">
                  <a16:creationId xmlns:a16="http://schemas.microsoft.com/office/drawing/2014/main" id="{7AD55D2A-E98D-4405-B954-D1402F61C9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1" y="34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" name="Rectangle 1608">
              <a:extLst>
                <a:ext uri="{FF2B5EF4-FFF2-40B4-BE49-F238E27FC236}">
                  <a16:creationId xmlns:a16="http://schemas.microsoft.com/office/drawing/2014/main" id="{739B9BAB-892F-4684-B3D9-CF59F3578B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99" y="36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" name="Rectangle 1609">
              <a:extLst>
                <a:ext uri="{FF2B5EF4-FFF2-40B4-BE49-F238E27FC236}">
                  <a16:creationId xmlns:a16="http://schemas.microsoft.com/office/drawing/2014/main" id="{612F89F8-8C95-4D7B-95BF-A018E7954B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2" y="36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" name="Rectangle 1610">
              <a:extLst>
                <a:ext uri="{FF2B5EF4-FFF2-40B4-BE49-F238E27FC236}">
                  <a16:creationId xmlns:a16="http://schemas.microsoft.com/office/drawing/2014/main" id="{E7F5CF23-AE95-4E88-BEB3-FE951B8128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4" y="33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" name="Rectangle 1611">
              <a:extLst>
                <a:ext uri="{FF2B5EF4-FFF2-40B4-BE49-F238E27FC236}">
                  <a16:creationId xmlns:a16="http://schemas.microsoft.com/office/drawing/2014/main" id="{F4A6EAE5-1356-452B-BF9A-3E6A5F0D36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07" y="32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" name="Rectangle 1612">
              <a:extLst>
                <a:ext uri="{FF2B5EF4-FFF2-40B4-BE49-F238E27FC236}">
                  <a16:creationId xmlns:a16="http://schemas.microsoft.com/office/drawing/2014/main" id="{720039EF-B543-4138-8313-03545980FE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9" y="331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" name="Rectangle 1613">
              <a:extLst>
                <a:ext uri="{FF2B5EF4-FFF2-40B4-BE49-F238E27FC236}">
                  <a16:creationId xmlns:a16="http://schemas.microsoft.com/office/drawing/2014/main" id="{059B8834-39A5-47B1-9AA0-16EC4FC4DB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53" y="37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" name="Rectangle 1614">
              <a:extLst>
                <a:ext uri="{FF2B5EF4-FFF2-40B4-BE49-F238E27FC236}">
                  <a16:creationId xmlns:a16="http://schemas.microsoft.com/office/drawing/2014/main" id="{10DFC878-EF3A-40EC-8951-41494D7FB2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42" y="35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" name="Rectangle 1615">
              <a:extLst>
                <a:ext uri="{FF2B5EF4-FFF2-40B4-BE49-F238E27FC236}">
                  <a16:creationId xmlns:a16="http://schemas.microsoft.com/office/drawing/2014/main" id="{26FD7197-6ED3-419D-ACCE-3119B9A93D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34" y="35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" name="Rectangle 1616">
              <a:extLst>
                <a:ext uri="{FF2B5EF4-FFF2-40B4-BE49-F238E27FC236}">
                  <a16:creationId xmlns:a16="http://schemas.microsoft.com/office/drawing/2014/main" id="{34296396-BE82-460B-BD2F-8F35BB338F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2" y="31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" name="Rectangle 1617">
              <a:extLst>
                <a:ext uri="{FF2B5EF4-FFF2-40B4-BE49-F238E27FC236}">
                  <a16:creationId xmlns:a16="http://schemas.microsoft.com/office/drawing/2014/main" id="{DC16365A-FD45-4FCD-B994-1CA8DA9E4D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8" y="34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" name="Rectangle 1618">
              <a:extLst>
                <a:ext uri="{FF2B5EF4-FFF2-40B4-BE49-F238E27FC236}">
                  <a16:creationId xmlns:a16="http://schemas.microsoft.com/office/drawing/2014/main" id="{8B600594-CCD2-4EF6-A0FA-F8D15654CB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47" y="353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" name="Rectangle 1619">
              <a:extLst>
                <a:ext uri="{FF2B5EF4-FFF2-40B4-BE49-F238E27FC236}">
                  <a16:creationId xmlns:a16="http://schemas.microsoft.com/office/drawing/2014/main" id="{21968136-CC11-4B44-917A-6A8E4C46E2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93" y="32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" name="Rectangle 1620">
              <a:extLst>
                <a:ext uri="{FF2B5EF4-FFF2-40B4-BE49-F238E27FC236}">
                  <a16:creationId xmlns:a16="http://schemas.microsoft.com/office/drawing/2014/main" id="{2EE414A8-300B-47EE-BCCC-09892C9062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48" y="37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" name="Rectangle 1621">
              <a:extLst>
                <a:ext uri="{FF2B5EF4-FFF2-40B4-BE49-F238E27FC236}">
                  <a16:creationId xmlns:a16="http://schemas.microsoft.com/office/drawing/2014/main" id="{70541041-28C8-40BE-AA4F-C943F60760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30" y="37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" name="Rectangle 1622">
              <a:extLst>
                <a:ext uri="{FF2B5EF4-FFF2-40B4-BE49-F238E27FC236}">
                  <a16:creationId xmlns:a16="http://schemas.microsoft.com/office/drawing/2014/main" id="{931B33EC-9624-4F20-B767-C2306979B9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70" y="341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" name="Rectangle 1623">
              <a:extLst>
                <a:ext uri="{FF2B5EF4-FFF2-40B4-BE49-F238E27FC236}">
                  <a16:creationId xmlns:a16="http://schemas.microsoft.com/office/drawing/2014/main" id="{52921671-237C-4414-A93A-0D930DC154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17" y="36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" name="Rectangle 1624">
              <a:extLst>
                <a:ext uri="{FF2B5EF4-FFF2-40B4-BE49-F238E27FC236}">
                  <a16:creationId xmlns:a16="http://schemas.microsoft.com/office/drawing/2014/main" id="{BBA3A076-386A-47B6-B196-601AF1731E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14" y="331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" name="Rectangle 1625">
              <a:extLst>
                <a:ext uri="{FF2B5EF4-FFF2-40B4-BE49-F238E27FC236}">
                  <a16:creationId xmlns:a16="http://schemas.microsoft.com/office/drawing/2014/main" id="{C85E9F58-8421-4A64-9628-12BA363284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1" y="34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" name="Rectangle 1626">
              <a:extLst>
                <a:ext uri="{FF2B5EF4-FFF2-40B4-BE49-F238E27FC236}">
                  <a16:creationId xmlns:a16="http://schemas.microsoft.com/office/drawing/2014/main" id="{0BFA04A7-4937-4CF3-9A31-1A60C35313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14" y="335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" name="Rectangle 1627">
              <a:extLst>
                <a:ext uri="{FF2B5EF4-FFF2-40B4-BE49-F238E27FC236}">
                  <a16:creationId xmlns:a16="http://schemas.microsoft.com/office/drawing/2014/main" id="{A979ECA1-A3F9-4653-A9D3-E2EE54683E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5" y="33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" name="Rectangle 1628">
              <a:extLst>
                <a:ext uri="{FF2B5EF4-FFF2-40B4-BE49-F238E27FC236}">
                  <a16:creationId xmlns:a16="http://schemas.microsoft.com/office/drawing/2014/main" id="{F1D70724-7800-4C51-B951-7A7E631898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9" y="35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" name="Rectangle 1629">
              <a:extLst>
                <a:ext uri="{FF2B5EF4-FFF2-40B4-BE49-F238E27FC236}">
                  <a16:creationId xmlns:a16="http://schemas.microsoft.com/office/drawing/2014/main" id="{3517012A-AA64-4AA8-BB03-9EB2D89418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35" y="344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" name="Rectangle 1630">
              <a:extLst>
                <a:ext uri="{FF2B5EF4-FFF2-40B4-BE49-F238E27FC236}">
                  <a16:creationId xmlns:a16="http://schemas.microsoft.com/office/drawing/2014/main" id="{F6AFD6D9-BA83-4784-8306-E0AB9BB970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4" y="35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" name="Rectangle 1631">
              <a:extLst>
                <a:ext uri="{FF2B5EF4-FFF2-40B4-BE49-F238E27FC236}">
                  <a16:creationId xmlns:a16="http://schemas.microsoft.com/office/drawing/2014/main" id="{C454C45B-3F6E-4A72-AC8B-A4C8C26994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2" y="33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7" name="Rectangle 1632">
              <a:extLst>
                <a:ext uri="{FF2B5EF4-FFF2-40B4-BE49-F238E27FC236}">
                  <a16:creationId xmlns:a16="http://schemas.microsoft.com/office/drawing/2014/main" id="{DD91212E-6D87-4C1F-8AD3-3AC06EC8B3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8" y="33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8" name="Rectangle 1633">
              <a:extLst>
                <a:ext uri="{FF2B5EF4-FFF2-40B4-BE49-F238E27FC236}">
                  <a16:creationId xmlns:a16="http://schemas.microsoft.com/office/drawing/2014/main" id="{1C520B58-52B6-4F5B-810D-6AA33552AC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5" y="33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9" name="Rectangle 1634">
              <a:extLst>
                <a:ext uri="{FF2B5EF4-FFF2-40B4-BE49-F238E27FC236}">
                  <a16:creationId xmlns:a16="http://schemas.microsoft.com/office/drawing/2014/main" id="{3117F5A2-F1FA-4299-8E57-12D718E544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9" y="33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0" name="Rectangle 1635">
              <a:extLst>
                <a:ext uri="{FF2B5EF4-FFF2-40B4-BE49-F238E27FC236}">
                  <a16:creationId xmlns:a16="http://schemas.microsoft.com/office/drawing/2014/main" id="{B1EE332C-512F-4056-878F-037E0A4A48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3" y="31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1" name="Rectangle 1636">
              <a:extLst>
                <a:ext uri="{FF2B5EF4-FFF2-40B4-BE49-F238E27FC236}">
                  <a16:creationId xmlns:a16="http://schemas.microsoft.com/office/drawing/2014/main" id="{A81157F9-6425-470E-AED4-2AAE694FFA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8" y="32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2" name="Rectangle 1637">
              <a:extLst>
                <a:ext uri="{FF2B5EF4-FFF2-40B4-BE49-F238E27FC236}">
                  <a16:creationId xmlns:a16="http://schemas.microsoft.com/office/drawing/2014/main" id="{316280AB-DF09-46C2-AEF4-7E3E4D6AEC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5" y="34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3" name="Rectangle 1638">
              <a:extLst>
                <a:ext uri="{FF2B5EF4-FFF2-40B4-BE49-F238E27FC236}">
                  <a16:creationId xmlns:a16="http://schemas.microsoft.com/office/drawing/2014/main" id="{4B7B80E6-0DCE-410A-B5AE-C61FBE2B49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8" y="34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4" name="Rectangle 1639">
              <a:extLst>
                <a:ext uri="{FF2B5EF4-FFF2-40B4-BE49-F238E27FC236}">
                  <a16:creationId xmlns:a16="http://schemas.microsoft.com/office/drawing/2014/main" id="{094C1D42-7F07-4085-A981-EB4E8869C9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4" y="35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5" name="Rectangle 1640">
              <a:extLst>
                <a:ext uri="{FF2B5EF4-FFF2-40B4-BE49-F238E27FC236}">
                  <a16:creationId xmlns:a16="http://schemas.microsoft.com/office/drawing/2014/main" id="{506F27CB-137D-4F3D-8CAE-2DCC3DB6EF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8" y="35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6" name="Rectangle 1641">
              <a:extLst>
                <a:ext uri="{FF2B5EF4-FFF2-40B4-BE49-F238E27FC236}">
                  <a16:creationId xmlns:a16="http://schemas.microsoft.com/office/drawing/2014/main" id="{C367C9A3-8088-4B32-A2B6-6894E3B01AA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6" y="344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7" name="Rectangle 1642">
              <a:extLst>
                <a:ext uri="{FF2B5EF4-FFF2-40B4-BE49-F238E27FC236}">
                  <a16:creationId xmlns:a16="http://schemas.microsoft.com/office/drawing/2014/main" id="{5955C5C3-6F7F-4100-B6EB-68ADDE66E3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23" y="37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8" name="Rectangle 1643">
              <a:extLst>
                <a:ext uri="{FF2B5EF4-FFF2-40B4-BE49-F238E27FC236}">
                  <a16:creationId xmlns:a16="http://schemas.microsoft.com/office/drawing/2014/main" id="{81B1A832-80CB-447B-B0E9-C2AFD3A8FA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02" y="35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19" name="Rectangle 1644">
              <a:extLst>
                <a:ext uri="{FF2B5EF4-FFF2-40B4-BE49-F238E27FC236}">
                  <a16:creationId xmlns:a16="http://schemas.microsoft.com/office/drawing/2014/main" id="{51425C24-A53F-4573-81F7-B45098E8CA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6" y="324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0" name="Rectangle 1645">
              <a:extLst>
                <a:ext uri="{FF2B5EF4-FFF2-40B4-BE49-F238E27FC236}">
                  <a16:creationId xmlns:a16="http://schemas.microsoft.com/office/drawing/2014/main" id="{DCBB3857-76D7-46B8-83D4-2E898C5106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48" y="35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1" name="Rectangle 1646">
              <a:extLst>
                <a:ext uri="{FF2B5EF4-FFF2-40B4-BE49-F238E27FC236}">
                  <a16:creationId xmlns:a16="http://schemas.microsoft.com/office/drawing/2014/main" id="{A2E1C4F3-4BB3-4136-9B30-3B9BF75556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6" y="33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2" name="Rectangle 1647">
              <a:extLst>
                <a:ext uri="{FF2B5EF4-FFF2-40B4-BE49-F238E27FC236}">
                  <a16:creationId xmlns:a16="http://schemas.microsoft.com/office/drawing/2014/main" id="{7E80EFB9-01DD-4802-8E32-41DABAA494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99" y="35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3" name="Rectangle 1648">
              <a:extLst>
                <a:ext uri="{FF2B5EF4-FFF2-40B4-BE49-F238E27FC236}">
                  <a16:creationId xmlns:a16="http://schemas.microsoft.com/office/drawing/2014/main" id="{5938CBEA-9ECD-45B1-A09F-CA7D7973FF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8" y="34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4" name="Rectangle 1649">
              <a:extLst>
                <a:ext uri="{FF2B5EF4-FFF2-40B4-BE49-F238E27FC236}">
                  <a16:creationId xmlns:a16="http://schemas.microsoft.com/office/drawing/2014/main" id="{5267AE26-7EF7-42BC-BB6D-C1A89A6BD65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30" y="34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5" name="Rectangle 1650">
              <a:extLst>
                <a:ext uri="{FF2B5EF4-FFF2-40B4-BE49-F238E27FC236}">
                  <a16:creationId xmlns:a16="http://schemas.microsoft.com/office/drawing/2014/main" id="{DB8B1379-B38A-413E-AD05-3843F72CC6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35" y="34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6" name="Rectangle 1651">
              <a:extLst>
                <a:ext uri="{FF2B5EF4-FFF2-40B4-BE49-F238E27FC236}">
                  <a16:creationId xmlns:a16="http://schemas.microsoft.com/office/drawing/2014/main" id="{5F4D52D0-2C8E-4643-9FC6-F7A28E1ED1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74" y="36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7" name="Rectangle 1652">
              <a:extLst>
                <a:ext uri="{FF2B5EF4-FFF2-40B4-BE49-F238E27FC236}">
                  <a16:creationId xmlns:a16="http://schemas.microsoft.com/office/drawing/2014/main" id="{CAB67C95-D8CB-4316-82BE-740EF3855D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7" y="32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8" name="Rectangle 1653">
              <a:extLst>
                <a:ext uri="{FF2B5EF4-FFF2-40B4-BE49-F238E27FC236}">
                  <a16:creationId xmlns:a16="http://schemas.microsoft.com/office/drawing/2014/main" id="{8C9FE38B-FFC2-43F2-A15C-4AB9D5684A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2" y="34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29" name="Rectangle 1654">
              <a:extLst>
                <a:ext uri="{FF2B5EF4-FFF2-40B4-BE49-F238E27FC236}">
                  <a16:creationId xmlns:a16="http://schemas.microsoft.com/office/drawing/2014/main" id="{D59A7FE1-442F-431F-91B8-9189634E52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7" y="33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0" name="Rectangle 1655">
              <a:extLst>
                <a:ext uri="{FF2B5EF4-FFF2-40B4-BE49-F238E27FC236}">
                  <a16:creationId xmlns:a16="http://schemas.microsoft.com/office/drawing/2014/main" id="{BD8090EC-E747-45BD-944C-D67223218A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8" y="32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1" name="Rectangle 1656">
              <a:extLst>
                <a:ext uri="{FF2B5EF4-FFF2-40B4-BE49-F238E27FC236}">
                  <a16:creationId xmlns:a16="http://schemas.microsoft.com/office/drawing/2014/main" id="{0EBA72AD-4742-4285-B4DA-F5A676C1C6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83" y="32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2" name="Rectangle 1657">
              <a:extLst>
                <a:ext uri="{FF2B5EF4-FFF2-40B4-BE49-F238E27FC236}">
                  <a16:creationId xmlns:a16="http://schemas.microsoft.com/office/drawing/2014/main" id="{89FD5C14-9665-4351-82A0-435EE31A3A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59" y="336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3" name="Rectangle 1658">
              <a:extLst>
                <a:ext uri="{FF2B5EF4-FFF2-40B4-BE49-F238E27FC236}">
                  <a16:creationId xmlns:a16="http://schemas.microsoft.com/office/drawing/2014/main" id="{30F91947-2854-47D4-834E-5650BD83B3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37" y="34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4" name="Rectangle 1659">
              <a:extLst>
                <a:ext uri="{FF2B5EF4-FFF2-40B4-BE49-F238E27FC236}">
                  <a16:creationId xmlns:a16="http://schemas.microsoft.com/office/drawing/2014/main" id="{5CBDFA38-5CB8-4414-B682-370AD2ECC71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8" y="340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5" name="Rectangle 1660">
              <a:extLst>
                <a:ext uri="{FF2B5EF4-FFF2-40B4-BE49-F238E27FC236}">
                  <a16:creationId xmlns:a16="http://schemas.microsoft.com/office/drawing/2014/main" id="{D6BDF4D1-6D7C-4FA7-86ED-945F58E0C5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8" y="33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6" name="Rectangle 1661">
              <a:extLst>
                <a:ext uri="{FF2B5EF4-FFF2-40B4-BE49-F238E27FC236}">
                  <a16:creationId xmlns:a16="http://schemas.microsoft.com/office/drawing/2014/main" id="{53B01DF7-510D-45BC-8851-6D007E4EA2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52" y="347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7" name="Rectangle 1662">
              <a:extLst>
                <a:ext uri="{FF2B5EF4-FFF2-40B4-BE49-F238E27FC236}">
                  <a16:creationId xmlns:a16="http://schemas.microsoft.com/office/drawing/2014/main" id="{769F9BE7-C516-40E3-86B8-B0792115D0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60" y="35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8" name="Rectangle 1663">
              <a:extLst>
                <a:ext uri="{FF2B5EF4-FFF2-40B4-BE49-F238E27FC236}">
                  <a16:creationId xmlns:a16="http://schemas.microsoft.com/office/drawing/2014/main" id="{AD7A4A3C-88C9-47AA-834F-82A5BBA3DB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81" y="33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39" name="Rectangle 1664">
              <a:extLst>
                <a:ext uri="{FF2B5EF4-FFF2-40B4-BE49-F238E27FC236}">
                  <a16:creationId xmlns:a16="http://schemas.microsoft.com/office/drawing/2014/main" id="{50542E62-001A-40B2-822D-850EC0DB2F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5" y="35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0" name="Rectangle 1665">
              <a:extLst>
                <a:ext uri="{FF2B5EF4-FFF2-40B4-BE49-F238E27FC236}">
                  <a16:creationId xmlns:a16="http://schemas.microsoft.com/office/drawing/2014/main" id="{BCF6A94E-1632-439B-962E-99E89483A6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89" y="36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1" name="Rectangle 1666">
              <a:extLst>
                <a:ext uri="{FF2B5EF4-FFF2-40B4-BE49-F238E27FC236}">
                  <a16:creationId xmlns:a16="http://schemas.microsoft.com/office/drawing/2014/main" id="{F150DAB2-9663-4088-899C-3B6BF150A6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39" y="36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2" name="Rectangle 1667">
              <a:extLst>
                <a:ext uri="{FF2B5EF4-FFF2-40B4-BE49-F238E27FC236}">
                  <a16:creationId xmlns:a16="http://schemas.microsoft.com/office/drawing/2014/main" id="{7BAEF1E6-3C0C-4BD0-B88D-0A01379C82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1" y="37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3" name="Rectangle 1668">
              <a:extLst>
                <a:ext uri="{FF2B5EF4-FFF2-40B4-BE49-F238E27FC236}">
                  <a16:creationId xmlns:a16="http://schemas.microsoft.com/office/drawing/2014/main" id="{8169B7B8-7183-4320-9A2C-237046C1B5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3" y="32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4" name="Rectangle 1669">
              <a:extLst>
                <a:ext uri="{FF2B5EF4-FFF2-40B4-BE49-F238E27FC236}">
                  <a16:creationId xmlns:a16="http://schemas.microsoft.com/office/drawing/2014/main" id="{CA93F485-6C7A-4D2B-8D14-E210D8753C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0" y="33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5" name="Rectangle 1670">
              <a:extLst>
                <a:ext uri="{FF2B5EF4-FFF2-40B4-BE49-F238E27FC236}">
                  <a16:creationId xmlns:a16="http://schemas.microsoft.com/office/drawing/2014/main" id="{764C35D3-4A45-4467-B975-55E3FF6CD0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3" y="34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6" name="Rectangle 1671">
              <a:extLst>
                <a:ext uri="{FF2B5EF4-FFF2-40B4-BE49-F238E27FC236}">
                  <a16:creationId xmlns:a16="http://schemas.microsoft.com/office/drawing/2014/main" id="{6036A228-3BFD-490A-91BB-B33DC6BA17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07" y="34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7" name="Rectangle 1672">
              <a:extLst>
                <a:ext uri="{FF2B5EF4-FFF2-40B4-BE49-F238E27FC236}">
                  <a16:creationId xmlns:a16="http://schemas.microsoft.com/office/drawing/2014/main" id="{52ACBC3F-99DC-4C65-9008-CBF02328BF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5" y="32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8" name="Rectangle 1673">
              <a:extLst>
                <a:ext uri="{FF2B5EF4-FFF2-40B4-BE49-F238E27FC236}">
                  <a16:creationId xmlns:a16="http://schemas.microsoft.com/office/drawing/2014/main" id="{BCB5D905-F017-4C8C-A6B7-53828BC5B1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8" y="35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49" name="Rectangle 1674">
              <a:extLst>
                <a:ext uri="{FF2B5EF4-FFF2-40B4-BE49-F238E27FC236}">
                  <a16:creationId xmlns:a16="http://schemas.microsoft.com/office/drawing/2014/main" id="{758628AE-5B93-47DC-A282-764791D84E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4" y="34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0" name="Rectangle 1675">
              <a:extLst>
                <a:ext uri="{FF2B5EF4-FFF2-40B4-BE49-F238E27FC236}">
                  <a16:creationId xmlns:a16="http://schemas.microsoft.com/office/drawing/2014/main" id="{5D300FDB-50ED-43D1-A46A-E46C8EADE4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4" y="33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1" name="Rectangle 1676">
              <a:extLst>
                <a:ext uri="{FF2B5EF4-FFF2-40B4-BE49-F238E27FC236}">
                  <a16:creationId xmlns:a16="http://schemas.microsoft.com/office/drawing/2014/main" id="{23C294AD-ACBA-412F-980D-6A3D6A0910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2" y="34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2" name="Rectangle 1677">
              <a:extLst>
                <a:ext uri="{FF2B5EF4-FFF2-40B4-BE49-F238E27FC236}">
                  <a16:creationId xmlns:a16="http://schemas.microsoft.com/office/drawing/2014/main" id="{E6410509-DADB-488C-ADED-62ECFED547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6" y="34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3" name="Rectangle 1678">
              <a:extLst>
                <a:ext uri="{FF2B5EF4-FFF2-40B4-BE49-F238E27FC236}">
                  <a16:creationId xmlns:a16="http://schemas.microsoft.com/office/drawing/2014/main" id="{EF87984B-9B87-46DE-BADF-1F4A6E27B4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7" y="34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4" name="Rectangle 1679">
              <a:extLst>
                <a:ext uri="{FF2B5EF4-FFF2-40B4-BE49-F238E27FC236}">
                  <a16:creationId xmlns:a16="http://schemas.microsoft.com/office/drawing/2014/main" id="{60CE4ADE-3088-4F62-A46F-934400F609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2" y="33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5" name="Rectangle 1680">
              <a:extLst>
                <a:ext uri="{FF2B5EF4-FFF2-40B4-BE49-F238E27FC236}">
                  <a16:creationId xmlns:a16="http://schemas.microsoft.com/office/drawing/2014/main" id="{8C7A2BEF-EAA9-471E-A6C7-23EB8D873F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02" y="36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6" name="Rectangle 1681">
              <a:extLst>
                <a:ext uri="{FF2B5EF4-FFF2-40B4-BE49-F238E27FC236}">
                  <a16:creationId xmlns:a16="http://schemas.microsoft.com/office/drawing/2014/main" id="{29252BD8-F216-4687-8FA8-442E142FCE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93" y="33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7" name="Rectangle 1682">
              <a:extLst>
                <a:ext uri="{FF2B5EF4-FFF2-40B4-BE49-F238E27FC236}">
                  <a16:creationId xmlns:a16="http://schemas.microsoft.com/office/drawing/2014/main" id="{B624B409-DE03-46EA-88B8-4456E8180E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6" y="32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8" name="Rectangle 1683">
              <a:extLst>
                <a:ext uri="{FF2B5EF4-FFF2-40B4-BE49-F238E27FC236}">
                  <a16:creationId xmlns:a16="http://schemas.microsoft.com/office/drawing/2014/main" id="{484E2102-7AA8-4BA2-A0B0-318A61E8E5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72" y="33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9" name="Rectangle 1684">
              <a:extLst>
                <a:ext uri="{FF2B5EF4-FFF2-40B4-BE49-F238E27FC236}">
                  <a16:creationId xmlns:a16="http://schemas.microsoft.com/office/drawing/2014/main" id="{B9C98EBC-AF4C-4884-A1D0-2266B32559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7" y="356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0" name="Rectangle 1685">
              <a:extLst>
                <a:ext uri="{FF2B5EF4-FFF2-40B4-BE49-F238E27FC236}">
                  <a16:creationId xmlns:a16="http://schemas.microsoft.com/office/drawing/2014/main" id="{7AF1E09C-0BB5-4458-9510-C2911C6227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4" y="33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1" name="Rectangle 1686">
              <a:extLst>
                <a:ext uri="{FF2B5EF4-FFF2-40B4-BE49-F238E27FC236}">
                  <a16:creationId xmlns:a16="http://schemas.microsoft.com/office/drawing/2014/main" id="{DE5759E5-45F7-426C-A35A-3BEAAACD49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0" y="33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2" name="Rectangle 1687">
              <a:extLst>
                <a:ext uri="{FF2B5EF4-FFF2-40B4-BE49-F238E27FC236}">
                  <a16:creationId xmlns:a16="http://schemas.microsoft.com/office/drawing/2014/main" id="{BCCCFB96-26D6-400C-B6C6-E21ACDAABD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4" y="33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3" name="Rectangle 1688">
              <a:extLst>
                <a:ext uri="{FF2B5EF4-FFF2-40B4-BE49-F238E27FC236}">
                  <a16:creationId xmlns:a16="http://schemas.microsoft.com/office/drawing/2014/main" id="{1C684286-9977-46D0-9AC8-C74EB8F3FC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3" y="35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4" name="Rectangle 1689">
              <a:extLst>
                <a:ext uri="{FF2B5EF4-FFF2-40B4-BE49-F238E27FC236}">
                  <a16:creationId xmlns:a16="http://schemas.microsoft.com/office/drawing/2014/main" id="{AF258B8A-1DCD-450E-8B8C-E7A1B51C4F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1" y="34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5" name="Rectangle 1690">
              <a:extLst>
                <a:ext uri="{FF2B5EF4-FFF2-40B4-BE49-F238E27FC236}">
                  <a16:creationId xmlns:a16="http://schemas.microsoft.com/office/drawing/2014/main" id="{0C9B496E-4BAE-4ADF-B1EE-DAC718DD88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6" y="335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6" name="Rectangle 1691">
              <a:extLst>
                <a:ext uri="{FF2B5EF4-FFF2-40B4-BE49-F238E27FC236}">
                  <a16:creationId xmlns:a16="http://schemas.microsoft.com/office/drawing/2014/main" id="{D0EA5919-1670-41E4-8A8E-FDC2A42095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27" y="35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7" name="Rectangle 1692">
              <a:extLst>
                <a:ext uri="{FF2B5EF4-FFF2-40B4-BE49-F238E27FC236}">
                  <a16:creationId xmlns:a16="http://schemas.microsoft.com/office/drawing/2014/main" id="{F66CFDC1-A6E5-4C23-B8C5-0CE75D5041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9" y="35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8" name="Rectangle 1693">
              <a:extLst>
                <a:ext uri="{FF2B5EF4-FFF2-40B4-BE49-F238E27FC236}">
                  <a16:creationId xmlns:a16="http://schemas.microsoft.com/office/drawing/2014/main" id="{3BEFBD5C-E811-4B8F-8484-7C870F00B3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8" y="34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69" name="Rectangle 1694">
              <a:extLst>
                <a:ext uri="{FF2B5EF4-FFF2-40B4-BE49-F238E27FC236}">
                  <a16:creationId xmlns:a16="http://schemas.microsoft.com/office/drawing/2014/main" id="{EF6DDB04-9F78-4BC8-B6C1-8EC786C94A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9" y="34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0" name="Rectangle 1695">
              <a:extLst>
                <a:ext uri="{FF2B5EF4-FFF2-40B4-BE49-F238E27FC236}">
                  <a16:creationId xmlns:a16="http://schemas.microsoft.com/office/drawing/2014/main" id="{1B19AB03-62DA-4DB3-850B-85451CFC97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2" y="35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1" name="Rectangle 1696">
              <a:extLst>
                <a:ext uri="{FF2B5EF4-FFF2-40B4-BE49-F238E27FC236}">
                  <a16:creationId xmlns:a16="http://schemas.microsoft.com/office/drawing/2014/main" id="{34799D01-0E78-410C-A67F-EA0CF27B49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94" y="33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2" name="Rectangle 1697">
              <a:extLst>
                <a:ext uri="{FF2B5EF4-FFF2-40B4-BE49-F238E27FC236}">
                  <a16:creationId xmlns:a16="http://schemas.microsoft.com/office/drawing/2014/main" id="{1ABA2EB0-AF05-448A-920E-DDB2CF5BB7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5" y="35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3" name="Rectangle 1698">
              <a:extLst>
                <a:ext uri="{FF2B5EF4-FFF2-40B4-BE49-F238E27FC236}">
                  <a16:creationId xmlns:a16="http://schemas.microsoft.com/office/drawing/2014/main" id="{E68079AA-AC5C-4998-9AC2-9CC1E7CF16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95" y="33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4" name="Rectangle 1699">
              <a:extLst>
                <a:ext uri="{FF2B5EF4-FFF2-40B4-BE49-F238E27FC236}">
                  <a16:creationId xmlns:a16="http://schemas.microsoft.com/office/drawing/2014/main" id="{BF989C4A-28E4-459C-BD05-5B05649690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20" y="35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5" name="Rectangle 1700">
              <a:extLst>
                <a:ext uri="{FF2B5EF4-FFF2-40B4-BE49-F238E27FC236}">
                  <a16:creationId xmlns:a16="http://schemas.microsoft.com/office/drawing/2014/main" id="{D73A1F31-F351-411D-8C4A-B6EEB10259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0" y="36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6" name="Rectangle 1701">
              <a:extLst>
                <a:ext uri="{FF2B5EF4-FFF2-40B4-BE49-F238E27FC236}">
                  <a16:creationId xmlns:a16="http://schemas.microsoft.com/office/drawing/2014/main" id="{8B4A452C-A223-447F-AEA2-C2B9CC3207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2" y="33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7" name="Rectangle 1702">
              <a:extLst>
                <a:ext uri="{FF2B5EF4-FFF2-40B4-BE49-F238E27FC236}">
                  <a16:creationId xmlns:a16="http://schemas.microsoft.com/office/drawing/2014/main" id="{1A05EE6D-9DFF-45B4-B94E-AB8CFEB082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5" y="34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8" name="Rectangle 1703">
              <a:extLst>
                <a:ext uri="{FF2B5EF4-FFF2-40B4-BE49-F238E27FC236}">
                  <a16:creationId xmlns:a16="http://schemas.microsoft.com/office/drawing/2014/main" id="{53C3F5E0-5B11-4356-985F-F5C444DEEC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9" y="34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79" name="Rectangle 1704">
              <a:extLst>
                <a:ext uri="{FF2B5EF4-FFF2-40B4-BE49-F238E27FC236}">
                  <a16:creationId xmlns:a16="http://schemas.microsoft.com/office/drawing/2014/main" id="{9F725301-26EB-4D2B-B0A3-E85171EAED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3" y="32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0" name="Rectangle 1705">
              <a:extLst>
                <a:ext uri="{FF2B5EF4-FFF2-40B4-BE49-F238E27FC236}">
                  <a16:creationId xmlns:a16="http://schemas.microsoft.com/office/drawing/2014/main" id="{6CC0F713-30C5-4CDE-8C97-83FA04DA589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5" y="32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1" name="Rectangle 1706">
              <a:extLst>
                <a:ext uri="{FF2B5EF4-FFF2-40B4-BE49-F238E27FC236}">
                  <a16:creationId xmlns:a16="http://schemas.microsoft.com/office/drawing/2014/main" id="{7E09379D-0EEB-4DCE-8160-199EE0FF8D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2" y="35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2" name="Rectangle 1707">
              <a:extLst>
                <a:ext uri="{FF2B5EF4-FFF2-40B4-BE49-F238E27FC236}">
                  <a16:creationId xmlns:a16="http://schemas.microsoft.com/office/drawing/2014/main" id="{4B9F2135-25CF-4C37-B214-4C006D3A82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4" y="36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3" name="Rectangle 1708">
              <a:extLst>
                <a:ext uri="{FF2B5EF4-FFF2-40B4-BE49-F238E27FC236}">
                  <a16:creationId xmlns:a16="http://schemas.microsoft.com/office/drawing/2014/main" id="{B3FBB6FE-FB7D-41C8-9860-2466E334CF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9" y="32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4" name="Rectangle 1709">
              <a:extLst>
                <a:ext uri="{FF2B5EF4-FFF2-40B4-BE49-F238E27FC236}">
                  <a16:creationId xmlns:a16="http://schemas.microsoft.com/office/drawing/2014/main" id="{D55E0440-FCBF-43FC-9A12-C2AAB58EEA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41" y="33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5" name="Rectangle 1710">
              <a:extLst>
                <a:ext uri="{FF2B5EF4-FFF2-40B4-BE49-F238E27FC236}">
                  <a16:creationId xmlns:a16="http://schemas.microsoft.com/office/drawing/2014/main" id="{1366BE51-6F72-428B-8A17-6EB0C7A9E19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68" y="33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6" name="Rectangle 1711">
              <a:extLst>
                <a:ext uri="{FF2B5EF4-FFF2-40B4-BE49-F238E27FC236}">
                  <a16:creationId xmlns:a16="http://schemas.microsoft.com/office/drawing/2014/main" id="{46DA39A3-B16B-4AE7-8F36-900DD1B0B9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18" y="32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7" name="Rectangle 1712">
              <a:extLst>
                <a:ext uri="{FF2B5EF4-FFF2-40B4-BE49-F238E27FC236}">
                  <a16:creationId xmlns:a16="http://schemas.microsoft.com/office/drawing/2014/main" id="{2612D6FE-D7AB-4CFA-AC6E-71806D6B4D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4" y="34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8" name="Rectangle 1713">
              <a:extLst>
                <a:ext uri="{FF2B5EF4-FFF2-40B4-BE49-F238E27FC236}">
                  <a16:creationId xmlns:a16="http://schemas.microsoft.com/office/drawing/2014/main" id="{415921F7-E9E5-45F1-8B50-0FF7F52F65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91" y="343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89" name="Rectangle 1714">
              <a:extLst>
                <a:ext uri="{FF2B5EF4-FFF2-40B4-BE49-F238E27FC236}">
                  <a16:creationId xmlns:a16="http://schemas.microsoft.com/office/drawing/2014/main" id="{53218244-683A-4F1B-A834-CE936C408B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99" y="35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0" name="Rectangle 1715">
              <a:extLst>
                <a:ext uri="{FF2B5EF4-FFF2-40B4-BE49-F238E27FC236}">
                  <a16:creationId xmlns:a16="http://schemas.microsoft.com/office/drawing/2014/main" id="{F2491DFF-1A86-46D3-AE8F-379C39CDF4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97" y="35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1" name="Rectangle 1716">
              <a:extLst>
                <a:ext uri="{FF2B5EF4-FFF2-40B4-BE49-F238E27FC236}">
                  <a16:creationId xmlns:a16="http://schemas.microsoft.com/office/drawing/2014/main" id="{D6FB24C9-387B-4CC6-89A2-B635914C4E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83" y="33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2" name="Rectangle 1717">
              <a:extLst>
                <a:ext uri="{FF2B5EF4-FFF2-40B4-BE49-F238E27FC236}">
                  <a16:creationId xmlns:a16="http://schemas.microsoft.com/office/drawing/2014/main" id="{082F2F05-FDB3-4A09-9FDD-F97710661B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4" y="35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3" name="Rectangle 1718">
              <a:extLst>
                <a:ext uri="{FF2B5EF4-FFF2-40B4-BE49-F238E27FC236}">
                  <a16:creationId xmlns:a16="http://schemas.microsoft.com/office/drawing/2014/main" id="{2A5B52B2-A64F-4192-A1D5-D24091D9E8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8" y="35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4" name="Rectangle 1719">
              <a:extLst>
                <a:ext uri="{FF2B5EF4-FFF2-40B4-BE49-F238E27FC236}">
                  <a16:creationId xmlns:a16="http://schemas.microsoft.com/office/drawing/2014/main" id="{98023499-A313-4CBC-B32C-8BEB4C62D3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57" y="336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5" name="Rectangle 1720">
              <a:extLst>
                <a:ext uri="{FF2B5EF4-FFF2-40B4-BE49-F238E27FC236}">
                  <a16:creationId xmlns:a16="http://schemas.microsoft.com/office/drawing/2014/main" id="{BFA0CF12-B835-4808-BC7D-E1709879D2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7" y="32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6" name="Rectangle 1721">
              <a:extLst>
                <a:ext uri="{FF2B5EF4-FFF2-40B4-BE49-F238E27FC236}">
                  <a16:creationId xmlns:a16="http://schemas.microsoft.com/office/drawing/2014/main" id="{7267C354-1392-4BF4-B210-2AC916D048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4" y="33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7" name="Rectangle 1722">
              <a:extLst>
                <a:ext uri="{FF2B5EF4-FFF2-40B4-BE49-F238E27FC236}">
                  <a16:creationId xmlns:a16="http://schemas.microsoft.com/office/drawing/2014/main" id="{A57BD932-AE80-48E7-883B-BE5112B401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8" y="33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8" name="Rectangle 1723">
              <a:extLst>
                <a:ext uri="{FF2B5EF4-FFF2-40B4-BE49-F238E27FC236}">
                  <a16:creationId xmlns:a16="http://schemas.microsoft.com/office/drawing/2014/main" id="{850939D8-00EC-4415-B83C-6B886492FA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74" y="32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99" name="Rectangle 1724">
              <a:extLst>
                <a:ext uri="{FF2B5EF4-FFF2-40B4-BE49-F238E27FC236}">
                  <a16:creationId xmlns:a16="http://schemas.microsoft.com/office/drawing/2014/main" id="{BFBEC190-C298-4BA0-8541-F5AB6FF845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55" y="34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0" name="Rectangle 1725">
              <a:extLst>
                <a:ext uri="{FF2B5EF4-FFF2-40B4-BE49-F238E27FC236}">
                  <a16:creationId xmlns:a16="http://schemas.microsoft.com/office/drawing/2014/main" id="{8EB86AB3-2361-426D-A8EB-4A94D8CE31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3" y="35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1" name="Rectangle 1726">
              <a:extLst>
                <a:ext uri="{FF2B5EF4-FFF2-40B4-BE49-F238E27FC236}">
                  <a16:creationId xmlns:a16="http://schemas.microsoft.com/office/drawing/2014/main" id="{6CBE4DF2-0DA6-462A-A929-36616230B2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15" y="35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2" name="Rectangle 1727">
              <a:extLst>
                <a:ext uri="{FF2B5EF4-FFF2-40B4-BE49-F238E27FC236}">
                  <a16:creationId xmlns:a16="http://schemas.microsoft.com/office/drawing/2014/main" id="{DD5164A0-D11F-441F-9D47-8415D56E51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2" y="34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3" name="Rectangle 1728">
              <a:extLst>
                <a:ext uri="{FF2B5EF4-FFF2-40B4-BE49-F238E27FC236}">
                  <a16:creationId xmlns:a16="http://schemas.microsoft.com/office/drawing/2014/main" id="{18C6A814-B962-40FA-9BC2-8E1245B1CC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0" y="34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4" name="Rectangle 1729">
              <a:extLst>
                <a:ext uri="{FF2B5EF4-FFF2-40B4-BE49-F238E27FC236}">
                  <a16:creationId xmlns:a16="http://schemas.microsoft.com/office/drawing/2014/main" id="{1B15081C-CEEA-4F0C-AAE9-C54F5F300E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49" y="333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5" name="Rectangle 1730">
              <a:extLst>
                <a:ext uri="{FF2B5EF4-FFF2-40B4-BE49-F238E27FC236}">
                  <a16:creationId xmlns:a16="http://schemas.microsoft.com/office/drawing/2014/main" id="{843244A9-0CEE-4D35-B875-62356F3E36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49" y="36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6" name="Rectangle 1731">
              <a:extLst>
                <a:ext uri="{FF2B5EF4-FFF2-40B4-BE49-F238E27FC236}">
                  <a16:creationId xmlns:a16="http://schemas.microsoft.com/office/drawing/2014/main" id="{EFC117F9-0D2A-4232-A233-B402F05BF7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72" y="34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7" name="Rectangle 1732">
              <a:extLst>
                <a:ext uri="{FF2B5EF4-FFF2-40B4-BE49-F238E27FC236}">
                  <a16:creationId xmlns:a16="http://schemas.microsoft.com/office/drawing/2014/main" id="{A898CCBF-3059-475D-AB9E-34FDFCCBE2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4" y="33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8" name="Rectangle 1733">
              <a:extLst>
                <a:ext uri="{FF2B5EF4-FFF2-40B4-BE49-F238E27FC236}">
                  <a16:creationId xmlns:a16="http://schemas.microsoft.com/office/drawing/2014/main" id="{696F67FF-2D5C-4DCC-B222-5006D56F1D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2" y="33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09" name="Rectangle 1734">
              <a:extLst>
                <a:ext uri="{FF2B5EF4-FFF2-40B4-BE49-F238E27FC236}">
                  <a16:creationId xmlns:a16="http://schemas.microsoft.com/office/drawing/2014/main" id="{130A54DF-4AE2-4E3A-B075-71017AC45B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3" y="35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0" name="Rectangle 1735">
              <a:extLst>
                <a:ext uri="{FF2B5EF4-FFF2-40B4-BE49-F238E27FC236}">
                  <a16:creationId xmlns:a16="http://schemas.microsoft.com/office/drawing/2014/main" id="{2319CFD2-3914-4C18-8DA5-2DD08A58F9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1" y="31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1" name="Rectangle 1736">
              <a:extLst>
                <a:ext uri="{FF2B5EF4-FFF2-40B4-BE49-F238E27FC236}">
                  <a16:creationId xmlns:a16="http://schemas.microsoft.com/office/drawing/2014/main" id="{AFCE3823-9085-4E2B-9FF7-78FD9CD2D4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0" y="325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2" name="Rectangle 1737">
              <a:extLst>
                <a:ext uri="{FF2B5EF4-FFF2-40B4-BE49-F238E27FC236}">
                  <a16:creationId xmlns:a16="http://schemas.microsoft.com/office/drawing/2014/main" id="{2AC406B8-E237-4890-980B-723166936F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42" y="33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3" name="Rectangle 1738">
              <a:extLst>
                <a:ext uri="{FF2B5EF4-FFF2-40B4-BE49-F238E27FC236}">
                  <a16:creationId xmlns:a16="http://schemas.microsoft.com/office/drawing/2014/main" id="{3B3AB7CC-6BD5-44C4-BF78-0F1826DB89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11" y="33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4" name="Rectangle 1739">
              <a:extLst>
                <a:ext uri="{FF2B5EF4-FFF2-40B4-BE49-F238E27FC236}">
                  <a16:creationId xmlns:a16="http://schemas.microsoft.com/office/drawing/2014/main" id="{78CA727C-AE24-4BF8-8C32-FF182E4A38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5" y="33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5" name="Rectangle 1740">
              <a:extLst>
                <a:ext uri="{FF2B5EF4-FFF2-40B4-BE49-F238E27FC236}">
                  <a16:creationId xmlns:a16="http://schemas.microsoft.com/office/drawing/2014/main" id="{1DFB5689-7238-47A1-B4BA-FA154E2D73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7" y="360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6" name="Rectangle 1741">
              <a:extLst>
                <a:ext uri="{FF2B5EF4-FFF2-40B4-BE49-F238E27FC236}">
                  <a16:creationId xmlns:a16="http://schemas.microsoft.com/office/drawing/2014/main" id="{42F4B2BD-FE38-4255-A3E4-02FF495CEA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1" y="33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7" name="Rectangle 1742">
              <a:extLst>
                <a:ext uri="{FF2B5EF4-FFF2-40B4-BE49-F238E27FC236}">
                  <a16:creationId xmlns:a16="http://schemas.microsoft.com/office/drawing/2014/main" id="{1E28FCF0-A87C-4DE0-BEA5-FBAC6C1DF0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8" y="33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8" name="Rectangle 1743">
              <a:extLst>
                <a:ext uri="{FF2B5EF4-FFF2-40B4-BE49-F238E27FC236}">
                  <a16:creationId xmlns:a16="http://schemas.microsoft.com/office/drawing/2014/main" id="{DEAC3D9C-1BBC-4112-ADDE-D22CC61387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6" y="32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19" name="Rectangle 1744">
              <a:extLst>
                <a:ext uri="{FF2B5EF4-FFF2-40B4-BE49-F238E27FC236}">
                  <a16:creationId xmlns:a16="http://schemas.microsoft.com/office/drawing/2014/main" id="{E944C24C-7CDC-48C7-8F80-CC4F6494B8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6" y="31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0" name="Rectangle 1745">
              <a:extLst>
                <a:ext uri="{FF2B5EF4-FFF2-40B4-BE49-F238E27FC236}">
                  <a16:creationId xmlns:a16="http://schemas.microsoft.com/office/drawing/2014/main" id="{81029D77-2455-472D-8332-DE674F1A04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7" y="34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1" name="Rectangle 1746">
              <a:extLst>
                <a:ext uri="{FF2B5EF4-FFF2-40B4-BE49-F238E27FC236}">
                  <a16:creationId xmlns:a16="http://schemas.microsoft.com/office/drawing/2014/main" id="{5DBCDDB0-F041-4C6A-B339-219DDE9A8B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8" y="34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2" name="Rectangle 1747">
              <a:extLst>
                <a:ext uri="{FF2B5EF4-FFF2-40B4-BE49-F238E27FC236}">
                  <a16:creationId xmlns:a16="http://schemas.microsoft.com/office/drawing/2014/main" id="{841D0451-60BC-4BCD-8224-7B620FDB69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9" y="35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3" name="Rectangle 1748">
              <a:extLst>
                <a:ext uri="{FF2B5EF4-FFF2-40B4-BE49-F238E27FC236}">
                  <a16:creationId xmlns:a16="http://schemas.microsoft.com/office/drawing/2014/main" id="{CDB7C297-ABF9-4E55-8142-86A4417AF5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6" y="36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4" name="Rectangle 1749">
              <a:extLst>
                <a:ext uri="{FF2B5EF4-FFF2-40B4-BE49-F238E27FC236}">
                  <a16:creationId xmlns:a16="http://schemas.microsoft.com/office/drawing/2014/main" id="{6618FB22-2C2B-45B8-B7CC-C12825C0DA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5" y="35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5" name="Rectangle 1750">
              <a:extLst>
                <a:ext uri="{FF2B5EF4-FFF2-40B4-BE49-F238E27FC236}">
                  <a16:creationId xmlns:a16="http://schemas.microsoft.com/office/drawing/2014/main" id="{E750DF16-F713-464F-8D2A-59B31F4B39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88" y="34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6" name="Rectangle 1751">
              <a:extLst>
                <a:ext uri="{FF2B5EF4-FFF2-40B4-BE49-F238E27FC236}">
                  <a16:creationId xmlns:a16="http://schemas.microsoft.com/office/drawing/2014/main" id="{055E4C8F-0759-4259-8D04-CFA21AF5DA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7" y="32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7" name="Rectangle 1752">
              <a:extLst>
                <a:ext uri="{FF2B5EF4-FFF2-40B4-BE49-F238E27FC236}">
                  <a16:creationId xmlns:a16="http://schemas.microsoft.com/office/drawing/2014/main" id="{D77009AD-76CD-4791-8999-0E5415CB64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7" y="33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8" name="Rectangle 1753">
              <a:extLst>
                <a:ext uri="{FF2B5EF4-FFF2-40B4-BE49-F238E27FC236}">
                  <a16:creationId xmlns:a16="http://schemas.microsoft.com/office/drawing/2014/main" id="{7832F639-2547-4B56-BEB9-82D343199B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0" y="34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29" name="Rectangle 1754">
              <a:extLst>
                <a:ext uri="{FF2B5EF4-FFF2-40B4-BE49-F238E27FC236}">
                  <a16:creationId xmlns:a16="http://schemas.microsoft.com/office/drawing/2014/main" id="{F3C495F7-95DA-499E-B0F6-F465292B38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7" y="35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0" name="Rectangle 1755">
              <a:extLst>
                <a:ext uri="{FF2B5EF4-FFF2-40B4-BE49-F238E27FC236}">
                  <a16:creationId xmlns:a16="http://schemas.microsoft.com/office/drawing/2014/main" id="{0211CD7F-199A-415C-A15F-06E43F5E0E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01" y="35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1" name="Rectangle 1756">
              <a:extLst>
                <a:ext uri="{FF2B5EF4-FFF2-40B4-BE49-F238E27FC236}">
                  <a16:creationId xmlns:a16="http://schemas.microsoft.com/office/drawing/2014/main" id="{6F8E904B-0E06-4664-9E8A-556EC83302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07" y="362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2" name="Rectangle 1757">
              <a:extLst>
                <a:ext uri="{FF2B5EF4-FFF2-40B4-BE49-F238E27FC236}">
                  <a16:creationId xmlns:a16="http://schemas.microsoft.com/office/drawing/2014/main" id="{F53C8CB1-2312-4CD5-9EDF-C91D5EF5B5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06" y="334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3" name="Rectangle 1758">
              <a:extLst>
                <a:ext uri="{FF2B5EF4-FFF2-40B4-BE49-F238E27FC236}">
                  <a16:creationId xmlns:a16="http://schemas.microsoft.com/office/drawing/2014/main" id="{51D75080-FCC1-43D7-A56A-6AB6A5E824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8" y="32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4" name="Rectangle 1759">
              <a:extLst>
                <a:ext uri="{FF2B5EF4-FFF2-40B4-BE49-F238E27FC236}">
                  <a16:creationId xmlns:a16="http://schemas.microsoft.com/office/drawing/2014/main" id="{E863DE65-E295-44E6-A521-75228E58AD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22" y="34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5" name="Rectangle 1760">
              <a:extLst>
                <a:ext uri="{FF2B5EF4-FFF2-40B4-BE49-F238E27FC236}">
                  <a16:creationId xmlns:a16="http://schemas.microsoft.com/office/drawing/2014/main" id="{714679D6-BBD2-4B9C-A7FC-7E9768A422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30" y="33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6" name="Rectangle 1761">
              <a:extLst>
                <a:ext uri="{FF2B5EF4-FFF2-40B4-BE49-F238E27FC236}">
                  <a16:creationId xmlns:a16="http://schemas.microsoft.com/office/drawing/2014/main" id="{552B6C60-5170-4FE0-8EEF-94C139A63D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50" y="34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7" name="Rectangle 1762">
              <a:extLst>
                <a:ext uri="{FF2B5EF4-FFF2-40B4-BE49-F238E27FC236}">
                  <a16:creationId xmlns:a16="http://schemas.microsoft.com/office/drawing/2014/main" id="{8FB6D228-CEF3-4ADA-A299-1B4C9977B8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4" y="32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8" name="Rectangle 1763">
              <a:extLst>
                <a:ext uri="{FF2B5EF4-FFF2-40B4-BE49-F238E27FC236}">
                  <a16:creationId xmlns:a16="http://schemas.microsoft.com/office/drawing/2014/main" id="{2260D420-B6C0-4A95-9318-E8D1BE1894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9" y="33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39" name="Rectangle 1764">
              <a:extLst>
                <a:ext uri="{FF2B5EF4-FFF2-40B4-BE49-F238E27FC236}">
                  <a16:creationId xmlns:a16="http://schemas.microsoft.com/office/drawing/2014/main" id="{5A9566B2-00B5-45AF-A059-857EB184E3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5" y="34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0" name="Rectangle 1765">
              <a:extLst>
                <a:ext uri="{FF2B5EF4-FFF2-40B4-BE49-F238E27FC236}">
                  <a16:creationId xmlns:a16="http://schemas.microsoft.com/office/drawing/2014/main" id="{F5AB739A-6DF3-49A1-A7A6-4E07814C0C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22" y="33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1" name="Rectangle 1766">
              <a:extLst>
                <a:ext uri="{FF2B5EF4-FFF2-40B4-BE49-F238E27FC236}">
                  <a16:creationId xmlns:a16="http://schemas.microsoft.com/office/drawing/2014/main" id="{83D4DF9C-E2DB-42BD-9997-3918441EFF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9" y="33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2" name="Rectangle 1767">
              <a:extLst>
                <a:ext uri="{FF2B5EF4-FFF2-40B4-BE49-F238E27FC236}">
                  <a16:creationId xmlns:a16="http://schemas.microsoft.com/office/drawing/2014/main" id="{A611B5D1-5C83-47F2-AD32-B05BDCFF88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46" y="35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3" name="Rectangle 1768">
              <a:extLst>
                <a:ext uri="{FF2B5EF4-FFF2-40B4-BE49-F238E27FC236}">
                  <a16:creationId xmlns:a16="http://schemas.microsoft.com/office/drawing/2014/main" id="{71BA8796-F03E-4D55-9745-E939DB314A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1" y="34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4" name="Rectangle 1769">
              <a:extLst>
                <a:ext uri="{FF2B5EF4-FFF2-40B4-BE49-F238E27FC236}">
                  <a16:creationId xmlns:a16="http://schemas.microsoft.com/office/drawing/2014/main" id="{48BAF814-1658-41C1-AA57-31EB951CA6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4" y="34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5" name="Rectangle 1770">
              <a:extLst>
                <a:ext uri="{FF2B5EF4-FFF2-40B4-BE49-F238E27FC236}">
                  <a16:creationId xmlns:a16="http://schemas.microsoft.com/office/drawing/2014/main" id="{E1C0FB45-AEA1-4859-9BDA-F69ED0782A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9" y="320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6" name="Rectangle 1771">
              <a:extLst>
                <a:ext uri="{FF2B5EF4-FFF2-40B4-BE49-F238E27FC236}">
                  <a16:creationId xmlns:a16="http://schemas.microsoft.com/office/drawing/2014/main" id="{7DFDB463-9023-410A-AB3D-EA82D71AF3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39" y="35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7" name="Rectangle 1772">
              <a:extLst>
                <a:ext uri="{FF2B5EF4-FFF2-40B4-BE49-F238E27FC236}">
                  <a16:creationId xmlns:a16="http://schemas.microsoft.com/office/drawing/2014/main" id="{4F400B4A-B94A-498C-A3E7-99479D3557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22" y="33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8" name="Rectangle 1773">
              <a:extLst>
                <a:ext uri="{FF2B5EF4-FFF2-40B4-BE49-F238E27FC236}">
                  <a16:creationId xmlns:a16="http://schemas.microsoft.com/office/drawing/2014/main" id="{04C7A7E8-B854-40E5-9C88-889793606E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6" y="32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49" name="Rectangle 1774">
              <a:extLst>
                <a:ext uri="{FF2B5EF4-FFF2-40B4-BE49-F238E27FC236}">
                  <a16:creationId xmlns:a16="http://schemas.microsoft.com/office/drawing/2014/main" id="{01C88885-AFAF-4483-BFD7-901902E90B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82" y="33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0" name="Rectangle 1775">
              <a:extLst>
                <a:ext uri="{FF2B5EF4-FFF2-40B4-BE49-F238E27FC236}">
                  <a16:creationId xmlns:a16="http://schemas.microsoft.com/office/drawing/2014/main" id="{83B9921D-AE36-470C-964B-89FEBB0468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1" y="35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1" name="Rectangle 1776">
              <a:extLst>
                <a:ext uri="{FF2B5EF4-FFF2-40B4-BE49-F238E27FC236}">
                  <a16:creationId xmlns:a16="http://schemas.microsoft.com/office/drawing/2014/main" id="{2F2C07AD-FB06-4042-9091-D67A593C13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08" y="32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2" name="Rectangle 1777">
              <a:extLst>
                <a:ext uri="{FF2B5EF4-FFF2-40B4-BE49-F238E27FC236}">
                  <a16:creationId xmlns:a16="http://schemas.microsoft.com/office/drawing/2014/main" id="{FC0C6A4C-F4BC-47CD-8BBD-C9A6F152CE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2" y="33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3" name="Rectangle 1778">
              <a:extLst>
                <a:ext uri="{FF2B5EF4-FFF2-40B4-BE49-F238E27FC236}">
                  <a16:creationId xmlns:a16="http://schemas.microsoft.com/office/drawing/2014/main" id="{628116D4-C28C-423C-AB86-B3EB963F9A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0" y="33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4" name="Rectangle 1779">
              <a:extLst>
                <a:ext uri="{FF2B5EF4-FFF2-40B4-BE49-F238E27FC236}">
                  <a16:creationId xmlns:a16="http://schemas.microsoft.com/office/drawing/2014/main" id="{0C7A3E4E-58A2-4A0E-B1EB-D9AA57973A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3" y="32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5" name="Rectangle 1780">
              <a:extLst>
                <a:ext uri="{FF2B5EF4-FFF2-40B4-BE49-F238E27FC236}">
                  <a16:creationId xmlns:a16="http://schemas.microsoft.com/office/drawing/2014/main" id="{0CE92106-C8FA-4B99-8438-26A5349F20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77" y="36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6" name="Rectangle 1781">
              <a:extLst>
                <a:ext uri="{FF2B5EF4-FFF2-40B4-BE49-F238E27FC236}">
                  <a16:creationId xmlns:a16="http://schemas.microsoft.com/office/drawing/2014/main" id="{BFEC625A-A4DA-4E81-AC51-7AE6018B4E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18" y="36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7" name="Rectangle 1782">
              <a:extLst>
                <a:ext uri="{FF2B5EF4-FFF2-40B4-BE49-F238E27FC236}">
                  <a16:creationId xmlns:a16="http://schemas.microsoft.com/office/drawing/2014/main" id="{11D9A4C6-B381-4ED0-B0A9-E8CB5C58C7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4" y="35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8" name="Rectangle 1783">
              <a:extLst>
                <a:ext uri="{FF2B5EF4-FFF2-40B4-BE49-F238E27FC236}">
                  <a16:creationId xmlns:a16="http://schemas.microsoft.com/office/drawing/2014/main" id="{C5C7D5F4-9A90-41CD-A05D-AD2642749C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10" y="35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59" name="Rectangle 1784">
              <a:extLst>
                <a:ext uri="{FF2B5EF4-FFF2-40B4-BE49-F238E27FC236}">
                  <a16:creationId xmlns:a16="http://schemas.microsoft.com/office/drawing/2014/main" id="{5AC14B2F-1E5B-4991-B262-873532DB81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33" y="33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0" name="Rectangle 1785">
              <a:extLst>
                <a:ext uri="{FF2B5EF4-FFF2-40B4-BE49-F238E27FC236}">
                  <a16:creationId xmlns:a16="http://schemas.microsoft.com/office/drawing/2014/main" id="{1A83197C-6F58-44BB-A110-CA3F79EC44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5" y="32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1" name="Rectangle 1786">
              <a:extLst>
                <a:ext uri="{FF2B5EF4-FFF2-40B4-BE49-F238E27FC236}">
                  <a16:creationId xmlns:a16="http://schemas.microsoft.com/office/drawing/2014/main" id="{E22145A7-2243-49C3-A78A-ECECE3D675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7" y="33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2" name="Rectangle 1787">
              <a:extLst>
                <a:ext uri="{FF2B5EF4-FFF2-40B4-BE49-F238E27FC236}">
                  <a16:creationId xmlns:a16="http://schemas.microsoft.com/office/drawing/2014/main" id="{2DA90D23-25B5-4056-9B3A-2A9F64D89B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0" y="35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3" name="Rectangle 1788">
              <a:extLst>
                <a:ext uri="{FF2B5EF4-FFF2-40B4-BE49-F238E27FC236}">
                  <a16:creationId xmlns:a16="http://schemas.microsoft.com/office/drawing/2014/main" id="{AECC70C5-15A2-4831-A1C0-CB9D875D96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5" y="36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4" name="Rectangle 1789">
              <a:extLst>
                <a:ext uri="{FF2B5EF4-FFF2-40B4-BE49-F238E27FC236}">
                  <a16:creationId xmlns:a16="http://schemas.microsoft.com/office/drawing/2014/main" id="{9FC47A6B-A675-42FF-9BA4-E0F351C309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5" y="321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5" name="Rectangle 1790">
              <a:extLst>
                <a:ext uri="{FF2B5EF4-FFF2-40B4-BE49-F238E27FC236}">
                  <a16:creationId xmlns:a16="http://schemas.microsoft.com/office/drawing/2014/main" id="{41E8130C-98A6-424F-9B97-2C5F1DD1B1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19" y="32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6" name="Rectangle 1791">
              <a:extLst>
                <a:ext uri="{FF2B5EF4-FFF2-40B4-BE49-F238E27FC236}">
                  <a16:creationId xmlns:a16="http://schemas.microsoft.com/office/drawing/2014/main" id="{3A323092-1DE9-4D87-95DB-FC2458D8E8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91" y="35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7" name="Rectangle 1792">
              <a:extLst>
                <a:ext uri="{FF2B5EF4-FFF2-40B4-BE49-F238E27FC236}">
                  <a16:creationId xmlns:a16="http://schemas.microsoft.com/office/drawing/2014/main" id="{7A04609A-C0AC-48A1-AADA-6CDDF8566A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5" y="33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8" name="Rectangle 1793">
              <a:extLst>
                <a:ext uri="{FF2B5EF4-FFF2-40B4-BE49-F238E27FC236}">
                  <a16:creationId xmlns:a16="http://schemas.microsoft.com/office/drawing/2014/main" id="{FE2A72DB-E56E-4727-A93A-A75CEFCDB1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5" y="34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69" name="Rectangle 1794">
              <a:extLst>
                <a:ext uri="{FF2B5EF4-FFF2-40B4-BE49-F238E27FC236}">
                  <a16:creationId xmlns:a16="http://schemas.microsoft.com/office/drawing/2014/main" id="{6E58BCE3-0456-4DCA-A1AA-9AB2CDF6DE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1" y="35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0" name="Rectangle 1795">
              <a:extLst>
                <a:ext uri="{FF2B5EF4-FFF2-40B4-BE49-F238E27FC236}">
                  <a16:creationId xmlns:a16="http://schemas.microsoft.com/office/drawing/2014/main" id="{3E71A6EB-E514-4768-9F2A-930C6EF310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69" y="33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1" name="Rectangle 1796">
              <a:extLst>
                <a:ext uri="{FF2B5EF4-FFF2-40B4-BE49-F238E27FC236}">
                  <a16:creationId xmlns:a16="http://schemas.microsoft.com/office/drawing/2014/main" id="{B4DA3096-B87A-44AA-BFAD-C7AB6BEC58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0" y="32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2" name="Rectangle 1797">
              <a:extLst>
                <a:ext uri="{FF2B5EF4-FFF2-40B4-BE49-F238E27FC236}">
                  <a16:creationId xmlns:a16="http://schemas.microsoft.com/office/drawing/2014/main" id="{F61AD598-7CA5-4F9B-B235-7F25151228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3" y="33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3" name="Rectangle 1798">
              <a:extLst>
                <a:ext uri="{FF2B5EF4-FFF2-40B4-BE49-F238E27FC236}">
                  <a16:creationId xmlns:a16="http://schemas.microsoft.com/office/drawing/2014/main" id="{EE4243E8-0F48-46F8-91FA-40DCE44844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7" y="362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4" name="Rectangle 1799">
              <a:extLst>
                <a:ext uri="{FF2B5EF4-FFF2-40B4-BE49-F238E27FC236}">
                  <a16:creationId xmlns:a16="http://schemas.microsoft.com/office/drawing/2014/main" id="{F8A3E00A-0A12-4D8E-881C-2475AA45229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35" y="35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5" name="Rectangle 1800">
              <a:extLst>
                <a:ext uri="{FF2B5EF4-FFF2-40B4-BE49-F238E27FC236}">
                  <a16:creationId xmlns:a16="http://schemas.microsoft.com/office/drawing/2014/main" id="{21AFB9E1-FC19-4D62-978A-8D386070F6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83" y="35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6" name="Rectangle 1801">
              <a:extLst>
                <a:ext uri="{FF2B5EF4-FFF2-40B4-BE49-F238E27FC236}">
                  <a16:creationId xmlns:a16="http://schemas.microsoft.com/office/drawing/2014/main" id="{28FF720C-4ECB-4116-803A-E7DA8F0ABA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73" y="34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7" name="Rectangle 1802">
              <a:extLst>
                <a:ext uri="{FF2B5EF4-FFF2-40B4-BE49-F238E27FC236}">
                  <a16:creationId xmlns:a16="http://schemas.microsoft.com/office/drawing/2014/main" id="{62FEE476-2EFE-47A3-B9DA-D3147815BD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2" y="33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8" name="Rectangle 1803">
              <a:extLst>
                <a:ext uri="{FF2B5EF4-FFF2-40B4-BE49-F238E27FC236}">
                  <a16:creationId xmlns:a16="http://schemas.microsoft.com/office/drawing/2014/main" id="{ADD20F4E-3015-4B43-9A0B-F68721167A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4" y="36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79" name="Rectangle 1804">
              <a:extLst>
                <a:ext uri="{FF2B5EF4-FFF2-40B4-BE49-F238E27FC236}">
                  <a16:creationId xmlns:a16="http://schemas.microsoft.com/office/drawing/2014/main" id="{BDC7ADF3-6D88-46ED-8DAA-E71AF26E7E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4" y="35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0" name="Rectangle 1805">
              <a:extLst>
                <a:ext uri="{FF2B5EF4-FFF2-40B4-BE49-F238E27FC236}">
                  <a16:creationId xmlns:a16="http://schemas.microsoft.com/office/drawing/2014/main" id="{B73E1B76-D7CB-423E-B58C-5D0DC063E5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3" y="36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1" name="Rectangle 1806">
              <a:extLst>
                <a:ext uri="{FF2B5EF4-FFF2-40B4-BE49-F238E27FC236}">
                  <a16:creationId xmlns:a16="http://schemas.microsoft.com/office/drawing/2014/main" id="{B599B4A7-E140-43BD-A650-C64AC2373E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25" y="322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2" name="Rectangle 1807">
              <a:extLst>
                <a:ext uri="{FF2B5EF4-FFF2-40B4-BE49-F238E27FC236}">
                  <a16:creationId xmlns:a16="http://schemas.microsoft.com/office/drawing/2014/main" id="{B44848D8-CBCD-4A46-B5B9-BCB7575C14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90" y="33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3" name="Rectangle 1808">
              <a:extLst>
                <a:ext uri="{FF2B5EF4-FFF2-40B4-BE49-F238E27FC236}">
                  <a16:creationId xmlns:a16="http://schemas.microsoft.com/office/drawing/2014/main" id="{0506FCC5-9B03-4DD0-B0F2-AA7CC77193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82" y="32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4" name="Rectangle 1809">
              <a:extLst>
                <a:ext uri="{FF2B5EF4-FFF2-40B4-BE49-F238E27FC236}">
                  <a16:creationId xmlns:a16="http://schemas.microsoft.com/office/drawing/2014/main" id="{AB858B6B-524B-4083-B5B7-F99BFEF4C3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07" y="34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5" name="Rectangle 1810">
              <a:extLst>
                <a:ext uri="{FF2B5EF4-FFF2-40B4-BE49-F238E27FC236}">
                  <a16:creationId xmlns:a16="http://schemas.microsoft.com/office/drawing/2014/main" id="{1E2342C0-286A-4F2C-9792-4016A7266A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77" y="36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6" name="Rectangle 1811">
              <a:extLst>
                <a:ext uri="{FF2B5EF4-FFF2-40B4-BE49-F238E27FC236}">
                  <a16:creationId xmlns:a16="http://schemas.microsoft.com/office/drawing/2014/main" id="{6E587784-4101-488C-9EA8-EB2E2405FB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0" y="32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7" name="Rectangle 1812">
              <a:extLst>
                <a:ext uri="{FF2B5EF4-FFF2-40B4-BE49-F238E27FC236}">
                  <a16:creationId xmlns:a16="http://schemas.microsoft.com/office/drawing/2014/main" id="{3783B244-AB6A-4F45-AC0D-DCB6F1D5A6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36" y="37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8" name="Rectangle 1813">
              <a:extLst>
                <a:ext uri="{FF2B5EF4-FFF2-40B4-BE49-F238E27FC236}">
                  <a16:creationId xmlns:a16="http://schemas.microsoft.com/office/drawing/2014/main" id="{8FFCCDAE-9827-455A-AEC0-4C0D8FD254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5" y="33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9" name="Rectangle 1814">
              <a:extLst>
                <a:ext uri="{FF2B5EF4-FFF2-40B4-BE49-F238E27FC236}">
                  <a16:creationId xmlns:a16="http://schemas.microsoft.com/office/drawing/2014/main" id="{8F584DEC-A8F3-4DDF-B33F-5FF6618457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6" y="32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0" name="Rectangle 1815">
              <a:extLst>
                <a:ext uri="{FF2B5EF4-FFF2-40B4-BE49-F238E27FC236}">
                  <a16:creationId xmlns:a16="http://schemas.microsoft.com/office/drawing/2014/main" id="{10CA8555-C080-4B96-8FE5-9AAC33E532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1" y="34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1" name="Rectangle 1816">
              <a:extLst>
                <a:ext uri="{FF2B5EF4-FFF2-40B4-BE49-F238E27FC236}">
                  <a16:creationId xmlns:a16="http://schemas.microsoft.com/office/drawing/2014/main" id="{F869325A-CE1B-4987-83A9-B57159F30B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5" y="34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2" name="Rectangle 1817">
              <a:extLst>
                <a:ext uri="{FF2B5EF4-FFF2-40B4-BE49-F238E27FC236}">
                  <a16:creationId xmlns:a16="http://schemas.microsoft.com/office/drawing/2014/main" id="{A25CBAE1-DCA6-487F-AFCE-70CB9AB046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54" y="34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3" name="Rectangle 1818">
              <a:extLst>
                <a:ext uri="{FF2B5EF4-FFF2-40B4-BE49-F238E27FC236}">
                  <a16:creationId xmlns:a16="http://schemas.microsoft.com/office/drawing/2014/main" id="{ACE57EC8-6537-47F2-8B62-B8C531A5CB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5" y="36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4" name="Rectangle 1819">
              <a:extLst>
                <a:ext uri="{FF2B5EF4-FFF2-40B4-BE49-F238E27FC236}">
                  <a16:creationId xmlns:a16="http://schemas.microsoft.com/office/drawing/2014/main" id="{2CF7E811-9E36-4E3B-A4C7-8E6B7C432B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7" y="35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5" name="Rectangle 1820">
              <a:extLst>
                <a:ext uri="{FF2B5EF4-FFF2-40B4-BE49-F238E27FC236}">
                  <a16:creationId xmlns:a16="http://schemas.microsoft.com/office/drawing/2014/main" id="{EA42F0C8-1092-4DDD-966A-7A9C7989D0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8" y="33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6" name="Rectangle 1821">
              <a:extLst>
                <a:ext uri="{FF2B5EF4-FFF2-40B4-BE49-F238E27FC236}">
                  <a16:creationId xmlns:a16="http://schemas.microsoft.com/office/drawing/2014/main" id="{BA10F895-8DD9-448E-BF86-E5324C75FF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1" y="36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7" name="Rectangle 1822">
              <a:extLst>
                <a:ext uri="{FF2B5EF4-FFF2-40B4-BE49-F238E27FC236}">
                  <a16:creationId xmlns:a16="http://schemas.microsoft.com/office/drawing/2014/main" id="{49180493-E80F-4421-8DE8-40C55C43DD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35" y="338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8" name="Rectangle 1823">
              <a:extLst>
                <a:ext uri="{FF2B5EF4-FFF2-40B4-BE49-F238E27FC236}">
                  <a16:creationId xmlns:a16="http://schemas.microsoft.com/office/drawing/2014/main" id="{DA97C12B-7517-466C-BDD4-3B097959C3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36" y="32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9" name="Rectangle 1824">
              <a:extLst>
                <a:ext uri="{FF2B5EF4-FFF2-40B4-BE49-F238E27FC236}">
                  <a16:creationId xmlns:a16="http://schemas.microsoft.com/office/drawing/2014/main" id="{EF949558-8683-4867-9C47-5C676C2781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67" y="36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0" name="Rectangle 1825">
              <a:extLst>
                <a:ext uri="{FF2B5EF4-FFF2-40B4-BE49-F238E27FC236}">
                  <a16:creationId xmlns:a16="http://schemas.microsoft.com/office/drawing/2014/main" id="{7690D473-4C0A-4380-BA3F-CF39F03928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1" y="34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1" name="Rectangle 1826">
              <a:extLst>
                <a:ext uri="{FF2B5EF4-FFF2-40B4-BE49-F238E27FC236}">
                  <a16:creationId xmlns:a16="http://schemas.microsoft.com/office/drawing/2014/main" id="{41A7D131-C142-4309-8116-B8B1B51101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41" y="34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2" name="Rectangle 1827">
              <a:extLst>
                <a:ext uri="{FF2B5EF4-FFF2-40B4-BE49-F238E27FC236}">
                  <a16:creationId xmlns:a16="http://schemas.microsoft.com/office/drawing/2014/main" id="{5D018634-EB85-47FC-B7B3-3826D2CE89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5" y="35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3" name="Rectangle 1828">
              <a:extLst>
                <a:ext uri="{FF2B5EF4-FFF2-40B4-BE49-F238E27FC236}">
                  <a16:creationId xmlns:a16="http://schemas.microsoft.com/office/drawing/2014/main" id="{904F577F-9F63-4BB0-B94D-5442C6B7C2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4" y="34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4" name="Rectangle 1829">
              <a:extLst>
                <a:ext uri="{FF2B5EF4-FFF2-40B4-BE49-F238E27FC236}">
                  <a16:creationId xmlns:a16="http://schemas.microsoft.com/office/drawing/2014/main" id="{F36ACB5C-2CFC-44C5-94D2-35E6E822EF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5" y="34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5" name="Rectangle 1830">
              <a:extLst>
                <a:ext uri="{FF2B5EF4-FFF2-40B4-BE49-F238E27FC236}">
                  <a16:creationId xmlns:a16="http://schemas.microsoft.com/office/drawing/2014/main" id="{FA902C48-A265-4161-9A10-AAF20F99FC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43" y="34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6" name="Rectangle 1831">
              <a:extLst>
                <a:ext uri="{FF2B5EF4-FFF2-40B4-BE49-F238E27FC236}">
                  <a16:creationId xmlns:a16="http://schemas.microsoft.com/office/drawing/2014/main" id="{C9A4FAF5-0640-467D-A802-0CD70C2957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9" y="34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7" name="Rectangle 1832">
              <a:extLst>
                <a:ext uri="{FF2B5EF4-FFF2-40B4-BE49-F238E27FC236}">
                  <a16:creationId xmlns:a16="http://schemas.microsoft.com/office/drawing/2014/main" id="{569D7E16-11A7-44C1-8A20-F9BDB8B776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5" y="35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8" name="Rectangle 1833">
              <a:extLst>
                <a:ext uri="{FF2B5EF4-FFF2-40B4-BE49-F238E27FC236}">
                  <a16:creationId xmlns:a16="http://schemas.microsoft.com/office/drawing/2014/main" id="{78C48767-350A-4E13-A74D-4F0B677904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9" y="35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09" name="Rectangle 1834">
              <a:extLst>
                <a:ext uri="{FF2B5EF4-FFF2-40B4-BE49-F238E27FC236}">
                  <a16:creationId xmlns:a16="http://schemas.microsoft.com/office/drawing/2014/main" id="{62CDFB5C-9FB9-40DD-8BC7-3CF8C47B83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17" y="33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0" name="Rectangle 1835">
              <a:extLst>
                <a:ext uri="{FF2B5EF4-FFF2-40B4-BE49-F238E27FC236}">
                  <a16:creationId xmlns:a16="http://schemas.microsoft.com/office/drawing/2014/main" id="{3E3F8293-3646-4AB5-8A42-9B9CDFFE2F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4" y="33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1" name="Rectangle 1836">
              <a:extLst>
                <a:ext uri="{FF2B5EF4-FFF2-40B4-BE49-F238E27FC236}">
                  <a16:creationId xmlns:a16="http://schemas.microsoft.com/office/drawing/2014/main" id="{527B592C-3B7A-4CDD-87ED-3011E89B72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55" y="35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2" name="Rectangle 1837">
              <a:extLst>
                <a:ext uri="{FF2B5EF4-FFF2-40B4-BE49-F238E27FC236}">
                  <a16:creationId xmlns:a16="http://schemas.microsoft.com/office/drawing/2014/main" id="{5E96148E-02B9-4727-9281-A48BDBCE5B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4" y="34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3" name="Rectangle 1838">
              <a:extLst>
                <a:ext uri="{FF2B5EF4-FFF2-40B4-BE49-F238E27FC236}">
                  <a16:creationId xmlns:a16="http://schemas.microsoft.com/office/drawing/2014/main" id="{97E664F5-542E-43FB-9540-BD823F621D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1" y="34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4" name="Rectangle 1839">
              <a:extLst>
                <a:ext uri="{FF2B5EF4-FFF2-40B4-BE49-F238E27FC236}">
                  <a16:creationId xmlns:a16="http://schemas.microsoft.com/office/drawing/2014/main" id="{6150EB68-D194-4980-93A4-5CA07536AB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72" y="32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5" name="Rectangle 1840">
              <a:extLst>
                <a:ext uri="{FF2B5EF4-FFF2-40B4-BE49-F238E27FC236}">
                  <a16:creationId xmlns:a16="http://schemas.microsoft.com/office/drawing/2014/main" id="{51DC8629-D17F-4AEE-9481-55D7D0B688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2" y="35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6" name="Rectangle 1841">
              <a:extLst>
                <a:ext uri="{FF2B5EF4-FFF2-40B4-BE49-F238E27FC236}">
                  <a16:creationId xmlns:a16="http://schemas.microsoft.com/office/drawing/2014/main" id="{512DE870-52EF-4DF3-820C-1E49720714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9" y="35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7" name="Rectangle 1842">
              <a:extLst>
                <a:ext uri="{FF2B5EF4-FFF2-40B4-BE49-F238E27FC236}">
                  <a16:creationId xmlns:a16="http://schemas.microsoft.com/office/drawing/2014/main" id="{8CFEB177-BDCC-4010-A872-01120157CF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9" y="33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8" name="Rectangle 1843">
              <a:extLst>
                <a:ext uri="{FF2B5EF4-FFF2-40B4-BE49-F238E27FC236}">
                  <a16:creationId xmlns:a16="http://schemas.microsoft.com/office/drawing/2014/main" id="{989BEE51-4423-4B91-BF7A-D235E207D4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9" y="36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19" name="Rectangle 1844">
              <a:extLst>
                <a:ext uri="{FF2B5EF4-FFF2-40B4-BE49-F238E27FC236}">
                  <a16:creationId xmlns:a16="http://schemas.microsoft.com/office/drawing/2014/main" id="{5344CCB3-98D0-475F-B71B-B53463912D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0" y="34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0" name="Rectangle 1845">
              <a:extLst>
                <a:ext uri="{FF2B5EF4-FFF2-40B4-BE49-F238E27FC236}">
                  <a16:creationId xmlns:a16="http://schemas.microsoft.com/office/drawing/2014/main" id="{EFA7E835-8378-4E84-8B8A-C76E20E376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6" y="35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1" name="Rectangle 1846">
              <a:extLst>
                <a:ext uri="{FF2B5EF4-FFF2-40B4-BE49-F238E27FC236}">
                  <a16:creationId xmlns:a16="http://schemas.microsoft.com/office/drawing/2014/main" id="{DF5F329F-BC15-4A99-AC10-78617EB8ED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6" y="32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2" name="Rectangle 1847">
              <a:extLst>
                <a:ext uri="{FF2B5EF4-FFF2-40B4-BE49-F238E27FC236}">
                  <a16:creationId xmlns:a16="http://schemas.microsoft.com/office/drawing/2014/main" id="{9796CBAB-946E-4059-80EB-78981DCF5C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2" y="32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3" name="Rectangle 1848">
              <a:extLst>
                <a:ext uri="{FF2B5EF4-FFF2-40B4-BE49-F238E27FC236}">
                  <a16:creationId xmlns:a16="http://schemas.microsoft.com/office/drawing/2014/main" id="{37E84680-259B-43F5-8C2C-0A31A63D5E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3" y="34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4" name="Rectangle 1849">
              <a:extLst>
                <a:ext uri="{FF2B5EF4-FFF2-40B4-BE49-F238E27FC236}">
                  <a16:creationId xmlns:a16="http://schemas.microsoft.com/office/drawing/2014/main" id="{448ADE1C-B0C9-44E4-AC21-085FBC3F09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89" y="34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5" name="Rectangle 1850">
              <a:extLst>
                <a:ext uri="{FF2B5EF4-FFF2-40B4-BE49-F238E27FC236}">
                  <a16:creationId xmlns:a16="http://schemas.microsoft.com/office/drawing/2014/main" id="{EC653B6A-A27F-4B7B-A881-D0AC3AABDCC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0" y="36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6" name="Rectangle 1851">
              <a:extLst>
                <a:ext uri="{FF2B5EF4-FFF2-40B4-BE49-F238E27FC236}">
                  <a16:creationId xmlns:a16="http://schemas.microsoft.com/office/drawing/2014/main" id="{8811E628-103B-483A-8F50-9B77EE8F1D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54" y="371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7" name="Rectangle 1852">
              <a:extLst>
                <a:ext uri="{FF2B5EF4-FFF2-40B4-BE49-F238E27FC236}">
                  <a16:creationId xmlns:a16="http://schemas.microsoft.com/office/drawing/2014/main" id="{E6CC6FA1-78FA-4739-B18E-7AA3D6DE34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4" y="33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8" name="Rectangle 1853">
              <a:extLst>
                <a:ext uri="{FF2B5EF4-FFF2-40B4-BE49-F238E27FC236}">
                  <a16:creationId xmlns:a16="http://schemas.microsoft.com/office/drawing/2014/main" id="{12C6168C-3CC4-4294-BF9E-EF338983A9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5" y="36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9" name="Rectangle 1854">
              <a:extLst>
                <a:ext uri="{FF2B5EF4-FFF2-40B4-BE49-F238E27FC236}">
                  <a16:creationId xmlns:a16="http://schemas.microsoft.com/office/drawing/2014/main" id="{8593AAEE-E85D-4611-81EC-AB4242FE07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36" y="35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0" name="Rectangle 1855">
              <a:extLst>
                <a:ext uri="{FF2B5EF4-FFF2-40B4-BE49-F238E27FC236}">
                  <a16:creationId xmlns:a16="http://schemas.microsoft.com/office/drawing/2014/main" id="{45BD851B-5CC1-40D1-94CB-858CBE32109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4" y="325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1" name="Rectangle 1856">
              <a:extLst>
                <a:ext uri="{FF2B5EF4-FFF2-40B4-BE49-F238E27FC236}">
                  <a16:creationId xmlns:a16="http://schemas.microsoft.com/office/drawing/2014/main" id="{F3A2E8C4-67CD-4049-8EF1-E018A58DF7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05" y="32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2" name="Rectangle 1857">
              <a:extLst>
                <a:ext uri="{FF2B5EF4-FFF2-40B4-BE49-F238E27FC236}">
                  <a16:creationId xmlns:a16="http://schemas.microsoft.com/office/drawing/2014/main" id="{8954751E-BAE6-4531-9879-603A302161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9" y="333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3" name="Rectangle 1858">
              <a:extLst>
                <a:ext uri="{FF2B5EF4-FFF2-40B4-BE49-F238E27FC236}">
                  <a16:creationId xmlns:a16="http://schemas.microsoft.com/office/drawing/2014/main" id="{C65DC689-2333-451D-B875-9F20CAB4A7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35" y="33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4" name="Rectangle 1859">
              <a:extLst>
                <a:ext uri="{FF2B5EF4-FFF2-40B4-BE49-F238E27FC236}">
                  <a16:creationId xmlns:a16="http://schemas.microsoft.com/office/drawing/2014/main" id="{9C6F112A-10DF-41FB-99A0-71E6D68E7D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6" y="33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5" name="Rectangle 1860">
              <a:extLst>
                <a:ext uri="{FF2B5EF4-FFF2-40B4-BE49-F238E27FC236}">
                  <a16:creationId xmlns:a16="http://schemas.microsoft.com/office/drawing/2014/main" id="{F5169007-9ED7-4A5D-9DB3-2FBFB548DF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4" y="34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6" name="Rectangle 1861">
              <a:extLst>
                <a:ext uri="{FF2B5EF4-FFF2-40B4-BE49-F238E27FC236}">
                  <a16:creationId xmlns:a16="http://schemas.microsoft.com/office/drawing/2014/main" id="{844F55C8-39BF-4A5A-A37B-248C9B0907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8" y="35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7" name="Rectangle 1862">
              <a:extLst>
                <a:ext uri="{FF2B5EF4-FFF2-40B4-BE49-F238E27FC236}">
                  <a16:creationId xmlns:a16="http://schemas.microsoft.com/office/drawing/2014/main" id="{37DD45CC-34A8-431A-BEA3-810614AC43F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14" y="35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8" name="Rectangle 1863">
              <a:extLst>
                <a:ext uri="{FF2B5EF4-FFF2-40B4-BE49-F238E27FC236}">
                  <a16:creationId xmlns:a16="http://schemas.microsoft.com/office/drawing/2014/main" id="{1C3DA880-024E-40CE-89D5-1B9533E8A9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82" y="351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9" name="Rectangle 1864">
              <a:extLst>
                <a:ext uri="{FF2B5EF4-FFF2-40B4-BE49-F238E27FC236}">
                  <a16:creationId xmlns:a16="http://schemas.microsoft.com/office/drawing/2014/main" id="{B93A0318-26EE-4AE7-B234-07327B07A1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9" y="35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0" name="Rectangle 1865">
              <a:extLst>
                <a:ext uri="{FF2B5EF4-FFF2-40B4-BE49-F238E27FC236}">
                  <a16:creationId xmlns:a16="http://schemas.microsoft.com/office/drawing/2014/main" id="{91D112E0-FDED-4DD6-AD6D-321AB683E4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43" y="34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1" name="Rectangle 1866">
              <a:extLst>
                <a:ext uri="{FF2B5EF4-FFF2-40B4-BE49-F238E27FC236}">
                  <a16:creationId xmlns:a16="http://schemas.microsoft.com/office/drawing/2014/main" id="{3134F953-E12F-47C7-9D48-DDDB26FE77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08" y="37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2" name="Rectangle 1867">
              <a:extLst>
                <a:ext uri="{FF2B5EF4-FFF2-40B4-BE49-F238E27FC236}">
                  <a16:creationId xmlns:a16="http://schemas.microsoft.com/office/drawing/2014/main" id="{E4B68C08-1938-4573-95FE-562F7F1814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07" y="36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3" name="Rectangle 1868">
              <a:extLst>
                <a:ext uri="{FF2B5EF4-FFF2-40B4-BE49-F238E27FC236}">
                  <a16:creationId xmlns:a16="http://schemas.microsoft.com/office/drawing/2014/main" id="{E8DDAB5D-F11E-43A4-8457-ADD5DB1A96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200" y="36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4" name="Rectangle 1869">
              <a:extLst>
                <a:ext uri="{FF2B5EF4-FFF2-40B4-BE49-F238E27FC236}">
                  <a16:creationId xmlns:a16="http://schemas.microsoft.com/office/drawing/2014/main" id="{36DCCB50-B917-419E-A281-C27776FFB8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3" y="36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5" name="Rectangle 1870">
              <a:extLst>
                <a:ext uri="{FF2B5EF4-FFF2-40B4-BE49-F238E27FC236}">
                  <a16:creationId xmlns:a16="http://schemas.microsoft.com/office/drawing/2014/main" id="{1AB96D89-8FAC-44A3-9EEB-FB476581DC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0" y="32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6" name="Rectangle 1871">
              <a:extLst>
                <a:ext uri="{FF2B5EF4-FFF2-40B4-BE49-F238E27FC236}">
                  <a16:creationId xmlns:a16="http://schemas.microsoft.com/office/drawing/2014/main" id="{CCCDC721-CE75-4222-9F7B-FD49873F41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50" y="325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7" name="Rectangle 1872">
              <a:extLst>
                <a:ext uri="{FF2B5EF4-FFF2-40B4-BE49-F238E27FC236}">
                  <a16:creationId xmlns:a16="http://schemas.microsoft.com/office/drawing/2014/main" id="{3C567028-C9BC-42D2-9AFA-359A402929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21" y="36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8" name="Rectangle 1873">
              <a:extLst>
                <a:ext uri="{FF2B5EF4-FFF2-40B4-BE49-F238E27FC236}">
                  <a16:creationId xmlns:a16="http://schemas.microsoft.com/office/drawing/2014/main" id="{5E678ECB-428E-43FF-8ADA-1FBE5C5C48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9" y="34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9" name="Rectangle 1874">
              <a:extLst>
                <a:ext uri="{FF2B5EF4-FFF2-40B4-BE49-F238E27FC236}">
                  <a16:creationId xmlns:a16="http://schemas.microsoft.com/office/drawing/2014/main" id="{9454D0AE-F148-45FA-A51D-EAB0890E10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54" y="373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0" name="Rectangle 1875">
              <a:extLst>
                <a:ext uri="{FF2B5EF4-FFF2-40B4-BE49-F238E27FC236}">
                  <a16:creationId xmlns:a16="http://schemas.microsoft.com/office/drawing/2014/main" id="{9DE49A87-856C-496D-AC71-0634A2174D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74" y="33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1" name="Rectangle 1876">
              <a:extLst>
                <a:ext uri="{FF2B5EF4-FFF2-40B4-BE49-F238E27FC236}">
                  <a16:creationId xmlns:a16="http://schemas.microsoft.com/office/drawing/2014/main" id="{633689D5-4568-4B81-8022-AE22B77667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8" y="35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2" name="Rectangle 1877">
              <a:extLst>
                <a:ext uri="{FF2B5EF4-FFF2-40B4-BE49-F238E27FC236}">
                  <a16:creationId xmlns:a16="http://schemas.microsoft.com/office/drawing/2014/main" id="{77B68890-FB07-4A45-87E6-868C2996A0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8" y="32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3" name="Rectangle 1878">
              <a:extLst>
                <a:ext uri="{FF2B5EF4-FFF2-40B4-BE49-F238E27FC236}">
                  <a16:creationId xmlns:a16="http://schemas.microsoft.com/office/drawing/2014/main" id="{291105EE-EE81-4973-8F26-2FE5C24F42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1" y="34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4" name="Rectangle 1879">
              <a:extLst>
                <a:ext uri="{FF2B5EF4-FFF2-40B4-BE49-F238E27FC236}">
                  <a16:creationId xmlns:a16="http://schemas.microsoft.com/office/drawing/2014/main" id="{7A07A0F5-5747-4C03-BB2F-D51DFD1404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1" y="34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5" name="Rectangle 1880">
              <a:extLst>
                <a:ext uri="{FF2B5EF4-FFF2-40B4-BE49-F238E27FC236}">
                  <a16:creationId xmlns:a16="http://schemas.microsoft.com/office/drawing/2014/main" id="{BA4BF41E-EC20-40FF-B2C0-60590BEF20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7" y="33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6" name="Rectangle 1881">
              <a:extLst>
                <a:ext uri="{FF2B5EF4-FFF2-40B4-BE49-F238E27FC236}">
                  <a16:creationId xmlns:a16="http://schemas.microsoft.com/office/drawing/2014/main" id="{A7E95C72-F7F4-4341-9C0E-C41F26C7E4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9" y="34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7" name="Rectangle 1882">
              <a:extLst>
                <a:ext uri="{FF2B5EF4-FFF2-40B4-BE49-F238E27FC236}">
                  <a16:creationId xmlns:a16="http://schemas.microsoft.com/office/drawing/2014/main" id="{2B6A119F-DF75-412D-9995-0DE0003C3B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37" y="35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8" name="Rectangle 1883">
              <a:extLst>
                <a:ext uri="{FF2B5EF4-FFF2-40B4-BE49-F238E27FC236}">
                  <a16:creationId xmlns:a16="http://schemas.microsoft.com/office/drawing/2014/main" id="{2E51E617-8884-44E5-8D44-D93A8476A0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7" y="36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9" name="Rectangle 1884">
              <a:extLst>
                <a:ext uri="{FF2B5EF4-FFF2-40B4-BE49-F238E27FC236}">
                  <a16:creationId xmlns:a16="http://schemas.microsoft.com/office/drawing/2014/main" id="{3AB16B73-39A4-47B9-AD6E-9AE9E06045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6" y="35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0" name="Rectangle 1885">
              <a:extLst>
                <a:ext uri="{FF2B5EF4-FFF2-40B4-BE49-F238E27FC236}">
                  <a16:creationId xmlns:a16="http://schemas.microsoft.com/office/drawing/2014/main" id="{06DE1A03-56FA-4433-BB71-AB6C702FF4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68" y="36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1" name="Rectangle 1886">
              <a:extLst>
                <a:ext uri="{FF2B5EF4-FFF2-40B4-BE49-F238E27FC236}">
                  <a16:creationId xmlns:a16="http://schemas.microsoft.com/office/drawing/2014/main" id="{7BBACC2F-E703-4085-A777-0DE1C9AB11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30" y="36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2" name="Rectangle 1887">
              <a:extLst>
                <a:ext uri="{FF2B5EF4-FFF2-40B4-BE49-F238E27FC236}">
                  <a16:creationId xmlns:a16="http://schemas.microsoft.com/office/drawing/2014/main" id="{3EDBCD85-8EE7-49DD-BEEB-40BAEA2617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39" y="33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3" name="Rectangle 1888">
              <a:extLst>
                <a:ext uri="{FF2B5EF4-FFF2-40B4-BE49-F238E27FC236}">
                  <a16:creationId xmlns:a16="http://schemas.microsoft.com/office/drawing/2014/main" id="{8D1D2CD1-3634-4FB2-A248-22EDA964D7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1" y="35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4" name="Rectangle 1889">
              <a:extLst>
                <a:ext uri="{FF2B5EF4-FFF2-40B4-BE49-F238E27FC236}">
                  <a16:creationId xmlns:a16="http://schemas.microsoft.com/office/drawing/2014/main" id="{B0E7A5CB-7C87-4E2C-B23C-316AE145CE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91" y="34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5" name="Rectangle 1890">
              <a:extLst>
                <a:ext uri="{FF2B5EF4-FFF2-40B4-BE49-F238E27FC236}">
                  <a16:creationId xmlns:a16="http://schemas.microsoft.com/office/drawing/2014/main" id="{C747A8DF-84A8-474F-8E74-CD3C3A498D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9" y="33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6" name="Rectangle 1891">
              <a:extLst>
                <a:ext uri="{FF2B5EF4-FFF2-40B4-BE49-F238E27FC236}">
                  <a16:creationId xmlns:a16="http://schemas.microsoft.com/office/drawing/2014/main" id="{2668CE04-0A3D-4EA9-929C-CB78567BAC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32" y="33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7" name="Rectangle 1892">
              <a:extLst>
                <a:ext uri="{FF2B5EF4-FFF2-40B4-BE49-F238E27FC236}">
                  <a16:creationId xmlns:a16="http://schemas.microsoft.com/office/drawing/2014/main" id="{1931A03C-2451-49A4-8EA6-A4149E0F12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4" y="36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8" name="Rectangle 1893">
              <a:extLst>
                <a:ext uri="{FF2B5EF4-FFF2-40B4-BE49-F238E27FC236}">
                  <a16:creationId xmlns:a16="http://schemas.microsoft.com/office/drawing/2014/main" id="{29F8A38D-C37D-4D90-B948-2F8DD7845F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82" y="37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9" name="Rectangle 1894">
              <a:extLst>
                <a:ext uri="{FF2B5EF4-FFF2-40B4-BE49-F238E27FC236}">
                  <a16:creationId xmlns:a16="http://schemas.microsoft.com/office/drawing/2014/main" id="{1F5E849D-DB1D-416F-BE42-435237FAFA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62" y="35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0" name="Rectangle 1895">
              <a:extLst>
                <a:ext uri="{FF2B5EF4-FFF2-40B4-BE49-F238E27FC236}">
                  <a16:creationId xmlns:a16="http://schemas.microsoft.com/office/drawing/2014/main" id="{537FF55F-5645-4134-A458-3B1424FAAC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87" y="346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1" name="Rectangle 1896">
              <a:extLst>
                <a:ext uri="{FF2B5EF4-FFF2-40B4-BE49-F238E27FC236}">
                  <a16:creationId xmlns:a16="http://schemas.microsoft.com/office/drawing/2014/main" id="{EB0ECDF7-3883-4CCF-8316-AE2C36B017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5" y="34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2" name="Rectangle 1897">
              <a:extLst>
                <a:ext uri="{FF2B5EF4-FFF2-40B4-BE49-F238E27FC236}">
                  <a16:creationId xmlns:a16="http://schemas.microsoft.com/office/drawing/2014/main" id="{E904412E-D1E6-4B11-8CEA-8E632F2842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3" y="35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3" name="Rectangle 1898">
              <a:extLst>
                <a:ext uri="{FF2B5EF4-FFF2-40B4-BE49-F238E27FC236}">
                  <a16:creationId xmlns:a16="http://schemas.microsoft.com/office/drawing/2014/main" id="{A0DB54F6-6E9F-4949-836A-9D18A138AA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42" y="34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4" name="Rectangle 1899">
              <a:extLst>
                <a:ext uri="{FF2B5EF4-FFF2-40B4-BE49-F238E27FC236}">
                  <a16:creationId xmlns:a16="http://schemas.microsoft.com/office/drawing/2014/main" id="{4ED0BBA8-CC20-4B8C-A385-6ACFD8325F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8" y="32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5" name="Rectangle 1900">
              <a:extLst>
                <a:ext uri="{FF2B5EF4-FFF2-40B4-BE49-F238E27FC236}">
                  <a16:creationId xmlns:a16="http://schemas.microsoft.com/office/drawing/2014/main" id="{F693D66D-B05D-425D-9933-F66A529188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77" y="364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6" name="Rectangle 1901">
              <a:extLst>
                <a:ext uri="{FF2B5EF4-FFF2-40B4-BE49-F238E27FC236}">
                  <a16:creationId xmlns:a16="http://schemas.microsoft.com/office/drawing/2014/main" id="{DD0B31A8-76E1-4341-8924-8003897CC7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8" y="32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7" name="Rectangle 1902">
              <a:extLst>
                <a:ext uri="{FF2B5EF4-FFF2-40B4-BE49-F238E27FC236}">
                  <a16:creationId xmlns:a16="http://schemas.microsoft.com/office/drawing/2014/main" id="{1C6BFFA3-267A-426F-99E0-32EC4B8DD0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74" y="33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8" name="Rectangle 1903">
              <a:extLst>
                <a:ext uri="{FF2B5EF4-FFF2-40B4-BE49-F238E27FC236}">
                  <a16:creationId xmlns:a16="http://schemas.microsoft.com/office/drawing/2014/main" id="{5C5713E3-F389-4098-892A-E91AB13FE6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17" y="36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9" name="Rectangle 1904">
              <a:extLst>
                <a:ext uri="{FF2B5EF4-FFF2-40B4-BE49-F238E27FC236}">
                  <a16:creationId xmlns:a16="http://schemas.microsoft.com/office/drawing/2014/main" id="{93943C3D-72CF-44EB-B82F-FC18662EA3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8" y="350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0" name="Rectangle 1905">
              <a:extLst>
                <a:ext uri="{FF2B5EF4-FFF2-40B4-BE49-F238E27FC236}">
                  <a16:creationId xmlns:a16="http://schemas.microsoft.com/office/drawing/2014/main" id="{66B35FF8-43B6-448B-B1F2-5D0686BA37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8" y="32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1" name="Rectangle 1906">
              <a:extLst>
                <a:ext uri="{FF2B5EF4-FFF2-40B4-BE49-F238E27FC236}">
                  <a16:creationId xmlns:a16="http://schemas.microsoft.com/office/drawing/2014/main" id="{0EC73CB2-0183-46CC-8587-AE885C53FC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5" y="32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2" name="Rectangle 1907">
              <a:extLst>
                <a:ext uri="{FF2B5EF4-FFF2-40B4-BE49-F238E27FC236}">
                  <a16:creationId xmlns:a16="http://schemas.microsoft.com/office/drawing/2014/main" id="{66AF8FDE-3BB2-42C2-923B-9E4364222D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00" y="339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3" name="Rectangle 1908">
              <a:extLst>
                <a:ext uri="{FF2B5EF4-FFF2-40B4-BE49-F238E27FC236}">
                  <a16:creationId xmlns:a16="http://schemas.microsoft.com/office/drawing/2014/main" id="{373B80F3-3E77-43C4-B6EF-D0896BB50A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0" y="34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4" name="Rectangle 1909">
              <a:extLst>
                <a:ext uri="{FF2B5EF4-FFF2-40B4-BE49-F238E27FC236}">
                  <a16:creationId xmlns:a16="http://schemas.microsoft.com/office/drawing/2014/main" id="{10ECA9E7-9E43-461C-8E0B-4702EF7F51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0" y="34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5" name="Rectangle 1910">
              <a:extLst>
                <a:ext uri="{FF2B5EF4-FFF2-40B4-BE49-F238E27FC236}">
                  <a16:creationId xmlns:a16="http://schemas.microsoft.com/office/drawing/2014/main" id="{01358A54-95CE-400F-8D73-C1A9A2FE67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26" y="33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6" name="Rectangle 1911">
              <a:extLst>
                <a:ext uri="{FF2B5EF4-FFF2-40B4-BE49-F238E27FC236}">
                  <a16:creationId xmlns:a16="http://schemas.microsoft.com/office/drawing/2014/main" id="{F5BC0992-FFF4-4A17-B255-31AA5CF465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49" y="34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7" name="Rectangle 1912">
              <a:extLst>
                <a:ext uri="{FF2B5EF4-FFF2-40B4-BE49-F238E27FC236}">
                  <a16:creationId xmlns:a16="http://schemas.microsoft.com/office/drawing/2014/main" id="{7976C065-E38E-455C-9AF5-E4EAFC02F0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9" y="35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8" name="Rectangle 1913">
              <a:extLst>
                <a:ext uri="{FF2B5EF4-FFF2-40B4-BE49-F238E27FC236}">
                  <a16:creationId xmlns:a16="http://schemas.microsoft.com/office/drawing/2014/main" id="{FAFBA917-7A58-4298-B14C-E15E940A1C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3" y="34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9" name="Rectangle 1914">
              <a:extLst>
                <a:ext uri="{FF2B5EF4-FFF2-40B4-BE49-F238E27FC236}">
                  <a16:creationId xmlns:a16="http://schemas.microsoft.com/office/drawing/2014/main" id="{406872E3-72FE-4965-A873-4831E492BA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44" y="35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0" name="Rectangle 1915">
              <a:extLst>
                <a:ext uri="{FF2B5EF4-FFF2-40B4-BE49-F238E27FC236}">
                  <a16:creationId xmlns:a16="http://schemas.microsoft.com/office/drawing/2014/main" id="{6B926CFF-1F77-4362-BCE2-169A8EF322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4" y="36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1" name="Rectangle 1916">
              <a:extLst>
                <a:ext uri="{FF2B5EF4-FFF2-40B4-BE49-F238E27FC236}">
                  <a16:creationId xmlns:a16="http://schemas.microsoft.com/office/drawing/2014/main" id="{4177B32C-062E-450B-8C36-F9274FACC3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6" y="35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2" name="Rectangle 1917">
              <a:extLst>
                <a:ext uri="{FF2B5EF4-FFF2-40B4-BE49-F238E27FC236}">
                  <a16:creationId xmlns:a16="http://schemas.microsoft.com/office/drawing/2014/main" id="{0BE1B797-114C-4B0C-8883-8B9ECB5F5B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5" y="36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3" name="Rectangle 1918">
              <a:extLst>
                <a:ext uri="{FF2B5EF4-FFF2-40B4-BE49-F238E27FC236}">
                  <a16:creationId xmlns:a16="http://schemas.microsoft.com/office/drawing/2014/main" id="{FE40E0A5-4327-4558-AC63-D37BA3A780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1" y="33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4" name="Rectangle 1919">
              <a:extLst>
                <a:ext uri="{FF2B5EF4-FFF2-40B4-BE49-F238E27FC236}">
                  <a16:creationId xmlns:a16="http://schemas.microsoft.com/office/drawing/2014/main" id="{CC613113-F4D6-4C71-B3D5-E010B3DBDD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0" y="34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5" name="Rectangle 1920">
              <a:extLst>
                <a:ext uri="{FF2B5EF4-FFF2-40B4-BE49-F238E27FC236}">
                  <a16:creationId xmlns:a16="http://schemas.microsoft.com/office/drawing/2014/main" id="{A70457F1-08E0-483B-9A13-2956F63B0D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55" y="35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6" name="Rectangle 1921">
              <a:extLst>
                <a:ext uri="{FF2B5EF4-FFF2-40B4-BE49-F238E27FC236}">
                  <a16:creationId xmlns:a16="http://schemas.microsoft.com/office/drawing/2014/main" id="{588D57AB-5B69-4735-B421-679CEC8939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58" y="326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7" name="Rectangle 1922">
              <a:extLst>
                <a:ext uri="{FF2B5EF4-FFF2-40B4-BE49-F238E27FC236}">
                  <a16:creationId xmlns:a16="http://schemas.microsoft.com/office/drawing/2014/main" id="{256E3790-6846-44E9-856C-0F60027EC1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7" y="33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8" name="Rectangle 1923">
              <a:extLst>
                <a:ext uri="{FF2B5EF4-FFF2-40B4-BE49-F238E27FC236}">
                  <a16:creationId xmlns:a16="http://schemas.microsoft.com/office/drawing/2014/main" id="{64C6B62D-5098-4AAC-B918-E203D837C3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8" y="322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99" name="Rectangle 1924">
              <a:extLst>
                <a:ext uri="{FF2B5EF4-FFF2-40B4-BE49-F238E27FC236}">
                  <a16:creationId xmlns:a16="http://schemas.microsoft.com/office/drawing/2014/main" id="{971CA01E-8C50-41EC-9B9A-B3C68F3124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2" y="36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0" name="Rectangle 1925">
              <a:extLst>
                <a:ext uri="{FF2B5EF4-FFF2-40B4-BE49-F238E27FC236}">
                  <a16:creationId xmlns:a16="http://schemas.microsoft.com/office/drawing/2014/main" id="{CB333A48-EB21-4872-A2DC-12DDF12CC47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5" y="34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1" name="Rectangle 1926">
              <a:extLst>
                <a:ext uri="{FF2B5EF4-FFF2-40B4-BE49-F238E27FC236}">
                  <a16:creationId xmlns:a16="http://schemas.microsoft.com/office/drawing/2014/main" id="{2937A340-8CBE-4308-8502-4912D5EAB6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5" y="349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2" name="Rectangle 1927">
              <a:extLst>
                <a:ext uri="{FF2B5EF4-FFF2-40B4-BE49-F238E27FC236}">
                  <a16:creationId xmlns:a16="http://schemas.microsoft.com/office/drawing/2014/main" id="{EF2DDF7B-38AF-4C7F-8D9A-54ED365CC2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8" y="33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3" name="Rectangle 1928">
              <a:extLst>
                <a:ext uri="{FF2B5EF4-FFF2-40B4-BE49-F238E27FC236}">
                  <a16:creationId xmlns:a16="http://schemas.microsoft.com/office/drawing/2014/main" id="{41744A79-AF0E-406C-A800-049D8514C5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54" y="37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4" name="Rectangle 1929">
              <a:extLst>
                <a:ext uri="{FF2B5EF4-FFF2-40B4-BE49-F238E27FC236}">
                  <a16:creationId xmlns:a16="http://schemas.microsoft.com/office/drawing/2014/main" id="{A2EBD013-7C2C-43FF-AAF8-D26C081ABC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42" y="36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5" name="Rectangle 1930">
              <a:extLst>
                <a:ext uri="{FF2B5EF4-FFF2-40B4-BE49-F238E27FC236}">
                  <a16:creationId xmlns:a16="http://schemas.microsoft.com/office/drawing/2014/main" id="{CE2FF880-BDA7-4014-957F-9993C9457D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8" y="33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6" name="Rectangle 1931">
              <a:extLst>
                <a:ext uri="{FF2B5EF4-FFF2-40B4-BE49-F238E27FC236}">
                  <a16:creationId xmlns:a16="http://schemas.microsoft.com/office/drawing/2014/main" id="{F3604D15-A9DB-45FA-AEF7-72C6C64557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52" y="32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7" name="Rectangle 1932">
              <a:extLst>
                <a:ext uri="{FF2B5EF4-FFF2-40B4-BE49-F238E27FC236}">
                  <a16:creationId xmlns:a16="http://schemas.microsoft.com/office/drawing/2014/main" id="{4D0A9C79-7BA8-4B73-A75E-12E89C346D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1" y="34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8" name="Rectangle 1933">
              <a:extLst>
                <a:ext uri="{FF2B5EF4-FFF2-40B4-BE49-F238E27FC236}">
                  <a16:creationId xmlns:a16="http://schemas.microsoft.com/office/drawing/2014/main" id="{E47B0392-207E-46D4-8D04-3F66D2D00A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31" y="35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09" name="Rectangle 1934">
              <a:extLst>
                <a:ext uri="{FF2B5EF4-FFF2-40B4-BE49-F238E27FC236}">
                  <a16:creationId xmlns:a16="http://schemas.microsoft.com/office/drawing/2014/main" id="{721EC637-7704-406B-AAEF-63086991D8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51" y="35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0" name="Rectangle 1935">
              <a:extLst>
                <a:ext uri="{FF2B5EF4-FFF2-40B4-BE49-F238E27FC236}">
                  <a16:creationId xmlns:a16="http://schemas.microsoft.com/office/drawing/2014/main" id="{9A63AB18-9478-471C-84E3-FA25DC8AFF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3" y="34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1" name="Rectangle 1936">
              <a:extLst>
                <a:ext uri="{FF2B5EF4-FFF2-40B4-BE49-F238E27FC236}">
                  <a16:creationId xmlns:a16="http://schemas.microsoft.com/office/drawing/2014/main" id="{1A3744AB-C864-4360-9FD9-D43AF712C0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8" y="34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2" name="Rectangle 1937">
              <a:extLst>
                <a:ext uri="{FF2B5EF4-FFF2-40B4-BE49-F238E27FC236}">
                  <a16:creationId xmlns:a16="http://schemas.microsoft.com/office/drawing/2014/main" id="{F6742591-7081-4EE3-BF19-5086E784F7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5" y="34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3" name="Rectangle 1938">
              <a:extLst>
                <a:ext uri="{FF2B5EF4-FFF2-40B4-BE49-F238E27FC236}">
                  <a16:creationId xmlns:a16="http://schemas.microsoft.com/office/drawing/2014/main" id="{B0713163-F705-4992-AFCE-1A5BCC2EAE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00" y="36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4" name="Rectangle 1939">
              <a:extLst>
                <a:ext uri="{FF2B5EF4-FFF2-40B4-BE49-F238E27FC236}">
                  <a16:creationId xmlns:a16="http://schemas.microsoft.com/office/drawing/2014/main" id="{088FC75A-A635-4126-ABB7-8587AFFB68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2" y="35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5" name="Rectangle 1940">
              <a:extLst>
                <a:ext uri="{FF2B5EF4-FFF2-40B4-BE49-F238E27FC236}">
                  <a16:creationId xmlns:a16="http://schemas.microsoft.com/office/drawing/2014/main" id="{DE86AF90-14F0-4B83-AD07-F782CD5F88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43" y="33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6" name="Rectangle 1941">
              <a:extLst>
                <a:ext uri="{FF2B5EF4-FFF2-40B4-BE49-F238E27FC236}">
                  <a16:creationId xmlns:a16="http://schemas.microsoft.com/office/drawing/2014/main" id="{0FAD6E92-00CB-4A18-A0A9-C1DC2DFC99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5" y="34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7" name="Rectangle 1942">
              <a:extLst>
                <a:ext uri="{FF2B5EF4-FFF2-40B4-BE49-F238E27FC236}">
                  <a16:creationId xmlns:a16="http://schemas.microsoft.com/office/drawing/2014/main" id="{9CE30682-83A2-46D8-83D9-16802D37AE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39" y="33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8" name="Rectangle 1943">
              <a:extLst>
                <a:ext uri="{FF2B5EF4-FFF2-40B4-BE49-F238E27FC236}">
                  <a16:creationId xmlns:a16="http://schemas.microsoft.com/office/drawing/2014/main" id="{16C31904-B3C8-43A2-930D-9317DAF7E7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30" y="32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9" name="Rectangle 1944">
              <a:extLst>
                <a:ext uri="{FF2B5EF4-FFF2-40B4-BE49-F238E27FC236}">
                  <a16:creationId xmlns:a16="http://schemas.microsoft.com/office/drawing/2014/main" id="{9A1A4D92-DC89-4628-8924-26A696A3DE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06" y="33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0" name="Rectangle 1945">
              <a:extLst>
                <a:ext uri="{FF2B5EF4-FFF2-40B4-BE49-F238E27FC236}">
                  <a16:creationId xmlns:a16="http://schemas.microsoft.com/office/drawing/2014/main" id="{67E84B52-0C43-439B-82F3-16BF0B39B1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37" y="35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1" name="Rectangle 1946">
              <a:extLst>
                <a:ext uri="{FF2B5EF4-FFF2-40B4-BE49-F238E27FC236}">
                  <a16:creationId xmlns:a16="http://schemas.microsoft.com/office/drawing/2014/main" id="{5C91CDB4-E08D-4DF8-A86B-61C9A50946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9" y="32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2" name="Rectangle 1947">
              <a:extLst>
                <a:ext uri="{FF2B5EF4-FFF2-40B4-BE49-F238E27FC236}">
                  <a16:creationId xmlns:a16="http://schemas.microsoft.com/office/drawing/2014/main" id="{5DEE1D80-2F1E-422A-8173-05B7F41B2D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88" y="35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3" name="Rectangle 1948">
              <a:extLst>
                <a:ext uri="{FF2B5EF4-FFF2-40B4-BE49-F238E27FC236}">
                  <a16:creationId xmlns:a16="http://schemas.microsoft.com/office/drawing/2014/main" id="{9FE2AAE3-35EC-49AE-B13F-99FB425B3D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73" y="33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4" name="Rectangle 1949">
              <a:extLst>
                <a:ext uri="{FF2B5EF4-FFF2-40B4-BE49-F238E27FC236}">
                  <a16:creationId xmlns:a16="http://schemas.microsoft.com/office/drawing/2014/main" id="{204EDB0E-115C-47BA-B7D3-8D8CEED038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8" y="33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5" name="Rectangle 1950">
              <a:extLst>
                <a:ext uri="{FF2B5EF4-FFF2-40B4-BE49-F238E27FC236}">
                  <a16:creationId xmlns:a16="http://schemas.microsoft.com/office/drawing/2014/main" id="{20139661-B496-43B2-8497-9C7C5211CE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1" y="32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6" name="Rectangle 1951">
              <a:extLst>
                <a:ext uri="{FF2B5EF4-FFF2-40B4-BE49-F238E27FC236}">
                  <a16:creationId xmlns:a16="http://schemas.microsoft.com/office/drawing/2014/main" id="{BF7CA17E-3169-4AC4-B3F1-7315FB628A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03" y="365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7" name="Rectangle 1952">
              <a:extLst>
                <a:ext uri="{FF2B5EF4-FFF2-40B4-BE49-F238E27FC236}">
                  <a16:creationId xmlns:a16="http://schemas.microsoft.com/office/drawing/2014/main" id="{F7594EEA-4134-4DD6-9EBA-ACC7E8D388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3" y="355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8" name="Rectangle 1953">
              <a:extLst>
                <a:ext uri="{FF2B5EF4-FFF2-40B4-BE49-F238E27FC236}">
                  <a16:creationId xmlns:a16="http://schemas.microsoft.com/office/drawing/2014/main" id="{3F2DAEC6-0E8E-4E25-B699-985E43F1AC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2" y="37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9" name="Rectangle 1954">
              <a:extLst>
                <a:ext uri="{FF2B5EF4-FFF2-40B4-BE49-F238E27FC236}">
                  <a16:creationId xmlns:a16="http://schemas.microsoft.com/office/drawing/2014/main" id="{1F92EF32-0EC3-4D6A-B21A-13F84C774F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10" y="362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0" name="Rectangle 1955">
              <a:extLst>
                <a:ext uri="{FF2B5EF4-FFF2-40B4-BE49-F238E27FC236}">
                  <a16:creationId xmlns:a16="http://schemas.microsoft.com/office/drawing/2014/main" id="{C6238F06-8032-48F7-B80B-EBF276DF03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13" y="34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1" name="Rectangle 1956">
              <a:extLst>
                <a:ext uri="{FF2B5EF4-FFF2-40B4-BE49-F238E27FC236}">
                  <a16:creationId xmlns:a16="http://schemas.microsoft.com/office/drawing/2014/main" id="{A19085E7-97BA-408B-ADAC-2CD9BA4BA0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47" y="35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2" name="Rectangle 1957">
              <a:extLst>
                <a:ext uri="{FF2B5EF4-FFF2-40B4-BE49-F238E27FC236}">
                  <a16:creationId xmlns:a16="http://schemas.microsoft.com/office/drawing/2014/main" id="{B624FB34-36F8-4750-AF3D-2250E53603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45" y="35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3" name="Rectangle 1958">
              <a:extLst>
                <a:ext uri="{FF2B5EF4-FFF2-40B4-BE49-F238E27FC236}">
                  <a16:creationId xmlns:a16="http://schemas.microsoft.com/office/drawing/2014/main" id="{4515A49E-0198-4B80-9C72-BCBA529E08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6" y="341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4" name="Rectangle 1959">
              <a:extLst>
                <a:ext uri="{FF2B5EF4-FFF2-40B4-BE49-F238E27FC236}">
                  <a16:creationId xmlns:a16="http://schemas.microsoft.com/office/drawing/2014/main" id="{3A27A8EA-08E5-4E7E-B453-301543C776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96" y="35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5" name="Rectangle 1960">
              <a:extLst>
                <a:ext uri="{FF2B5EF4-FFF2-40B4-BE49-F238E27FC236}">
                  <a16:creationId xmlns:a16="http://schemas.microsoft.com/office/drawing/2014/main" id="{DA24B404-668D-4816-A30A-3FA2D6CB04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03" y="32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6" name="Rectangle 1961">
              <a:extLst>
                <a:ext uri="{FF2B5EF4-FFF2-40B4-BE49-F238E27FC236}">
                  <a16:creationId xmlns:a16="http://schemas.microsoft.com/office/drawing/2014/main" id="{20F7E819-DF51-4520-8B2B-60B0E5DB0C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5" y="32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7" name="Rectangle 1962">
              <a:extLst>
                <a:ext uri="{FF2B5EF4-FFF2-40B4-BE49-F238E27FC236}">
                  <a16:creationId xmlns:a16="http://schemas.microsoft.com/office/drawing/2014/main" id="{A06AEB20-67F3-4378-B0B8-306AD55FD0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49" y="36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8" name="Rectangle 1963">
              <a:extLst>
                <a:ext uri="{FF2B5EF4-FFF2-40B4-BE49-F238E27FC236}">
                  <a16:creationId xmlns:a16="http://schemas.microsoft.com/office/drawing/2014/main" id="{D9DFDF98-4ABC-4DF7-926D-74E4DF00EB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05" y="33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39" name="Rectangle 1964">
              <a:extLst>
                <a:ext uri="{FF2B5EF4-FFF2-40B4-BE49-F238E27FC236}">
                  <a16:creationId xmlns:a16="http://schemas.microsoft.com/office/drawing/2014/main" id="{D495BC13-74E0-4F92-8BEC-8F1CEC4FCF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2" y="34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0" name="Rectangle 1965">
              <a:extLst>
                <a:ext uri="{FF2B5EF4-FFF2-40B4-BE49-F238E27FC236}">
                  <a16:creationId xmlns:a16="http://schemas.microsoft.com/office/drawing/2014/main" id="{9218AFB6-81C3-457A-B58C-2789424B79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237" y="362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1" name="Rectangle 1966">
              <a:extLst>
                <a:ext uri="{FF2B5EF4-FFF2-40B4-BE49-F238E27FC236}">
                  <a16:creationId xmlns:a16="http://schemas.microsoft.com/office/drawing/2014/main" id="{204B8D2E-99D1-4FB2-AA91-23FB2B5A99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8" y="37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2" name="Rectangle 1967">
              <a:extLst>
                <a:ext uri="{FF2B5EF4-FFF2-40B4-BE49-F238E27FC236}">
                  <a16:creationId xmlns:a16="http://schemas.microsoft.com/office/drawing/2014/main" id="{6441B40B-C70E-42C9-9F27-66F90239EA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44" y="34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3" name="Rectangle 1968">
              <a:extLst>
                <a:ext uri="{FF2B5EF4-FFF2-40B4-BE49-F238E27FC236}">
                  <a16:creationId xmlns:a16="http://schemas.microsoft.com/office/drawing/2014/main" id="{F93B0971-C8C6-4ECB-A60B-9B1B991208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309" y="36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4" name="Rectangle 1969">
              <a:extLst>
                <a:ext uri="{FF2B5EF4-FFF2-40B4-BE49-F238E27FC236}">
                  <a16:creationId xmlns:a16="http://schemas.microsoft.com/office/drawing/2014/main" id="{F2FC7CFB-A8EE-4D91-BB75-67CF4F2E8A6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3" y="32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5" name="Rectangle 1970">
              <a:extLst>
                <a:ext uri="{FF2B5EF4-FFF2-40B4-BE49-F238E27FC236}">
                  <a16:creationId xmlns:a16="http://schemas.microsoft.com/office/drawing/2014/main" id="{CE357D8D-6A12-4028-9716-A0A71AF090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0" y="37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6" name="Rectangle 1971">
              <a:extLst>
                <a:ext uri="{FF2B5EF4-FFF2-40B4-BE49-F238E27FC236}">
                  <a16:creationId xmlns:a16="http://schemas.microsoft.com/office/drawing/2014/main" id="{20ECC6FC-0B60-4A80-9FF0-351DB02859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29" y="34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7" name="Rectangle 1972">
              <a:extLst>
                <a:ext uri="{FF2B5EF4-FFF2-40B4-BE49-F238E27FC236}">
                  <a16:creationId xmlns:a16="http://schemas.microsoft.com/office/drawing/2014/main" id="{C797A8B6-8EE7-4846-BF90-98F14F700E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60" y="34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8" name="Rectangle 1973">
              <a:extLst>
                <a:ext uri="{FF2B5EF4-FFF2-40B4-BE49-F238E27FC236}">
                  <a16:creationId xmlns:a16="http://schemas.microsoft.com/office/drawing/2014/main" id="{8280A2D6-3A35-4E81-9B6C-995A446F4E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3" y="37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49" name="Rectangle 1974">
              <a:extLst>
                <a:ext uri="{FF2B5EF4-FFF2-40B4-BE49-F238E27FC236}">
                  <a16:creationId xmlns:a16="http://schemas.microsoft.com/office/drawing/2014/main" id="{8199B1CC-73EC-4FA4-99BD-6C23F46AB4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9" y="32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0" name="Rectangle 1975">
              <a:extLst>
                <a:ext uri="{FF2B5EF4-FFF2-40B4-BE49-F238E27FC236}">
                  <a16:creationId xmlns:a16="http://schemas.microsoft.com/office/drawing/2014/main" id="{29596503-7312-4357-BF0E-5906CD3F9D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41" y="35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1" name="Rectangle 1976">
              <a:extLst>
                <a:ext uri="{FF2B5EF4-FFF2-40B4-BE49-F238E27FC236}">
                  <a16:creationId xmlns:a16="http://schemas.microsoft.com/office/drawing/2014/main" id="{191C4B0B-4ACF-44A3-BE01-3EF35955C2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58" y="36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2" name="Rectangle 1977">
              <a:extLst>
                <a:ext uri="{FF2B5EF4-FFF2-40B4-BE49-F238E27FC236}">
                  <a16:creationId xmlns:a16="http://schemas.microsoft.com/office/drawing/2014/main" id="{FD5A4DD6-A053-40DE-9AF5-7E8E11FC8D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87" y="32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3" name="Rectangle 1978">
              <a:extLst>
                <a:ext uri="{FF2B5EF4-FFF2-40B4-BE49-F238E27FC236}">
                  <a16:creationId xmlns:a16="http://schemas.microsoft.com/office/drawing/2014/main" id="{B2EAD415-09AD-41AA-BDDE-EF1FFBBA86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3" y="36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4" name="Rectangle 1979">
              <a:extLst>
                <a:ext uri="{FF2B5EF4-FFF2-40B4-BE49-F238E27FC236}">
                  <a16:creationId xmlns:a16="http://schemas.microsoft.com/office/drawing/2014/main" id="{02632FF3-BDFE-41A9-9759-9436A011F0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5" y="35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5" name="Rectangle 1980">
              <a:extLst>
                <a:ext uri="{FF2B5EF4-FFF2-40B4-BE49-F238E27FC236}">
                  <a16:creationId xmlns:a16="http://schemas.microsoft.com/office/drawing/2014/main" id="{A8C3456C-DFC9-403A-AB3C-54E2403A54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13" y="34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6" name="Rectangle 1981">
              <a:extLst>
                <a:ext uri="{FF2B5EF4-FFF2-40B4-BE49-F238E27FC236}">
                  <a16:creationId xmlns:a16="http://schemas.microsoft.com/office/drawing/2014/main" id="{0FEC9BC3-7878-45DF-9AF6-E86044B1BA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08" y="35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7" name="Rectangle 1982">
              <a:extLst>
                <a:ext uri="{FF2B5EF4-FFF2-40B4-BE49-F238E27FC236}">
                  <a16:creationId xmlns:a16="http://schemas.microsoft.com/office/drawing/2014/main" id="{CA08FC9F-5ACB-4A56-8332-F9D1AE0210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247" y="364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8" name="Rectangle 1983">
              <a:extLst>
                <a:ext uri="{FF2B5EF4-FFF2-40B4-BE49-F238E27FC236}">
                  <a16:creationId xmlns:a16="http://schemas.microsoft.com/office/drawing/2014/main" id="{427B5D59-DABB-4ED5-B22F-25E3726627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0" y="33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59" name="Rectangle 1984">
              <a:extLst>
                <a:ext uri="{FF2B5EF4-FFF2-40B4-BE49-F238E27FC236}">
                  <a16:creationId xmlns:a16="http://schemas.microsoft.com/office/drawing/2014/main" id="{8BE01F2E-FECF-4B47-84A5-BF86BA6466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5" y="32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0" name="Rectangle 1985">
              <a:extLst>
                <a:ext uri="{FF2B5EF4-FFF2-40B4-BE49-F238E27FC236}">
                  <a16:creationId xmlns:a16="http://schemas.microsoft.com/office/drawing/2014/main" id="{33B6DE97-F819-41F2-905E-3F41037289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08" y="33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1" name="Rectangle 1986">
              <a:extLst>
                <a:ext uri="{FF2B5EF4-FFF2-40B4-BE49-F238E27FC236}">
                  <a16:creationId xmlns:a16="http://schemas.microsoft.com/office/drawing/2014/main" id="{5737CAAA-7387-418B-AD8D-9CA6CCB6C3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8" y="32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2" name="Rectangle 1987">
              <a:extLst>
                <a:ext uri="{FF2B5EF4-FFF2-40B4-BE49-F238E27FC236}">
                  <a16:creationId xmlns:a16="http://schemas.microsoft.com/office/drawing/2014/main" id="{7851EADF-E76C-44B0-9B33-BB7D54C0CB7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47" y="354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3" name="Rectangle 1988">
              <a:extLst>
                <a:ext uri="{FF2B5EF4-FFF2-40B4-BE49-F238E27FC236}">
                  <a16:creationId xmlns:a16="http://schemas.microsoft.com/office/drawing/2014/main" id="{0799341A-B752-4D77-ADBB-81F41BB896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01" y="32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4" name="Rectangle 1989">
              <a:extLst>
                <a:ext uri="{FF2B5EF4-FFF2-40B4-BE49-F238E27FC236}">
                  <a16:creationId xmlns:a16="http://schemas.microsoft.com/office/drawing/2014/main" id="{4D934B51-D004-48D8-961C-B9542C0913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70" y="35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5" name="Rectangle 1990">
              <a:extLst>
                <a:ext uri="{FF2B5EF4-FFF2-40B4-BE49-F238E27FC236}">
                  <a16:creationId xmlns:a16="http://schemas.microsoft.com/office/drawing/2014/main" id="{2B58169B-1082-4D19-B36C-768C5BC70E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2" y="31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6" name="Rectangle 1991">
              <a:extLst>
                <a:ext uri="{FF2B5EF4-FFF2-40B4-BE49-F238E27FC236}">
                  <a16:creationId xmlns:a16="http://schemas.microsoft.com/office/drawing/2014/main" id="{4128B2C5-AA49-4EDA-BB28-9CE897CE4F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21" y="34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7" name="Rectangle 1992">
              <a:extLst>
                <a:ext uri="{FF2B5EF4-FFF2-40B4-BE49-F238E27FC236}">
                  <a16:creationId xmlns:a16="http://schemas.microsoft.com/office/drawing/2014/main" id="{C6869297-B13E-4090-9304-F1E8980C8C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88" y="33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8" name="Rectangle 1993">
              <a:extLst>
                <a:ext uri="{FF2B5EF4-FFF2-40B4-BE49-F238E27FC236}">
                  <a16:creationId xmlns:a16="http://schemas.microsoft.com/office/drawing/2014/main" id="{069327CA-9263-4AB0-9873-706755A59F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92" y="34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69" name="Rectangle 1994">
              <a:extLst>
                <a:ext uri="{FF2B5EF4-FFF2-40B4-BE49-F238E27FC236}">
                  <a16:creationId xmlns:a16="http://schemas.microsoft.com/office/drawing/2014/main" id="{5626887E-3A04-446C-9B68-213E0C5846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9" y="36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0" name="Rectangle 1995">
              <a:extLst>
                <a:ext uri="{FF2B5EF4-FFF2-40B4-BE49-F238E27FC236}">
                  <a16:creationId xmlns:a16="http://schemas.microsoft.com/office/drawing/2014/main" id="{1C687315-9CAB-4953-9AC9-BB137F0233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19" y="36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1" name="Rectangle 1996">
              <a:extLst>
                <a:ext uri="{FF2B5EF4-FFF2-40B4-BE49-F238E27FC236}">
                  <a16:creationId xmlns:a16="http://schemas.microsoft.com/office/drawing/2014/main" id="{8C466C6C-33FE-4307-B789-2A35716989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15" y="34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2" name="Rectangle 1997">
              <a:extLst>
                <a:ext uri="{FF2B5EF4-FFF2-40B4-BE49-F238E27FC236}">
                  <a16:creationId xmlns:a16="http://schemas.microsoft.com/office/drawing/2014/main" id="{D60C6BA1-D440-418F-BEE7-E37CE3D079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4" y="350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3" name="Rectangle 1998">
              <a:extLst>
                <a:ext uri="{FF2B5EF4-FFF2-40B4-BE49-F238E27FC236}">
                  <a16:creationId xmlns:a16="http://schemas.microsoft.com/office/drawing/2014/main" id="{5A08D758-948C-436B-A3FC-85DBE4D836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01" y="36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4" name="Rectangle 1999">
              <a:extLst>
                <a:ext uri="{FF2B5EF4-FFF2-40B4-BE49-F238E27FC236}">
                  <a16:creationId xmlns:a16="http://schemas.microsoft.com/office/drawing/2014/main" id="{3748134D-1768-41A4-BB09-D7F82CEF4C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0" y="35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5" name="Rectangle 2000">
              <a:extLst>
                <a:ext uri="{FF2B5EF4-FFF2-40B4-BE49-F238E27FC236}">
                  <a16:creationId xmlns:a16="http://schemas.microsoft.com/office/drawing/2014/main" id="{5C31A313-F9F8-4D5D-8462-22844FBDA6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6" y="33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6" name="Rectangle 2001">
              <a:extLst>
                <a:ext uri="{FF2B5EF4-FFF2-40B4-BE49-F238E27FC236}">
                  <a16:creationId xmlns:a16="http://schemas.microsoft.com/office/drawing/2014/main" id="{593C6B45-4F05-4E9A-A0C9-935798A106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1" y="33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7" name="Rectangle 2002">
              <a:extLst>
                <a:ext uri="{FF2B5EF4-FFF2-40B4-BE49-F238E27FC236}">
                  <a16:creationId xmlns:a16="http://schemas.microsoft.com/office/drawing/2014/main" id="{028810ED-75BD-454A-95FF-5D4ED268BE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45" y="33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8" name="Rectangle 2003">
              <a:extLst>
                <a:ext uri="{FF2B5EF4-FFF2-40B4-BE49-F238E27FC236}">
                  <a16:creationId xmlns:a16="http://schemas.microsoft.com/office/drawing/2014/main" id="{5217ACF6-DE12-4666-A388-556D01C0F1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77" y="36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79" name="Rectangle 2004">
              <a:extLst>
                <a:ext uri="{FF2B5EF4-FFF2-40B4-BE49-F238E27FC236}">
                  <a16:creationId xmlns:a16="http://schemas.microsoft.com/office/drawing/2014/main" id="{4CBE4B09-A7C7-49A5-BEEA-0618982586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8" y="35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0" name="Rectangle 2005">
              <a:extLst>
                <a:ext uri="{FF2B5EF4-FFF2-40B4-BE49-F238E27FC236}">
                  <a16:creationId xmlns:a16="http://schemas.microsoft.com/office/drawing/2014/main" id="{E5CA1C31-1418-4F35-90CD-E4BE818938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66" y="35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1" name="Rectangle 2006">
              <a:extLst>
                <a:ext uri="{FF2B5EF4-FFF2-40B4-BE49-F238E27FC236}">
                  <a16:creationId xmlns:a16="http://schemas.microsoft.com/office/drawing/2014/main" id="{605AA1E8-0058-4E16-8172-EBBCDFBAA5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0" y="36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2" name="Rectangle 2007">
              <a:extLst>
                <a:ext uri="{FF2B5EF4-FFF2-40B4-BE49-F238E27FC236}">
                  <a16:creationId xmlns:a16="http://schemas.microsoft.com/office/drawing/2014/main" id="{B2EA961D-E969-4739-BFE0-9FF7656970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4" y="34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3" name="Rectangle 2008">
              <a:extLst>
                <a:ext uri="{FF2B5EF4-FFF2-40B4-BE49-F238E27FC236}">
                  <a16:creationId xmlns:a16="http://schemas.microsoft.com/office/drawing/2014/main" id="{D9B10262-14A5-4A02-B779-0C436475A1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6" y="35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4" name="Rectangle 2009">
              <a:extLst>
                <a:ext uri="{FF2B5EF4-FFF2-40B4-BE49-F238E27FC236}">
                  <a16:creationId xmlns:a16="http://schemas.microsoft.com/office/drawing/2014/main" id="{7D3D89E6-2777-4A7A-BEDD-F1780ED677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0" y="33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5" name="Rectangle 2010">
              <a:extLst>
                <a:ext uri="{FF2B5EF4-FFF2-40B4-BE49-F238E27FC236}">
                  <a16:creationId xmlns:a16="http://schemas.microsoft.com/office/drawing/2014/main" id="{18950C4E-7C57-4642-A3D1-884F423CD8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4" y="33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6" name="Rectangle 2011">
              <a:extLst>
                <a:ext uri="{FF2B5EF4-FFF2-40B4-BE49-F238E27FC236}">
                  <a16:creationId xmlns:a16="http://schemas.microsoft.com/office/drawing/2014/main" id="{B8984EDC-322B-449D-9EE5-8A0A816ACA1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09" y="33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7" name="Rectangle 2012">
              <a:extLst>
                <a:ext uri="{FF2B5EF4-FFF2-40B4-BE49-F238E27FC236}">
                  <a16:creationId xmlns:a16="http://schemas.microsoft.com/office/drawing/2014/main" id="{29E912D0-ACCA-4620-B0CC-42338BD4C1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09" y="33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8" name="Rectangle 2013">
              <a:extLst>
                <a:ext uri="{FF2B5EF4-FFF2-40B4-BE49-F238E27FC236}">
                  <a16:creationId xmlns:a16="http://schemas.microsoft.com/office/drawing/2014/main" id="{E31A7536-A84C-4118-9777-1F6EB137EC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4" y="37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89" name="Rectangle 2014">
              <a:extLst>
                <a:ext uri="{FF2B5EF4-FFF2-40B4-BE49-F238E27FC236}">
                  <a16:creationId xmlns:a16="http://schemas.microsoft.com/office/drawing/2014/main" id="{45C9D99D-1405-4E4E-AE62-DF4C52D635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5" y="34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0" name="Rectangle 2015">
              <a:extLst>
                <a:ext uri="{FF2B5EF4-FFF2-40B4-BE49-F238E27FC236}">
                  <a16:creationId xmlns:a16="http://schemas.microsoft.com/office/drawing/2014/main" id="{DE665BE5-5AE6-4E0A-8A5E-DE679A137C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5" y="36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1" name="Rectangle 2016">
              <a:extLst>
                <a:ext uri="{FF2B5EF4-FFF2-40B4-BE49-F238E27FC236}">
                  <a16:creationId xmlns:a16="http://schemas.microsoft.com/office/drawing/2014/main" id="{4861665D-D1CA-4DCE-A7A5-6DE7BA5748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48" y="371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2" name="Rectangle 2017">
              <a:extLst>
                <a:ext uri="{FF2B5EF4-FFF2-40B4-BE49-F238E27FC236}">
                  <a16:creationId xmlns:a16="http://schemas.microsoft.com/office/drawing/2014/main" id="{EAAB4679-45D3-41B2-A572-543FA683F7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0" y="34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3" name="Rectangle 2018">
              <a:extLst>
                <a:ext uri="{FF2B5EF4-FFF2-40B4-BE49-F238E27FC236}">
                  <a16:creationId xmlns:a16="http://schemas.microsoft.com/office/drawing/2014/main" id="{52A5B1AB-1AD4-4E1F-B927-FD17732E83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8" y="334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4" name="Rectangle 2019">
              <a:extLst>
                <a:ext uri="{FF2B5EF4-FFF2-40B4-BE49-F238E27FC236}">
                  <a16:creationId xmlns:a16="http://schemas.microsoft.com/office/drawing/2014/main" id="{E0BE269B-8911-4A4F-9ED2-50033599FA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23" y="34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5" name="Rectangle 2020">
              <a:extLst>
                <a:ext uri="{FF2B5EF4-FFF2-40B4-BE49-F238E27FC236}">
                  <a16:creationId xmlns:a16="http://schemas.microsoft.com/office/drawing/2014/main" id="{45745ECF-A6E9-4E05-9654-6F038EE034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2" y="35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6" name="Rectangle 2021">
              <a:extLst>
                <a:ext uri="{FF2B5EF4-FFF2-40B4-BE49-F238E27FC236}">
                  <a16:creationId xmlns:a16="http://schemas.microsoft.com/office/drawing/2014/main" id="{BA01A09A-6756-4306-9AB5-78559FCA42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2" y="34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7" name="Rectangle 2022">
              <a:extLst>
                <a:ext uri="{FF2B5EF4-FFF2-40B4-BE49-F238E27FC236}">
                  <a16:creationId xmlns:a16="http://schemas.microsoft.com/office/drawing/2014/main" id="{ABC1BDE3-C79D-4112-8180-4D8BE4AC5B7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52" y="35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8" name="Rectangle 2023">
              <a:extLst>
                <a:ext uri="{FF2B5EF4-FFF2-40B4-BE49-F238E27FC236}">
                  <a16:creationId xmlns:a16="http://schemas.microsoft.com/office/drawing/2014/main" id="{9F3BEFE6-AC41-4E1B-97A4-DE567E36FAC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87" y="332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99" name="Rectangle 2024">
              <a:extLst>
                <a:ext uri="{FF2B5EF4-FFF2-40B4-BE49-F238E27FC236}">
                  <a16:creationId xmlns:a16="http://schemas.microsoft.com/office/drawing/2014/main" id="{5B1C664E-F3D5-427B-82EA-5025784B8A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8" y="32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0" name="Rectangle 2025">
              <a:extLst>
                <a:ext uri="{FF2B5EF4-FFF2-40B4-BE49-F238E27FC236}">
                  <a16:creationId xmlns:a16="http://schemas.microsoft.com/office/drawing/2014/main" id="{D848C09C-701A-4A2E-8A41-CA60A1F968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20" y="33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1" name="Rectangle 2026">
              <a:extLst>
                <a:ext uri="{FF2B5EF4-FFF2-40B4-BE49-F238E27FC236}">
                  <a16:creationId xmlns:a16="http://schemas.microsoft.com/office/drawing/2014/main" id="{C95C45F2-346B-4BB4-985B-C645DBC57A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3" y="34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2" name="Rectangle 2027">
              <a:extLst>
                <a:ext uri="{FF2B5EF4-FFF2-40B4-BE49-F238E27FC236}">
                  <a16:creationId xmlns:a16="http://schemas.microsoft.com/office/drawing/2014/main" id="{81695119-739F-42F5-9CD7-DE44AA670C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8" y="35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3" name="Rectangle 2028">
              <a:extLst>
                <a:ext uri="{FF2B5EF4-FFF2-40B4-BE49-F238E27FC236}">
                  <a16:creationId xmlns:a16="http://schemas.microsoft.com/office/drawing/2014/main" id="{7CABCCBD-C61C-4DE0-95C9-355F57AE15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7" y="35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4" name="Rectangle 2029">
              <a:extLst>
                <a:ext uri="{FF2B5EF4-FFF2-40B4-BE49-F238E27FC236}">
                  <a16:creationId xmlns:a16="http://schemas.microsoft.com/office/drawing/2014/main" id="{793366E2-00D3-45AB-A7C4-07B22627AD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8" y="36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5" name="Rectangle 2030">
              <a:extLst>
                <a:ext uri="{FF2B5EF4-FFF2-40B4-BE49-F238E27FC236}">
                  <a16:creationId xmlns:a16="http://schemas.microsoft.com/office/drawing/2014/main" id="{415F1028-2632-43F6-81EB-03B1DD3708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20" y="35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6" name="Rectangle 2031">
              <a:extLst>
                <a:ext uri="{FF2B5EF4-FFF2-40B4-BE49-F238E27FC236}">
                  <a16:creationId xmlns:a16="http://schemas.microsoft.com/office/drawing/2014/main" id="{A608E949-9BF2-4764-AC69-941FFD3937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7" y="34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7" name="Rectangle 2032">
              <a:extLst>
                <a:ext uri="{FF2B5EF4-FFF2-40B4-BE49-F238E27FC236}">
                  <a16:creationId xmlns:a16="http://schemas.microsoft.com/office/drawing/2014/main" id="{75B7088C-5A80-4234-A799-86800B01C2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1" y="346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8" name="Rectangle 2033">
              <a:extLst>
                <a:ext uri="{FF2B5EF4-FFF2-40B4-BE49-F238E27FC236}">
                  <a16:creationId xmlns:a16="http://schemas.microsoft.com/office/drawing/2014/main" id="{BCACF26B-29CD-40A3-A328-999C23F6C6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56" y="37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09" name="Rectangle 2034">
              <a:extLst>
                <a:ext uri="{FF2B5EF4-FFF2-40B4-BE49-F238E27FC236}">
                  <a16:creationId xmlns:a16="http://schemas.microsoft.com/office/drawing/2014/main" id="{3BF464A3-539E-4E37-90C7-F3A238F533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22" y="32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0" name="Rectangle 2035">
              <a:extLst>
                <a:ext uri="{FF2B5EF4-FFF2-40B4-BE49-F238E27FC236}">
                  <a16:creationId xmlns:a16="http://schemas.microsoft.com/office/drawing/2014/main" id="{9DB2C223-230A-44C5-AA6D-FD74C44FF2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53" y="33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1" name="Rectangle 2036">
              <a:extLst>
                <a:ext uri="{FF2B5EF4-FFF2-40B4-BE49-F238E27FC236}">
                  <a16:creationId xmlns:a16="http://schemas.microsoft.com/office/drawing/2014/main" id="{0D606623-22F6-4D5A-A116-3BF3F3BA14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53" y="32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2" name="Rectangle 2037">
              <a:extLst>
                <a:ext uri="{FF2B5EF4-FFF2-40B4-BE49-F238E27FC236}">
                  <a16:creationId xmlns:a16="http://schemas.microsoft.com/office/drawing/2014/main" id="{B687BA99-8A20-4654-9F48-34FD7ECF6E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4" y="35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3" name="Rectangle 2038">
              <a:extLst>
                <a:ext uri="{FF2B5EF4-FFF2-40B4-BE49-F238E27FC236}">
                  <a16:creationId xmlns:a16="http://schemas.microsoft.com/office/drawing/2014/main" id="{DE168EAD-C273-40B5-AE2E-E52DDDEEB7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09" y="32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4" name="Rectangle 2039">
              <a:extLst>
                <a:ext uri="{FF2B5EF4-FFF2-40B4-BE49-F238E27FC236}">
                  <a16:creationId xmlns:a16="http://schemas.microsoft.com/office/drawing/2014/main" id="{35A18C40-27CA-4D2A-AC98-AAC2732A21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5" y="32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5" name="Rectangle 2040">
              <a:extLst>
                <a:ext uri="{FF2B5EF4-FFF2-40B4-BE49-F238E27FC236}">
                  <a16:creationId xmlns:a16="http://schemas.microsoft.com/office/drawing/2014/main" id="{003BE968-2A37-4BDF-A14E-39DCD5834C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44" y="33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6" name="Rectangle 2041">
              <a:extLst>
                <a:ext uri="{FF2B5EF4-FFF2-40B4-BE49-F238E27FC236}">
                  <a16:creationId xmlns:a16="http://schemas.microsoft.com/office/drawing/2014/main" id="{09FEEFF2-28A9-49F9-9DA1-BB20AF5874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9" y="331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7" name="Rectangle 2042">
              <a:extLst>
                <a:ext uri="{FF2B5EF4-FFF2-40B4-BE49-F238E27FC236}">
                  <a16:creationId xmlns:a16="http://schemas.microsoft.com/office/drawing/2014/main" id="{BC8C464A-EE3C-42A9-A544-9B98916B22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3" y="34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8" name="Rectangle 2043">
              <a:extLst>
                <a:ext uri="{FF2B5EF4-FFF2-40B4-BE49-F238E27FC236}">
                  <a16:creationId xmlns:a16="http://schemas.microsoft.com/office/drawing/2014/main" id="{6816452A-148F-40F4-A7B3-EEBAEA112E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19" y="32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19" name="Rectangle 2044">
              <a:extLst>
                <a:ext uri="{FF2B5EF4-FFF2-40B4-BE49-F238E27FC236}">
                  <a16:creationId xmlns:a16="http://schemas.microsoft.com/office/drawing/2014/main" id="{45BC13FD-1184-4F26-BA56-F919371A2C9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38" y="33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0" name="Rectangle 2045">
              <a:extLst>
                <a:ext uri="{FF2B5EF4-FFF2-40B4-BE49-F238E27FC236}">
                  <a16:creationId xmlns:a16="http://schemas.microsoft.com/office/drawing/2014/main" id="{2FD8DA39-7EA9-4B0F-AB22-881CD5BBCA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3" y="34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1" name="Rectangle 2046">
              <a:extLst>
                <a:ext uri="{FF2B5EF4-FFF2-40B4-BE49-F238E27FC236}">
                  <a16:creationId xmlns:a16="http://schemas.microsoft.com/office/drawing/2014/main" id="{2AF79B06-B4D8-4657-80FF-F56CA909FF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6" y="34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2" name="Rectangle 2047">
              <a:extLst>
                <a:ext uri="{FF2B5EF4-FFF2-40B4-BE49-F238E27FC236}">
                  <a16:creationId xmlns:a16="http://schemas.microsoft.com/office/drawing/2014/main" id="{9EB6EB87-792A-4ED8-A623-FAB2F8D7FB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02" y="33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3" name="Rectangle 2048">
              <a:extLst>
                <a:ext uri="{FF2B5EF4-FFF2-40B4-BE49-F238E27FC236}">
                  <a16:creationId xmlns:a16="http://schemas.microsoft.com/office/drawing/2014/main" id="{35C07776-7CA5-499D-88A1-AB7FAD3D38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3" y="33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4" name="Rectangle 2049">
              <a:extLst>
                <a:ext uri="{FF2B5EF4-FFF2-40B4-BE49-F238E27FC236}">
                  <a16:creationId xmlns:a16="http://schemas.microsoft.com/office/drawing/2014/main" id="{F3E78C6F-BB34-4E20-85BE-39B78D9794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0" y="351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5" name="Rectangle 2050">
              <a:extLst>
                <a:ext uri="{FF2B5EF4-FFF2-40B4-BE49-F238E27FC236}">
                  <a16:creationId xmlns:a16="http://schemas.microsoft.com/office/drawing/2014/main" id="{9635EC1E-B1B9-48ED-818D-24F6721619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01" y="32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6" name="Rectangle 2051">
              <a:extLst>
                <a:ext uri="{FF2B5EF4-FFF2-40B4-BE49-F238E27FC236}">
                  <a16:creationId xmlns:a16="http://schemas.microsoft.com/office/drawing/2014/main" id="{B0BBF64F-B68F-4AD9-8CC4-817037DE57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8" y="33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7" name="Rectangle 2052">
              <a:extLst>
                <a:ext uri="{FF2B5EF4-FFF2-40B4-BE49-F238E27FC236}">
                  <a16:creationId xmlns:a16="http://schemas.microsoft.com/office/drawing/2014/main" id="{6999D813-9168-4AA1-AF1C-816C7662BB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1" y="350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8" name="Rectangle 2053">
              <a:extLst>
                <a:ext uri="{FF2B5EF4-FFF2-40B4-BE49-F238E27FC236}">
                  <a16:creationId xmlns:a16="http://schemas.microsoft.com/office/drawing/2014/main" id="{374A47F2-8DD1-4148-976D-96703ABDAD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9" y="32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29" name="Rectangle 2054">
              <a:extLst>
                <a:ext uri="{FF2B5EF4-FFF2-40B4-BE49-F238E27FC236}">
                  <a16:creationId xmlns:a16="http://schemas.microsoft.com/office/drawing/2014/main" id="{077730DC-5700-4E36-8659-B9A40BD1A1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71" y="34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0" name="Rectangle 2055">
              <a:extLst>
                <a:ext uri="{FF2B5EF4-FFF2-40B4-BE49-F238E27FC236}">
                  <a16:creationId xmlns:a16="http://schemas.microsoft.com/office/drawing/2014/main" id="{9D4220C6-502E-4FC3-AC54-C7BF6C1F0D4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82" y="35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1" name="Rectangle 2056">
              <a:extLst>
                <a:ext uri="{FF2B5EF4-FFF2-40B4-BE49-F238E27FC236}">
                  <a16:creationId xmlns:a16="http://schemas.microsoft.com/office/drawing/2014/main" id="{AF13385F-AD5B-449C-8A73-E493D21124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24" y="35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2" name="Rectangle 2057">
              <a:extLst>
                <a:ext uri="{FF2B5EF4-FFF2-40B4-BE49-F238E27FC236}">
                  <a16:creationId xmlns:a16="http://schemas.microsoft.com/office/drawing/2014/main" id="{A11C43C3-B266-407F-84F0-0F2F9D1401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1" y="338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3" name="Rectangle 2058">
              <a:extLst>
                <a:ext uri="{FF2B5EF4-FFF2-40B4-BE49-F238E27FC236}">
                  <a16:creationId xmlns:a16="http://schemas.microsoft.com/office/drawing/2014/main" id="{080188C4-D3D2-428E-B43B-378C8F967B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9" y="35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4" name="Rectangle 2059">
              <a:extLst>
                <a:ext uri="{FF2B5EF4-FFF2-40B4-BE49-F238E27FC236}">
                  <a16:creationId xmlns:a16="http://schemas.microsoft.com/office/drawing/2014/main" id="{2EBC5F22-0A83-45F7-885E-43F5821E23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7" y="31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5" name="Rectangle 2060">
              <a:extLst>
                <a:ext uri="{FF2B5EF4-FFF2-40B4-BE49-F238E27FC236}">
                  <a16:creationId xmlns:a16="http://schemas.microsoft.com/office/drawing/2014/main" id="{1AFFCB5E-BBA3-4C66-BAE9-0C5DB66845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86" y="36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6" name="Rectangle 2061">
              <a:extLst>
                <a:ext uri="{FF2B5EF4-FFF2-40B4-BE49-F238E27FC236}">
                  <a16:creationId xmlns:a16="http://schemas.microsoft.com/office/drawing/2014/main" id="{A01467D0-DC6B-474F-887F-85A4198C3E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4" y="32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7" name="Rectangle 2062">
              <a:extLst>
                <a:ext uri="{FF2B5EF4-FFF2-40B4-BE49-F238E27FC236}">
                  <a16:creationId xmlns:a16="http://schemas.microsoft.com/office/drawing/2014/main" id="{4F03C1F4-60A8-4BF2-B085-018D6D7891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23" y="32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8" name="Rectangle 2063">
              <a:extLst>
                <a:ext uri="{FF2B5EF4-FFF2-40B4-BE49-F238E27FC236}">
                  <a16:creationId xmlns:a16="http://schemas.microsoft.com/office/drawing/2014/main" id="{9C1FA194-583E-49E3-966A-049B898E30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1" y="34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39" name="Rectangle 2064">
              <a:extLst>
                <a:ext uri="{FF2B5EF4-FFF2-40B4-BE49-F238E27FC236}">
                  <a16:creationId xmlns:a16="http://schemas.microsoft.com/office/drawing/2014/main" id="{47EF6418-4569-48EA-90DD-0DA189C9A7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5" y="35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0" name="Rectangle 2065">
              <a:extLst>
                <a:ext uri="{FF2B5EF4-FFF2-40B4-BE49-F238E27FC236}">
                  <a16:creationId xmlns:a16="http://schemas.microsoft.com/office/drawing/2014/main" id="{5A09E8F6-5F83-40A8-AB63-BF5F7A820B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348" y="36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1" name="Rectangle 2066">
              <a:extLst>
                <a:ext uri="{FF2B5EF4-FFF2-40B4-BE49-F238E27FC236}">
                  <a16:creationId xmlns:a16="http://schemas.microsoft.com/office/drawing/2014/main" id="{7F7BF8F6-B37B-46D3-8AED-DE07D9F66D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07" y="36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2" name="Rectangle 2067">
              <a:extLst>
                <a:ext uri="{FF2B5EF4-FFF2-40B4-BE49-F238E27FC236}">
                  <a16:creationId xmlns:a16="http://schemas.microsoft.com/office/drawing/2014/main" id="{89F0F534-5F09-4C81-8523-280E625E11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59" y="35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3" name="Rectangle 2068">
              <a:extLst>
                <a:ext uri="{FF2B5EF4-FFF2-40B4-BE49-F238E27FC236}">
                  <a16:creationId xmlns:a16="http://schemas.microsoft.com/office/drawing/2014/main" id="{D8CAD2A3-BA9A-451E-ACA0-C608BF0B59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49" y="34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4" name="Rectangle 2069">
              <a:extLst>
                <a:ext uri="{FF2B5EF4-FFF2-40B4-BE49-F238E27FC236}">
                  <a16:creationId xmlns:a16="http://schemas.microsoft.com/office/drawing/2014/main" id="{378D072F-4140-4D67-96FA-511742F862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79" y="343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5" name="Rectangle 2070">
              <a:extLst>
                <a:ext uri="{FF2B5EF4-FFF2-40B4-BE49-F238E27FC236}">
                  <a16:creationId xmlns:a16="http://schemas.microsoft.com/office/drawing/2014/main" id="{22CE6BDB-C92B-4435-B252-0956C368FD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5" y="32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6" name="Rectangle 2071">
              <a:extLst>
                <a:ext uri="{FF2B5EF4-FFF2-40B4-BE49-F238E27FC236}">
                  <a16:creationId xmlns:a16="http://schemas.microsoft.com/office/drawing/2014/main" id="{AE05ECF0-486F-4D90-A609-EC6139F594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9" y="37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7" name="Rectangle 2072">
              <a:extLst>
                <a:ext uri="{FF2B5EF4-FFF2-40B4-BE49-F238E27FC236}">
                  <a16:creationId xmlns:a16="http://schemas.microsoft.com/office/drawing/2014/main" id="{0C94BB0D-44D7-40D6-84D1-65767CD6181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40" y="36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8" name="Rectangle 2073">
              <a:extLst>
                <a:ext uri="{FF2B5EF4-FFF2-40B4-BE49-F238E27FC236}">
                  <a16:creationId xmlns:a16="http://schemas.microsoft.com/office/drawing/2014/main" id="{44DA4856-5759-49C9-AB84-A556078D0C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86" y="33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49" name="Rectangle 2074">
              <a:extLst>
                <a:ext uri="{FF2B5EF4-FFF2-40B4-BE49-F238E27FC236}">
                  <a16:creationId xmlns:a16="http://schemas.microsoft.com/office/drawing/2014/main" id="{EC3955BD-9140-4BC5-B3A7-F3F9184B66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21" y="324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0" name="Rectangle 2075">
              <a:extLst>
                <a:ext uri="{FF2B5EF4-FFF2-40B4-BE49-F238E27FC236}">
                  <a16:creationId xmlns:a16="http://schemas.microsoft.com/office/drawing/2014/main" id="{B4E8DB6E-CE14-48E9-A18D-EA3612E9BD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07" y="37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1" name="Rectangle 2076">
              <a:extLst>
                <a:ext uri="{FF2B5EF4-FFF2-40B4-BE49-F238E27FC236}">
                  <a16:creationId xmlns:a16="http://schemas.microsoft.com/office/drawing/2014/main" id="{E8DC4077-1669-425E-A3B7-2FD872AC86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260" y="36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2" name="Rectangle 2077">
              <a:extLst>
                <a:ext uri="{FF2B5EF4-FFF2-40B4-BE49-F238E27FC236}">
                  <a16:creationId xmlns:a16="http://schemas.microsoft.com/office/drawing/2014/main" id="{EAE1D16C-FCC7-4403-97A2-EE855CCABB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79" y="33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3" name="Rectangle 2078">
              <a:extLst>
                <a:ext uri="{FF2B5EF4-FFF2-40B4-BE49-F238E27FC236}">
                  <a16:creationId xmlns:a16="http://schemas.microsoft.com/office/drawing/2014/main" id="{83963129-6DD3-48E6-AA7B-F2B19369E1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4" y="366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4" name="Rectangle 2079">
              <a:extLst>
                <a:ext uri="{FF2B5EF4-FFF2-40B4-BE49-F238E27FC236}">
                  <a16:creationId xmlns:a16="http://schemas.microsoft.com/office/drawing/2014/main" id="{071BA30C-4D31-4E96-8B6B-AD53F061EA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99" y="36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5" name="Rectangle 2080">
              <a:extLst>
                <a:ext uri="{FF2B5EF4-FFF2-40B4-BE49-F238E27FC236}">
                  <a16:creationId xmlns:a16="http://schemas.microsoft.com/office/drawing/2014/main" id="{161E6983-794F-48CD-AF1F-6A0A716C5A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20" y="35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6" name="Rectangle 2081">
              <a:extLst>
                <a:ext uri="{FF2B5EF4-FFF2-40B4-BE49-F238E27FC236}">
                  <a16:creationId xmlns:a16="http://schemas.microsoft.com/office/drawing/2014/main" id="{6AF5695F-01B6-478E-A2BD-5AFC93219A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44" y="33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7" name="Rectangle 2082">
              <a:extLst>
                <a:ext uri="{FF2B5EF4-FFF2-40B4-BE49-F238E27FC236}">
                  <a16:creationId xmlns:a16="http://schemas.microsoft.com/office/drawing/2014/main" id="{8C774628-8AD6-4CE2-A1E2-326E7FA564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24" y="35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8" name="Rectangle 2083">
              <a:extLst>
                <a:ext uri="{FF2B5EF4-FFF2-40B4-BE49-F238E27FC236}">
                  <a16:creationId xmlns:a16="http://schemas.microsoft.com/office/drawing/2014/main" id="{606B1EF4-B1AD-4E2E-B60A-FA65E3A80B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27" y="32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59" name="Rectangle 2084">
              <a:extLst>
                <a:ext uri="{FF2B5EF4-FFF2-40B4-BE49-F238E27FC236}">
                  <a16:creationId xmlns:a16="http://schemas.microsoft.com/office/drawing/2014/main" id="{6BF8CE7B-FBFE-41DD-87C2-F1EF1B8E7E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1" y="35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0" name="Rectangle 2085">
              <a:extLst>
                <a:ext uri="{FF2B5EF4-FFF2-40B4-BE49-F238E27FC236}">
                  <a16:creationId xmlns:a16="http://schemas.microsoft.com/office/drawing/2014/main" id="{E8E62A8F-E0AB-441E-8040-B0897D44C4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20" y="34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1" name="Rectangle 2086">
              <a:extLst>
                <a:ext uri="{FF2B5EF4-FFF2-40B4-BE49-F238E27FC236}">
                  <a16:creationId xmlns:a16="http://schemas.microsoft.com/office/drawing/2014/main" id="{70D01286-9B2C-42D6-A0F3-1CD6ECAB23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55" y="35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2" name="Rectangle 2087">
              <a:extLst>
                <a:ext uri="{FF2B5EF4-FFF2-40B4-BE49-F238E27FC236}">
                  <a16:creationId xmlns:a16="http://schemas.microsoft.com/office/drawing/2014/main" id="{1B763C61-8121-4FE0-BE48-C71D9C41E6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1" y="36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3" name="Rectangle 2088">
              <a:extLst>
                <a:ext uri="{FF2B5EF4-FFF2-40B4-BE49-F238E27FC236}">
                  <a16:creationId xmlns:a16="http://schemas.microsoft.com/office/drawing/2014/main" id="{53FF4749-F2A3-4D95-A34C-14CCAD6B91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7" y="32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4" name="Rectangle 2089">
              <a:extLst>
                <a:ext uri="{FF2B5EF4-FFF2-40B4-BE49-F238E27FC236}">
                  <a16:creationId xmlns:a16="http://schemas.microsoft.com/office/drawing/2014/main" id="{1CDFC6EA-4D93-4F93-92A3-DF2BC17802A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268" y="36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5" name="Rectangle 2090">
              <a:extLst>
                <a:ext uri="{FF2B5EF4-FFF2-40B4-BE49-F238E27FC236}">
                  <a16:creationId xmlns:a16="http://schemas.microsoft.com/office/drawing/2014/main" id="{A8140012-F191-476D-A438-DC61334651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319" y="36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6" name="Rectangle 2091">
              <a:extLst>
                <a:ext uri="{FF2B5EF4-FFF2-40B4-BE49-F238E27FC236}">
                  <a16:creationId xmlns:a16="http://schemas.microsoft.com/office/drawing/2014/main" id="{B4A8ED43-A8E0-4384-86E8-60722865D1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40" y="36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7" name="Rectangle 2092">
              <a:extLst>
                <a:ext uri="{FF2B5EF4-FFF2-40B4-BE49-F238E27FC236}">
                  <a16:creationId xmlns:a16="http://schemas.microsoft.com/office/drawing/2014/main" id="{BE8DC1B9-7A2F-43F6-B602-C57C3D35E8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34" y="36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8" name="Rectangle 2093">
              <a:extLst>
                <a:ext uri="{FF2B5EF4-FFF2-40B4-BE49-F238E27FC236}">
                  <a16:creationId xmlns:a16="http://schemas.microsoft.com/office/drawing/2014/main" id="{D3DD67DD-ADA9-41DA-9657-CF93C75775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7" y="34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69" name="Rectangle 2094">
              <a:extLst>
                <a:ext uri="{FF2B5EF4-FFF2-40B4-BE49-F238E27FC236}">
                  <a16:creationId xmlns:a16="http://schemas.microsoft.com/office/drawing/2014/main" id="{E3A0E830-1639-482B-977B-4ABEBD2003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24" y="36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0" name="Rectangle 2095">
              <a:extLst>
                <a:ext uri="{FF2B5EF4-FFF2-40B4-BE49-F238E27FC236}">
                  <a16:creationId xmlns:a16="http://schemas.microsoft.com/office/drawing/2014/main" id="{DECE1AC8-D58B-4A87-B08B-B9A08E71CD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30" y="32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1" name="Rectangle 2096">
              <a:extLst>
                <a:ext uri="{FF2B5EF4-FFF2-40B4-BE49-F238E27FC236}">
                  <a16:creationId xmlns:a16="http://schemas.microsoft.com/office/drawing/2014/main" id="{94193C8A-A95C-469C-ABF6-2D37B417FF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4" y="366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2" name="Rectangle 2097">
              <a:extLst>
                <a:ext uri="{FF2B5EF4-FFF2-40B4-BE49-F238E27FC236}">
                  <a16:creationId xmlns:a16="http://schemas.microsoft.com/office/drawing/2014/main" id="{674DE6BE-11F0-482C-BFDF-D3ABDBA312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1" y="36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3" name="Rectangle 2098">
              <a:extLst>
                <a:ext uri="{FF2B5EF4-FFF2-40B4-BE49-F238E27FC236}">
                  <a16:creationId xmlns:a16="http://schemas.microsoft.com/office/drawing/2014/main" id="{5248480A-2172-46B0-9440-827E756D39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7" y="33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4" name="Rectangle 2099">
              <a:extLst>
                <a:ext uri="{FF2B5EF4-FFF2-40B4-BE49-F238E27FC236}">
                  <a16:creationId xmlns:a16="http://schemas.microsoft.com/office/drawing/2014/main" id="{7246506E-F0C5-4785-89F3-225DFB306D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2" y="335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5" name="Rectangle 2100">
              <a:extLst>
                <a:ext uri="{FF2B5EF4-FFF2-40B4-BE49-F238E27FC236}">
                  <a16:creationId xmlns:a16="http://schemas.microsoft.com/office/drawing/2014/main" id="{D4D95487-6D61-4925-A492-94347D8243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63" y="34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6" name="Rectangle 2101">
              <a:extLst>
                <a:ext uri="{FF2B5EF4-FFF2-40B4-BE49-F238E27FC236}">
                  <a16:creationId xmlns:a16="http://schemas.microsoft.com/office/drawing/2014/main" id="{BED514B5-965F-4786-AE58-389EF6DCC8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79" y="34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7" name="Rectangle 2102">
              <a:extLst>
                <a:ext uri="{FF2B5EF4-FFF2-40B4-BE49-F238E27FC236}">
                  <a16:creationId xmlns:a16="http://schemas.microsoft.com/office/drawing/2014/main" id="{8D6976F7-B5C0-48BF-9F73-3B3BA69F85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1" y="37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8" name="Rectangle 2103">
              <a:extLst>
                <a:ext uri="{FF2B5EF4-FFF2-40B4-BE49-F238E27FC236}">
                  <a16:creationId xmlns:a16="http://schemas.microsoft.com/office/drawing/2014/main" id="{BB5A454D-0453-41D5-8799-0C88335ACC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63" y="36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79" name="Rectangle 2104">
              <a:extLst>
                <a:ext uri="{FF2B5EF4-FFF2-40B4-BE49-F238E27FC236}">
                  <a16:creationId xmlns:a16="http://schemas.microsoft.com/office/drawing/2014/main" id="{CEFDF098-0129-4D1E-B808-7D0C7B7FC5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6" y="31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0" name="Rectangle 2105">
              <a:extLst>
                <a:ext uri="{FF2B5EF4-FFF2-40B4-BE49-F238E27FC236}">
                  <a16:creationId xmlns:a16="http://schemas.microsoft.com/office/drawing/2014/main" id="{BDB7CFD1-588F-4D9C-973A-910FFF3334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85" y="36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1" name="Rectangle 2106">
              <a:extLst>
                <a:ext uri="{FF2B5EF4-FFF2-40B4-BE49-F238E27FC236}">
                  <a16:creationId xmlns:a16="http://schemas.microsoft.com/office/drawing/2014/main" id="{E56F0C49-828D-4A44-9498-413A7D825C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14" y="33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2" name="Rectangle 2107">
              <a:extLst>
                <a:ext uri="{FF2B5EF4-FFF2-40B4-BE49-F238E27FC236}">
                  <a16:creationId xmlns:a16="http://schemas.microsoft.com/office/drawing/2014/main" id="{5ADBFC56-5312-4BDF-ADF4-9A6FD70C56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07" y="33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3" name="Rectangle 2108">
              <a:extLst>
                <a:ext uri="{FF2B5EF4-FFF2-40B4-BE49-F238E27FC236}">
                  <a16:creationId xmlns:a16="http://schemas.microsoft.com/office/drawing/2014/main" id="{D471F825-8647-4346-BC55-84E04A570D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18" y="32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4" name="Rectangle 2109">
              <a:extLst>
                <a:ext uri="{FF2B5EF4-FFF2-40B4-BE49-F238E27FC236}">
                  <a16:creationId xmlns:a16="http://schemas.microsoft.com/office/drawing/2014/main" id="{C4CA9476-D167-4B8B-88E3-0492C53951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84" y="35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5" name="Rectangle 2110">
              <a:extLst>
                <a:ext uri="{FF2B5EF4-FFF2-40B4-BE49-F238E27FC236}">
                  <a16:creationId xmlns:a16="http://schemas.microsoft.com/office/drawing/2014/main" id="{D91DDF21-4662-4BF4-BC25-3D42C751A6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57" y="36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6" name="Rectangle 2111">
              <a:extLst>
                <a:ext uri="{FF2B5EF4-FFF2-40B4-BE49-F238E27FC236}">
                  <a16:creationId xmlns:a16="http://schemas.microsoft.com/office/drawing/2014/main" id="{2D3B0DE9-C2E2-4721-8F9A-464F015080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5" y="36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7" name="Rectangle 2112">
              <a:extLst>
                <a:ext uri="{FF2B5EF4-FFF2-40B4-BE49-F238E27FC236}">
                  <a16:creationId xmlns:a16="http://schemas.microsoft.com/office/drawing/2014/main" id="{9E284C84-369E-418C-B660-25E2EC587B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0" y="34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8" name="Rectangle 2113">
              <a:extLst>
                <a:ext uri="{FF2B5EF4-FFF2-40B4-BE49-F238E27FC236}">
                  <a16:creationId xmlns:a16="http://schemas.microsoft.com/office/drawing/2014/main" id="{E33C8C57-4982-423A-A89F-6A5F138673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1" y="36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89" name="Rectangle 2114">
              <a:extLst>
                <a:ext uri="{FF2B5EF4-FFF2-40B4-BE49-F238E27FC236}">
                  <a16:creationId xmlns:a16="http://schemas.microsoft.com/office/drawing/2014/main" id="{051EF8D2-B943-44F6-B119-75D5685DFE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3" y="34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0" name="Rectangle 2115">
              <a:extLst>
                <a:ext uri="{FF2B5EF4-FFF2-40B4-BE49-F238E27FC236}">
                  <a16:creationId xmlns:a16="http://schemas.microsoft.com/office/drawing/2014/main" id="{88FE4513-4870-44A5-904C-66896F50DB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90" y="35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1" name="Rectangle 2116">
              <a:extLst>
                <a:ext uri="{FF2B5EF4-FFF2-40B4-BE49-F238E27FC236}">
                  <a16:creationId xmlns:a16="http://schemas.microsoft.com/office/drawing/2014/main" id="{E4BC1EC9-75AE-44FB-BCEE-2EACF33BCA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36" y="36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2" name="Rectangle 2117">
              <a:extLst>
                <a:ext uri="{FF2B5EF4-FFF2-40B4-BE49-F238E27FC236}">
                  <a16:creationId xmlns:a16="http://schemas.microsoft.com/office/drawing/2014/main" id="{302F3C7B-9462-46A1-A689-E13CE42976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6" y="35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3" name="Rectangle 2118">
              <a:extLst>
                <a:ext uri="{FF2B5EF4-FFF2-40B4-BE49-F238E27FC236}">
                  <a16:creationId xmlns:a16="http://schemas.microsoft.com/office/drawing/2014/main" id="{20C4E638-B7BA-4AED-B676-BB37860D4F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9" y="356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4" name="Rectangle 2119">
              <a:extLst>
                <a:ext uri="{FF2B5EF4-FFF2-40B4-BE49-F238E27FC236}">
                  <a16:creationId xmlns:a16="http://schemas.microsoft.com/office/drawing/2014/main" id="{310F0AC7-DEDA-4688-95FF-FD9378E3E4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31" y="32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5" name="Rectangle 2120">
              <a:extLst>
                <a:ext uri="{FF2B5EF4-FFF2-40B4-BE49-F238E27FC236}">
                  <a16:creationId xmlns:a16="http://schemas.microsoft.com/office/drawing/2014/main" id="{50038957-7D1C-43F9-BBD4-B80DFCA582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52" y="363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6" name="Rectangle 2121">
              <a:extLst>
                <a:ext uri="{FF2B5EF4-FFF2-40B4-BE49-F238E27FC236}">
                  <a16:creationId xmlns:a16="http://schemas.microsoft.com/office/drawing/2014/main" id="{63342F35-5D49-44B7-ADF9-A692FEC4615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63" y="36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7" name="Rectangle 2122">
              <a:extLst>
                <a:ext uri="{FF2B5EF4-FFF2-40B4-BE49-F238E27FC236}">
                  <a16:creationId xmlns:a16="http://schemas.microsoft.com/office/drawing/2014/main" id="{2F714386-6599-4A9F-8421-6795B94BB2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6" y="36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8" name="Rectangle 2123">
              <a:extLst>
                <a:ext uri="{FF2B5EF4-FFF2-40B4-BE49-F238E27FC236}">
                  <a16:creationId xmlns:a16="http://schemas.microsoft.com/office/drawing/2014/main" id="{40774B4A-9EDF-4211-9A05-F5907F6FDF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78" y="34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599" name="Rectangle 2124">
              <a:extLst>
                <a:ext uri="{FF2B5EF4-FFF2-40B4-BE49-F238E27FC236}">
                  <a16:creationId xmlns:a16="http://schemas.microsoft.com/office/drawing/2014/main" id="{38930428-72DC-4659-AE03-061F2BE8BC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25" y="34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0" name="Rectangle 2125">
              <a:extLst>
                <a:ext uri="{FF2B5EF4-FFF2-40B4-BE49-F238E27FC236}">
                  <a16:creationId xmlns:a16="http://schemas.microsoft.com/office/drawing/2014/main" id="{E0FC1F5C-04DC-4FD7-8239-D69586DE66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2" y="33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1" name="Rectangle 2126">
              <a:extLst>
                <a:ext uri="{FF2B5EF4-FFF2-40B4-BE49-F238E27FC236}">
                  <a16:creationId xmlns:a16="http://schemas.microsoft.com/office/drawing/2014/main" id="{066197CE-46B9-48E0-9CFF-14E73DAB5F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15" y="36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2" name="Rectangle 2127">
              <a:extLst>
                <a:ext uri="{FF2B5EF4-FFF2-40B4-BE49-F238E27FC236}">
                  <a16:creationId xmlns:a16="http://schemas.microsoft.com/office/drawing/2014/main" id="{25B5CF0A-BAA9-4E11-ACD3-86B73B1852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30" y="320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3" name="Rectangle 2128">
              <a:extLst>
                <a:ext uri="{FF2B5EF4-FFF2-40B4-BE49-F238E27FC236}">
                  <a16:creationId xmlns:a16="http://schemas.microsoft.com/office/drawing/2014/main" id="{FF02ED43-FB76-4CA0-AE86-3D36880C1B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0" y="33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4" name="Rectangle 2129">
              <a:extLst>
                <a:ext uri="{FF2B5EF4-FFF2-40B4-BE49-F238E27FC236}">
                  <a16:creationId xmlns:a16="http://schemas.microsoft.com/office/drawing/2014/main" id="{BBF45D8F-9589-4A7C-911D-545383CD90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25" y="32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5" name="Rectangle 2130">
              <a:extLst>
                <a:ext uri="{FF2B5EF4-FFF2-40B4-BE49-F238E27FC236}">
                  <a16:creationId xmlns:a16="http://schemas.microsoft.com/office/drawing/2014/main" id="{C9DAAFE4-65E6-47B0-AD86-AF5FA4FF32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47" y="33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6" name="Rectangle 2131">
              <a:extLst>
                <a:ext uri="{FF2B5EF4-FFF2-40B4-BE49-F238E27FC236}">
                  <a16:creationId xmlns:a16="http://schemas.microsoft.com/office/drawing/2014/main" id="{41A5BE20-8E3A-4DE9-88BC-5C46B216D7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5" y="34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7" name="Rectangle 2132">
              <a:extLst>
                <a:ext uri="{FF2B5EF4-FFF2-40B4-BE49-F238E27FC236}">
                  <a16:creationId xmlns:a16="http://schemas.microsoft.com/office/drawing/2014/main" id="{0EE1F858-C2E6-4D2A-9FE7-54ECFD9511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41" y="35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8" name="Rectangle 2133">
              <a:extLst>
                <a:ext uri="{FF2B5EF4-FFF2-40B4-BE49-F238E27FC236}">
                  <a16:creationId xmlns:a16="http://schemas.microsoft.com/office/drawing/2014/main" id="{CC74B466-81E2-4E6A-BA41-41F1AF95AB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9" y="33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09" name="Rectangle 2134">
              <a:extLst>
                <a:ext uri="{FF2B5EF4-FFF2-40B4-BE49-F238E27FC236}">
                  <a16:creationId xmlns:a16="http://schemas.microsoft.com/office/drawing/2014/main" id="{AEBCDDB4-27BB-4657-ABA1-BC5FA86204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64" y="36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0" name="Rectangle 2135">
              <a:extLst>
                <a:ext uri="{FF2B5EF4-FFF2-40B4-BE49-F238E27FC236}">
                  <a16:creationId xmlns:a16="http://schemas.microsoft.com/office/drawing/2014/main" id="{973547CC-FE00-46AA-BDC8-4CE562F389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2" y="34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1" name="Rectangle 2136">
              <a:extLst>
                <a:ext uri="{FF2B5EF4-FFF2-40B4-BE49-F238E27FC236}">
                  <a16:creationId xmlns:a16="http://schemas.microsoft.com/office/drawing/2014/main" id="{F02F217D-6B09-4D49-998F-D230A5595D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4" y="35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2" name="Rectangle 2137">
              <a:extLst>
                <a:ext uri="{FF2B5EF4-FFF2-40B4-BE49-F238E27FC236}">
                  <a16:creationId xmlns:a16="http://schemas.microsoft.com/office/drawing/2014/main" id="{CC43A758-9681-4B09-B423-937AC5663F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2" y="35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3" name="Rectangle 2138">
              <a:extLst>
                <a:ext uri="{FF2B5EF4-FFF2-40B4-BE49-F238E27FC236}">
                  <a16:creationId xmlns:a16="http://schemas.microsoft.com/office/drawing/2014/main" id="{998A3547-34F5-4200-A509-1701EAF116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3" y="32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4" name="Rectangle 2139">
              <a:extLst>
                <a:ext uri="{FF2B5EF4-FFF2-40B4-BE49-F238E27FC236}">
                  <a16:creationId xmlns:a16="http://schemas.microsoft.com/office/drawing/2014/main" id="{9F055BA8-9137-49B8-AD7F-19EDC78A4C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7" y="320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5" name="Rectangle 2140">
              <a:extLst>
                <a:ext uri="{FF2B5EF4-FFF2-40B4-BE49-F238E27FC236}">
                  <a16:creationId xmlns:a16="http://schemas.microsoft.com/office/drawing/2014/main" id="{44308886-EF7C-407A-92A6-A3C4EBAE21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2" y="34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6" name="Rectangle 2141">
              <a:extLst>
                <a:ext uri="{FF2B5EF4-FFF2-40B4-BE49-F238E27FC236}">
                  <a16:creationId xmlns:a16="http://schemas.microsoft.com/office/drawing/2014/main" id="{22F3A673-547F-4586-A219-6494895EF8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95" y="35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7" name="Rectangle 2142">
              <a:extLst>
                <a:ext uri="{FF2B5EF4-FFF2-40B4-BE49-F238E27FC236}">
                  <a16:creationId xmlns:a16="http://schemas.microsoft.com/office/drawing/2014/main" id="{5C7BB831-A26F-4685-8ACD-75F32D6E86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59" y="34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8" name="Rectangle 2143">
              <a:extLst>
                <a:ext uri="{FF2B5EF4-FFF2-40B4-BE49-F238E27FC236}">
                  <a16:creationId xmlns:a16="http://schemas.microsoft.com/office/drawing/2014/main" id="{A0E3F1CF-B9D3-422C-B352-DBA38CD4FE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5" y="34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19" name="Rectangle 2144">
              <a:extLst>
                <a:ext uri="{FF2B5EF4-FFF2-40B4-BE49-F238E27FC236}">
                  <a16:creationId xmlns:a16="http://schemas.microsoft.com/office/drawing/2014/main" id="{04F22241-4BF8-4D06-8B91-1DA6ED3DB3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1" y="33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0" name="Rectangle 2145">
              <a:extLst>
                <a:ext uri="{FF2B5EF4-FFF2-40B4-BE49-F238E27FC236}">
                  <a16:creationId xmlns:a16="http://schemas.microsoft.com/office/drawing/2014/main" id="{720DE670-578F-48F8-8C4C-25C7AD31D8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8" y="36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1" name="Rectangle 2146">
              <a:extLst>
                <a:ext uri="{FF2B5EF4-FFF2-40B4-BE49-F238E27FC236}">
                  <a16:creationId xmlns:a16="http://schemas.microsoft.com/office/drawing/2014/main" id="{BB90A514-715A-4FC2-AF3A-67E327406F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2" y="34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2" name="Rectangle 2147">
              <a:extLst>
                <a:ext uri="{FF2B5EF4-FFF2-40B4-BE49-F238E27FC236}">
                  <a16:creationId xmlns:a16="http://schemas.microsoft.com/office/drawing/2014/main" id="{5902537D-A16C-4D22-84CF-2D19510265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37" y="35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3" name="Rectangle 2148">
              <a:extLst>
                <a:ext uri="{FF2B5EF4-FFF2-40B4-BE49-F238E27FC236}">
                  <a16:creationId xmlns:a16="http://schemas.microsoft.com/office/drawing/2014/main" id="{DF0769B6-0A97-4EDA-A399-864F73A1F4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56" y="34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4" name="Rectangle 2149">
              <a:extLst>
                <a:ext uri="{FF2B5EF4-FFF2-40B4-BE49-F238E27FC236}">
                  <a16:creationId xmlns:a16="http://schemas.microsoft.com/office/drawing/2014/main" id="{2050E6F0-511F-4A43-8663-21277F6B9F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58" y="33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5" name="Rectangle 2150">
              <a:extLst>
                <a:ext uri="{FF2B5EF4-FFF2-40B4-BE49-F238E27FC236}">
                  <a16:creationId xmlns:a16="http://schemas.microsoft.com/office/drawing/2014/main" id="{4A5B88DA-5838-43BC-BB16-33FCB7C585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4" y="32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6" name="Rectangle 2151">
              <a:extLst>
                <a:ext uri="{FF2B5EF4-FFF2-40B4-BE49-F238E27FC236}">
                  <a16:creationId xmlns:a16="http://schemas.microsoft.com/office/drawing/2014/main" id="{0373E38C-8381-4863-A671-F066DFDF47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39" y="33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7" name="Rectangle 2152">
              <a:extLst>
                <a:ext uri="{FF2B5EF4-FFF2-40B4-BE49-F238E27FC236}">
                  <a16:creationId xmlns:a16="http://schemas.microsoft.com/office/drawing/2014/main" id="{F635C7A1-71D7-4CB1-9C04-52CFAA5068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19" y="32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8" name="Rectangle 2153">
              <a:extLst>
                <a:ext uri="{FF2B5EF4-FFF2-40B4-BE49-F238E27FC236}">
                  <a16:creationId xmlns:a16="http://schemas.microsoft.com/office/drawing/2014/main" id="{8E1DA0FB-1D8C-41A7-8E13-7CE6EDCB2F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7" y="37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29" name="Rectangle 2154">
              <a:extLst>
                <a:ext uri="{FF2B5EF4-FFF2-40B4-BE49-F238E27FC236}">
                  <a16:creationId xmlns:a16="http://schemas.microsoft.com/office/drawing/2014/main" id="{67D88174-F473-4C5E-BF32-C63B55B8DE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21" y="35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0" name="Rectangle 2155">
              <a:extLst>
                <a:ext uri="{FF2B5EF4-FFF2-40B4-BE49-F238E27FC236}">
                  <a16:creationId xmlns:a16="http://schemas.microsoft.com/office/drawing/2014/main" id="{14ABBF5F-FB77-4765-82E5-84A4E20DB2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90" y="35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1" name="Rectangle 2156">
              <a:extLst>
                <a:ext uri="{FF2B5EF4-FFF2-40B4-BE49-F238E27FC236}">
                  <a16:creationId xmlns:a16="http://schemas.microsoft.com/office/drawing/2014/main" id="{0C33A577-343D-4AEC-96B3-696C72B04E2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91" y="370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2" name="Rectangle 2157">
              <a:extLst>
                <a:ext uri="{FF2B5EF4-FFF2-40B4-BE49-F238E27FC236}">
                  <a16:creationId xmlns:a16="http://schemas.microsoft.com/office/drawing/2014/main" id="{44A08EC0-8740-4C2B-9BFC-D133626343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63" y="326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3" name="Rectangle 2158">
              <a:extLst>
                <a:ext uri="{FF2B5EF4-FFF2-40B4-BE49-F238E27FC236}">
                  <a16:creationId xmlns:a16="http://schemas.microsoft.com/office/drawing/2014/main" id="{580DEFAD-4F2D-4187-8E6F-9485497B89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9" y="33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4" name="Rectangle 2159">
              <a:extLst>
                <a:ext uri="{FF2B5EF4-FFF2-40B4-BE49-F238E27FC236}">
                  <a16:creationId xmlns:a16="http://schemas.microsoft.com/office/drawing/2014/main" id="{EF255C55-D95D-4E93-8C2A-1C77ED5365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6" y="35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5" name="Rectangle 2160">
              <a:extLst>
                <a:ext uri="{FF2B5EF4-FFF2-40B4-BE49-F238E27FC236}">
                  <a16:creationId xmlns:a16="http://schemas.microsoft.com/office/drawing/2014/main" id="{78F9F9BB-BECE-4943-9963-33A8708579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45" y="36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6" name="Rectangle 2161">
              <a:extLst>
                <a:ext uri="{FF2B5EF4-FFF2-40B4-BE49-F238E27FC236}">
                  <a16:creationId xmlns:a16="http://schemas.microsoft.com/office/drawing/2014/main" id="{C9B35513-FE81-422B-80F9-81ADC12D44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9" y="36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7" name="Rectangle 2162">
              <a:extLst>
                <a:ext uri="{FF2B5EF4-FFF2-40B4-BE49-F238E27FC236}">
                  <a16:creationId xmlns:a16="http://schemas.microsoft.com/office/drawing/2014/main" id="{7D1808E9-A13A-4F17-898A-154F7A9AF6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4" y="35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8" name="Rectangle 2163">
              <a:extLst>
                <a:ext uri="{FF2B5EF4-FFF2-40B4-BE49-F238E27FC236}">
                  <a16:creationId xmlns:a16="http://schemas.microsoft.com/office/drawing/2014/main" id="{B1E7CD74-6B42-4B75-ACED-63BD1FC317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9" y="34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39" name="Rectangle 2164">
              <a:extLst>
                <a:ext uri="{FF2B5EF4-FFF2-40B4-BE49-F238E27FC236}">
                  <a16:creationId xmlns:a16="http://schemas.microsoft.com/office/drawing/2014/main" id="{25FF2F36-DD94-44CF-B9D6-93247B2FCA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58" y="33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0" name="Rectangle 2165">
              <a:extLst>
                <a:ext uri="{FF2B5EF4-FFF2-40B4-BE49-F238E27FC236}">
                  <a16:creationId xmlns:a16="http://schemas.microsoft.com/office/drawing/2014/main" id="{21E0393C-3203-424A-8E2F-5EB2E6382D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3" y="35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1" name="Rectangle 2166">
              <a:extLst>
                <a:ext uri="{FF2B5EF4-FFF2-40B4-BE49-F238E27FC236}">
                  <a16:creationId xmlns:a16="http://schemas.microsoft.com/office/drawing/2014/main" id="{DA79599B-83D5-4AE1-8103-66D14F468F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0" y="35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2" name="Rectangle 2167">
              <a:extLst>
                <a:ext uri="{FF2B5EF4-FFF2-40B4-BE49-F238E27FC236}">
                  <a16:creationId xmlns:a16="http://schemas.microsoft.com/office/drawing/2014/main" id="{392B8D67-B62E-49AC-8923-0403D05ABC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7" y="32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3" name="Rectangle 2168">
              <a:extLst>
                <a:ext uri="{FF2B5EF4-FFF2-40B4-BE49-F238E27FC236}">
                  <a16:creationId xmlns:a16="http://schemas.microsoft.com/office/drawing/2014/main" id="{576D10A3-D6A8-4DCE-8D0E-33A80BFA53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5" y="35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4" name="Rectangle 2169">
              <a:extLst>
                <a:ext uri="{FF2B5EF4-FFF2-40B4-BE49-F238E27FC236}">
                  <a16:creationId xmlns:a16="http://schemas.microsoft.com/office/drawing/2014/main" id="{9748A0A6-E05A-48E4-B44C-1A5062C53C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1" y="35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5" name="Rectangle 2170">
              <a:extLst>
                <a:ext uri="{FF2B5EF4-FFF2-40B4-BE49-F238E27FC236}">
                  <a16:creationId xmlns:a16="http://schemas.microsoft.com/office/drawing/2014/main" id="{899901B8-E1EA-4E16-8B31-6B107AAFA1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29" y="36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6" name="Rectangle 2171">
              <a:extLst>
                <a:ext uri="{FF2B5EF4-FFF2-40B4-BE49-F238E27FC236}">
                  <a16:creationId xmlns:a16="http://schemas.microsoft.com/office/drawing/2014/main" id="{5A69B4D2-5296-4C73-BC8D-B92D26119F1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73" y="34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7" name="Rectangle 2172">
              <a:extLst>
                <a:ext uri="{FF2B5EF4-FFF2-40B4-BE49-F238E27FC236}">
                  <a16:creationId xmlns:a16="http://schemas.microsoft.com/office/drawing/2014/main" id="{42740AD1-27A4-4E19-AD74-B15ED7BBB0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26" y="34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8" name="Rectangle 2173">
              <a:extLst>
                <a:ext uri="{FF2B5EF4-FFF2-40B4-BE49-F238E27FC236}">
                  <a16:creationId xmlns:a16="http://schemas.microsoft.com/office/drawing/2014/main" id="{9F0F1B34-E850-464F-9E32-B7551EAD08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7" y="36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49" name="Rectangle 2174">
              <a:extLst>
                <a:ext uri="{FF2B5EF4-FFF2-40B4-BE49-F238E27FC236}">
                  <a16:creationId xmlns:a16="http://schemas.microsoft.com/office/drawing/2014/main" id="{1526D779-A3D7-418F-B004-D6EB824902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26" y="36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0" name="Rectangle 2175">
              <a:extLst>
                <a:ext uri="{FF2B5EF4-FFF2-40B4-BE49-F238E27FC236}">
                  <a16:creationId xmlns:a16="http://schemas.microsoft.com/office/drawing/2014/main" id="{B656B8D0-D999-4D1C-AD2D-94DFEF4D56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40" y="36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1" name="Rectangle 2176">
              <a:extLst>
                <a:ext uri="{FF2B5EF4-FFF2-40B4-BE49-F238E27FC236}">
                  <a16:creationId xmlns:a16="http://schemas.microsoft.com/office/drawing/2014/main" id="{2E6144F4-10DA-4914-966A-E260F12E2F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80" y="36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2" name="Rectangle 2177">
              <a:extLst>
                <a:ext uri="{FF2B5EF4-FFF2-40B4-BE49-F238E27FC236}">
                  <a16:creationId xmlns:a16="http://schemas.microsoft.com/office/drawing/2014/main" id="{DC36FF89-FDFB-454D-BB61-BF94966CBC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85" y="33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3" name="Rectangle 2178">
              <a:extLst>
                <a:ext uri="{FF2B5EF4-FFF2-40B4-BE49-F238E27FC236}">
                  <a16:creationId xmlns:a16="http://schemas.microsoft.com/office/drawing/2014/main" id="{FCC5C602-7695-4CB1-B2C7-4789988C65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52" y="36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4" name="Rectangle 2179">
              <a:extLst>
                <a:ext uri="{FF2B5EF4-FFF2-40B4-BE49-F238E27FC236}">
                  <a16:creationId xmlns:a16="http://schemas.microsoft.com/office/drawing/2014/main" id="{E21F2999-F8AD-464F-8350-B77AD626FF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67" y="323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5" name="Rectangle 2180">
              <a:extLst>
                <a:ext uri="{FF2B5EF4-FFF2-40B4-BE49-F238E27FC236}">
                  <a16:creationId xmlns:a16="http://schemas.microsoft.com/office/drawing/2014/main" id="{9AF942C1-19FF-4D72-83A7-36CF64C8BB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12" y="340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6" name="Rectangle 2181">
              <a:extLst>
                <a:ext uri="{FF2B5EF4-FFF2-40B4-BE49-F238E27FC236}">
                  <a16:creationId xmlns:a16="http://schemas.microsoft.com/office/drawing/2014/main" id="{654AB836-E3EE-4A5C-AB68-7169533CDE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60" y="35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7" name="Rectangle 2182">
              <a:extLst>
                <a:ext uri="{FF2B5EF4-FFF2-40B4-BE49-F238E27FC236}">
                  <a16:creationId xmlns:a16="http://schemas.microsoft.com/office/drawing/2014/main" id="{26A16645-A074-40F8-AE59-034E52D594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87" y="33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8" name="Rectangle 2183">
              <a:extLst>
                <a:ext uri="{FF2B5EF4-FFF2-40B4-BE49-F238E27FC236}">
                  <a16:creationId xmlns:a16="http://schemas.microsoft.com/office/drawing/2014/main" id="{61235BF2-BC04-4D7F-873B-D30ACFB78F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87" y="32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59" name="Rectangle 2184">
              <a:extLst>
                <a:ext uri="{FF2B5EF4-FFF2-40B4-BE49-F238E27FC236}">
                  <a16:creationId xmlns:a16="http://schemas.microsoft.com/office/drawing/2014/main" id="{51282657-042E-42D0-A531-5052B9981B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4" y="37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0" name="Rectangle 2185">
              <a:extLst>
                <a:ext uri="{FF2B5EF4-FFF2-40B4-BE49-F238E27FC236}">
                  <a16:creationId xmlns:a16="http://schemas.microsoft.com/office/drawing/2014/main" id="{96EC2F25-6EBF-4958-AAC7-7F16E3D9F7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43" y="32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1" name="Rectangle 2186">
              <a:extLst>
                <a:ext uri="{FF2B5EF4-FFF2-40B4-BE49-F238E27FC236}">
                  <a16:creationId xmlns:a16="http://schemas.microsoft.com/office/drawing/2014/main" id="{BC1D0E2C-860F-4005-AB6E-7062E9D3C9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31" y="356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2" name="Rectangle 2187">
              <a:extLst>
                <a:ext uri="{FF2B5EF4-FFF2-40B4-BE49-F238E27FC236}">
                  <a16:creationId xmlns:a16="http://schemas.microsoft.com/office/drawing/2014/main" id="{AD471156-C9A8-4D08-BABA-FE432B3A23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07" y="33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3" name="Rectangle 2188">
              <a:extLst>
                <a:ext uri="{FF2B5EF4-FFF2-40B4-BE49-F238E27FC236}">
                  <a16:creationId xmlns:a16="http://schemas.microsoft.com/office/drawing/2014/main" id="{D399162F-C303-41C1-B366-AA4BA630A0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15" y="35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4" name="Rectangle 2189">
              <a:extLst>
                <a:ext uri="{FF2B5EF4-FFF2-40B4-BE49-F238E27FC236}">
                  <a16:creationId xmlns:a16="http://schemas.microsoft.com/office/drawing/2014/main" id="{7A91F4F3-9346-49B0-B405-E5E06769219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9" y="34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5" name="Rectangle 2190">
              <a:extLst>
                <a:ext uri="{FF2B5EF4-FFF2-40B4-BE49-F238E27FC236}">
                  <a16:creationId xmlns:a16="http://schemas.microsoft.com/office/drawing/2014/main" id="{361E0808-3B37-425D-82A4-EE60ABC155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66" y="373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6" name="Rectangle 2191">
              <a:extLst>
                <a:ext uri="{FF2B5EF4-FFF2-40B4-BE49-F238E27FC236}">
                  <a16:creationId xmlns:a16="http://schemas.microsoft.com/office/drawing/2014/main" id="{D503D8BC-92F8-4F49-8436-0611E58299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1" y="33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7" name="Rectangle 2192">
              <a:extLst>
                <a:ext uri="{FF2B5EF4-FFF2-40B4-BE49-F238E27FC236}">
                  <a16:creationId xmlns:a16="http://schemas.microsoft.com/office/drawing/2014/main" id="{1041E4EA-4227-4B89-B435-2024A314D0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99" y="36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8" name="Rectangle 2193">
              <a:extLst>
                <a:ext uri="{FF2B5EF4-FFF2-40B4-BE49-F238E27FC236}">
                  <a16:creationId xmlns:a16="http://schemas.microsoft.com/office/drawing/2014/main" id="{CBFD817B-194E-4E0D-BE02-E2FD69F1E8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03" y="36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69" name="Rectangle 2194">
              <a:extLst>
                <a:ext uri="{FF2B5EF4-FFF2-40B4-BE49-F238E27FC236}">
                  <a16:creationId xmlns:a16="http://schemas.microsoft.com/office/drawing/2014/main" id="{B0B3416C-DD52-426D-9277-55900D92EBA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71" y="37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0" name="Rectangle 2195">
              <a:extLst>
                <a:ext uri="{FF2B5EF4-FFF2-40B4-BE49-F238E27FC236}">
                  <a16:creationId xmlns:a16="http://schemas.microsoft.com/office/drawing/2014/main" id="{4DBEC0CF-6C7C-415E-8C65-EF2AD77E09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65" y="356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1" name="Rectangle 2196">
              <a:extLst>
                <a:ext uri="{FF2B5EF4-FFF2-40B4-BE49-F238E27FC236}">
                  <a16:creationId xmlns:a16="http://schemas.microsoft.com/office/drawing/2014/main" id="{3BACAB1A-72A4-45DA-AEC7-52E67387F3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50" y="33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2" name="Rectangle 2197">
              <a:extLst>
                <a:ext uri="{FF2B5EF4-FFF2-40B4-BE49-F238E27FC236}">
                  <a16:creationId xmlns:a16="http://schemas.microsoft.com/office/drawing/2014/main" id="{C2022889-3185-468F-B1F1-2462D775EB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07" y="33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3" name="Rectangle 2198">
              <a:extLst>
                <a:ext uri="{FF2B5EF4-FFF2-40B4-BE49-F238E27FC236}">
                  <a16:creationId xmlns:a16="http://schemas.microsoft.com/office/drawing/2014/main" id="{8E2FADD0-41B3-46B2-8357-0705FE7950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10" y="32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4" name="Rectangle 2199">
              <a:extLst>
                <a:ext uri="{FF2B5EF4-FFF2-40B4-BE49-F238E27FC236}">
                  <a16:creationId xmlns:a16="http://schemas.microsoft.com/office/drawing/2014/main" id="{BC721424-981B-41C3-889C-514CE2BF36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2" y="35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5" name="Rectangle 2200">
              <a:extLst>
                <a:ext uri="{FF2B5EF4-FFF2-40B4-BE49-F238E27FC236}">
                  <a16:creationId xmlns:a16="http://schemas.microsoft.com/office/drawing/2014/main" id="{78705761-A22A-46F9-B40A-DEA269B221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92" y="36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6" name="Rectangle 2201">
              <a:extLst>
                <a:ext uri="{FF2B5EF4-FFF2-40B4-BE49-F238E27FC236}">
                  <a16:creationId xmlns:a16="http://schemas.microsoft.com/office/drawing/2014/main" id="{44D44A5F-BC50-489B-8328-CF531B7A62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584" y="365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7" name="Rectangle 2202">
              <a:extLst>
                <a:ext uri="{FF2B5EF4-FFF2-40B4-BE49-F238E27FC236}">
                  <a16:creationId xmlns:a16="http://schemas.microsoft.com/office/drawing/2014/main" id="{D240BC0E-CD80-4C49-947C-37C520CD57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58" y="35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8" name="Rectangle 2203">
              <a:extLst>
                <a:ext uri="{FF2B5EF4-FFF2-40B4-BE49-F238E27FC236}">
                  <a16:creationId xmlns:a16="http://schemas.microsoft.com/office/drawing/2014/main" id="{6FB7AE32-152A-4189-BDDD-394F07A239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249" y="36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79" name="Rectangle 2204">
              <a:extLst>
                <a:ext uri="{FF2B5EF4-FFF2-40B4-BE49-F238E27FC236}">
                  <a16:creationId xmlns:a16="http://schemas.microsoft.com/office/drawing/2014/main" id="{E58FF3C1-20FE-4502-B09A-EDC4FDCB05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2" y="332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0" name="Rectangle 2205">
              <a:extLst>
                <a:ext uri="{FF2B5EF4-FFF2-40B4-BE49-F238E27FC236}">
                  <a16:creationId xmlns:a16="http://schemas.microsoft.com/office/drawing/2014/main" id="{E1035668-9A59-48E1-ACDA-D7A2462782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5" y="32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1" name="Rectangle 2206">
              <a:extLst>
                <a:ext uri="{FF2B5EF4-FFF2-40B4-BE49-F238E27FC236}">
                  <a16:creationId xmlns:a16="http://schemas.microsoft.com/office/drawing/2014/main" id="{04EE9A4F-9F67-4843-9C8E-ADE4723112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35" y="324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2" name="Rectangle 2207">
              <a:extLst>
                <a:ext uri="{FF2B5EF4-FFF2-40B4-BE49-F238E27FC236}">
                  <a16:creationId xmlns:a16="http://schemas.microsoft.com/office/drawing/2014/main" id="{34840ABF-B385-4890-B1BD-3242D1F413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6" y="33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3" name="Rectangle 2208">
              <a:extLst>
                <a:ext uri="{FF2B5EF4-FFF2-40B4-BE49-F238E27FC236}">
                  <a16:creationId xmlns:a16="http://schemas.microsoft.com/office/drawing/2014/main" id="{F0B1FDC7-0F69-4F9F-BD58-2A452FA474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42" y="36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4" name="Rectangle 2209">
              <a:extLst>
                <a:ext uri="{FF2B5EF4-FFF2-40B4-BE49-F238E27FC236}">
                  <a16:creationId xmlns:a16="http://schemas.microsoft.com/office/drawing/2014/main" id="{CDCD1B53-BF24-4E32-B5FD-2FF7EF462F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6" y="34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5" name="Rectangle 2210">
              <a:extLst>
                <a:ext uri="{FF2B5EF4-FFF2-40B4-BE49-F238E27FC236}">
                  <a16:creationId xmlns:a16="http://schemas.microsoft.com/office/drawing/2014/main" id="{F227E306-29F8-4521-A884-8EEC6A0B26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50" y="34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6" name="Rectangle 2211">
              <a:extLst>
                <a:ext uri="{FF2B5EF4-FFF2-40B4-BE49-F238E27FC236}">
                  <a16:creationId xmlns:a16="http://schemas.microsoft.com/office/drawing/2014/main" id="{8ED69E9E-D127-4EA8-8BFB-46E9627A3D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01" y="33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7" name="Rectangle 2212">
              <a:extLst>
                <a:ext uri="{FF2B5EF4-FFF2-40B4-BE49-F238E27FC236}">
                  <a16:creationId xmlns:a16="http://schemas.microsoft.com/office/drawing/2014/main" id="{25B393C2-23C2-47DA-B553-5E88A1E9F5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35" y="34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8" name="Rectangle 2213">
              <a:extLst>
                <a:ext uri="{FF2B5EF4-FFF2-40B4-BE49-F238E27FC236}">
                  <a16:creationId xmlns:a16="http://schemas.microsoft.com/office/drawing/2014/main" id="{9175C75C-207E-4FA8-A226-4B2B176A98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5" y="33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89" name="Rectangle 2214">
              <a:extLst>
                <a:ext uri="{FF2B5EF4-FFF2-40B4-BE49-F238E27FC236}">
                  <a16:creationId xmlns:a16="http://schemas.microsoft.com/office/drawing/2014/main" id="{0E4EFAD0-34BF-4920-8F19-FF42957AFF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91" y="35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0" name="Rectangle 2215">
              <a:extLst>
                <a:ext uri="{FF2B5EF4-FFF2-40B4-BE49-F238E27FC236}">
                  <a16:creationId xmlns:a16="http://schemas.microsoft.com/office/drawing/2014/main" id="{B922D5AC-FFC9-42E2-B96D-115614FB5C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82" y="34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1" name="Rectangle 2216">
              <a:extLst>
                <a:ext uri="{FF2B5EF4-FFF2-40B4-BE49-F238E27FC236}">
                  <a16:creationId xmlns:a16="http://schemas.microsoft.com/office/drawing/2014/main" id="{81E0E0A6-5CE4-4AFC-A3DB-41E854206F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74" y="34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2" name="Rectangle 2217">
              <a:extLst>
                <a:ext uri="{FF2B5EF4-FFF2-40B4-BE49-F238E27FC236}">
                  <a16:creationId xmlns:a16="http://schemas.microsoft.com/office/drawing/2014/main" id="{07DA8A3B-D023-49AA-A643-3985577E6E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85" y="35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3" name="Rectangle 2218">
              <a:extLst>
                <a:ext uri="{FF2B5EF4-FFF2-40B4-BE49-F238E27FC236}">
                  <a16:creationId xmlns:a16="http://schemas.microsoft.com/office/drawing/2014/main" id="{CA19860C-4BD8-45DA-972F-1A266DAEF7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95" y="36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4" name="Rectangle 2219">
              <a:extLst>
                <a:ext uri="{FF2B5EF4-FFF2-40B4-BE49-F238E27FC236}">
                  <a16:creationId xmlns:a16="http://schemas.microsoft.com/office/drawing/2014/main" id="{EF17BF1F-29CD-4394-8B17-193154FA91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6" y="354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5" name="Rectangle 2220">
              <a:extLst>
                <a:ext uri="{FF2B5EF4-FFF2-40B4-BE49-F238E27FC236}">
                  <a16:creationId xmlns:a16="http://schemas.microsoft.com/office/drawing/2014/main" id="{58BFCA10-6BC5-4208-8A89-C1A93967EA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16" y="34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6" name="Rectangle 2221">
              <a:extLst>
                <a:ext uri="{FF2B5EF4-FFF2-40B4-BE49-F238E27FC236}">
                  <a16:creationId xmlns:a16="http://schemas.microsoft.com/office/drawing/2014/main" id="{F15C1C04-8B88-4FD0-8564-00F267B8796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51" y="341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7" name="Rectangle 2222">
              <a:extLst>
                <a:ext uri="{FF2B5EF4-FFF2-40B4-BE49-F238E27FC236}">
                  <a16:creationId xmlns:a16="http://schemas.microsoft.com/office/drawing/2014/main" id="{C26965D3-66BD-42CE-83BB-7CFD46E6E49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37" y="33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8" name="Rectangle 2223">
              <a:extLst>
                <a:ext uri="{FF2B5EF4-FFF2-40B4-BE49-F238E27FC236}">
                  <a16:creationId xmlns:a16="http://schemas.microsoft.com/office/drawing/2014/main" id="{635B3180-023E-4479-84F1-CEE5BF051E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89" y="35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699" name="Rectangle 2224">
              <a:extLst>
                <a:ext uri="{FF2B5EF4-FFF2-40B4-BE49-F238E27FC236}">
                  <a16:creationId xmlns:a16="http://schemas.microsoft.com/office/drawing/2014/main" id="{E6EF6441-C70A-40EC-8912-A0F891FA66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53" y="32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0" name="Rectangle 2225">
              <a:extLst>
                <a:ext uri="{FF2B5EF4-FFF2-40B4-BE49-F238E27FC236}">
                  <a16:creationId xmlns:a16="http://schemas.microsoft.com/office/drawing/2014/main" id="{9EA6BC59-FFE0-4262-A71E-CABD683387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62" y="34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1" name="Rectangle 2226">
              <a:extLst>
                <a:ext uri="{FF2B5EF4-FFF2-40B4-BE49-F238E27FC236}">
                  <a16:creationId xmlns:a16="http://schemas.microsoft.com/office/drawing/2014/main" id="{5CCC6030-E82F-48EA-8496-744E621E81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44" y="36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2" name="Rectangle 2227">
              <a:extLst>
                <a:ext uri="{FF2B5EF4-FFF2-40B4-BE49-F238E27FC236}">
                  <a16:creationId xmlns:a16="http://schemas.microsoft.com/office/drawing/2014/main" id="{BF5C69B8-4EDA-4EC8-ACD2-40F3CD58F1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7" y="36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3" name="Rectangle 2228">
              <a:extLst>
                <a:ext uri="{FF2B5EF4-FFF2-40B4-BE49-F238E27FC236}">
                  <a16:creationId xmlns:a16="http://schemas.microsoft.com/office/drawing/2014/main" id="{1456A484-14AD-420B-976A-F0FAED795C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2" y="369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4" name="Rectangle 2229">
              <a:extLst>
                <a:ext uri="{FF2B5EF4-FFF2-40B4-BE49-F238E27FC236}">
                  <a16:creationId xmlns:a16="http://schemas.microsoft.com/office/drawing/2014/main" id="{DC3A1A23-5EEE-414E-B72E-1455D7E202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08" y="33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5" name="Rectangle 2230">
              <a:extLst>
                <a:ext uri="{FF2B5EF4-FFF2-40B4-BE49-F238E27FC236}">
                  <a16:creationId xmlns:a16="http://schemas.microsoft.com/office/drawing/2014/main" id="{9E4E4068-9BA0-45D7-A414-8F981FCDE4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47" y="35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6" name="Rectangle 2231">
              <a:extLst>
                <a:ext uri="{FF2B5EF4-FFF2-40B4-BE49-F238E27FC236}">
                  <a16:creationId xmlns:a16="http://schemas.microsoft.com/office/drawing/2014/main" id="{DA2B4677-C0AB-466E-9EFB-1709F83F20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7" y="359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7" name="Rectangle 2232">
              <a:extLst>
                <a:ext uri="{FF2B5EF4-FFF2-40B4-BE49-F238E27FC236}">
                  <a16:creationId xmlns:a16="http://schemas.microsoft.com/office/drawing/2014/main" id="{D2A2BDFA-5BCF-4F27-A8BD-DC28135BCA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72" y="35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8" name="Rectangle 2233">
              <a:extLst>
                <a:ext uri="{FF2B5EF4-FFF2-40B4-BE49-F238E27FC236}">
                  <a16:creationId xmlns:a16="http://schemas.microsoft.com/office/drawing/2014/main" id="{F61831E9-4CDD-4369-8E25-96EBCA5925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49" y="32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09" name="Rectangle 2234">
              <a:extLst>
                <a:ext uri="{FF2B5EF4-FFF2-40B4-BE49-F238E27FC236}">
                  <a16:creationId xmlns:a16="http://schemas.microsoft.com/office/drawing/2014/main" id="{48BB1D16-3275-4E68-8A0D-000F87FC07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88" y="34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0" name="Rectangle 2235">
              <a:extLst>
                <a:ext uri="{FF2B5EF4-FFF2-40B4-BE49-F238E27FC236}">
                  <a16:creationId xmlns:a16="http://schemas.microsoft.com/office/drawing/2014/main" id="{D3DF653A-46D4-4EF2-8BD1-C7C52991A7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13" y="36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1" name="Rectangle 2236">
              <a:extLst>
                <a:ext uri="{FF2B5EF4-FFF2-40B4-BE49-F238E27FC236}">
                  <a16:creationId xmlns:a16="http://schemas.microsoft.com/office/drawing/2014/main" id="{34EF1E2F-69C3-4A3E-AA69-89BA79E904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37" y="36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2" name="Rectangle 2237">
              <a:extLst>
                <a:ext uri="{FF2B5EF4-FFF2-40B4-BE49-F238E27FC236}">
                  <a16:creationId xmlns:a16="http://schemas.microsoft.com/office/drawing/2014/main" id="{91051EC1-0B85-4FF0-A3E8-4DAB84274C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2" y="344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3" name="Rectangle 2238">
              <a:extLst>
                <a:ext uri="{FF2B5EF4-FFF2-40B4-BE49-F238E27FC236}">
                  <a16:creationId xmlns:a16="http://schemas.microsoft.com/office/drawing/2014/main" id="{00AF73E3-E336-4E76-847F-125D36A22D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7" y="34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4" name="Rectangle 2239">
              <a:extLst>
                <a:ext uri="{FF2B5EF4-FFF2-40B4-BE49-F238E27FC236}">
                  <a16:creationId xmlns:a16="http://schemas.microsoft.com/office/drawing/2014/main" id="{01478B0E-3901-40B7-892A-9EEFBBD487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01" y="32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5" name="Rectangle 2240">
              <a:extLst>
                <a:ext uri="{FF2B5EF4-FFF2-40B4-BE49-F238E27FC236}">
                  <a16:creationId xmlns:a16="http://schemas.microsoft.com/office/drawing/2014/main" id="{3D6FA86E-E03E-4D9F-A272-277DE85671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97" y="32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6" name="Rectangle 2241">
              <a:extLst>
                <a:ext uri="{FF2B5EF4-FFF2-40B4-BE49-F238E27FC236}">
                  <a16:creationId xmlns:a16="http://schemas.microsoft.com/office/drawing/2014/main" id="{32B7A19A-1AAC-4706-B214-3ABBEC8B07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70" y="33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7" name="Rectangle 2242">
              <a:extLst>
                <a:ext uri="{FF2B5EF4-FFF2-40B4-BE49-F238E27FC236}">
                  <a16:creationId xmlns:a16="http://schemas.microsoft.com/office/drawing/2014/main" id="{D872E5E6-A040-4E9C-9166-7671D02183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4" y="33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8" name="Rectangle 2243">
              <a:extLst>
                <a:ext uri="{FF2B5EF4-FFF2-40B4-BE49-F238E27FC236}">
                  <a16:creationId xmlns:a16="http://schemas.microsoft.com/office/drawing/2014/main" id="{D20ADCC5-1222-4A5B-98CF-E8EF3E5929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2" y="346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19" name="Rectangle 2244">
              <a:extLst>
                <a:ext uri="{FF2B5EF4-FFF2-40B4-BE49-F238E27FC236}">
                  <a16:creationId xmlns:a16="http://schemas.microsoft.com/office/drawing/2014/main" id="{0679B95D-92AB-4478-A7DD-B5CF2284CD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59" y="34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0" name="Rectangle 2245">
              <a:extLst>
                <a:ext uri="{FF2B5EF4-FFF2-40B4-BE49-F238E27FC236}">
                  <a16:creationId xmlns:a16="http://schemas.microsoft.com/office/drawing/2014/main" id="{A799CD84-F95E-4CDD-B239-70CF1AA116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66" y="33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1" name="Rectangle 2246">
              <a:extLst>
                <a:ext uri="{FF2B5EF4-FFF2-40B4-BE49-F238E27FC236}">
                  <a16:creationId xmlns:a16="http://schemas.microsoft.com/office/drawing/2014/main" id="{50130A17-A4E4-4C04-86BF-0514556B27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01" y="36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2" name="Rectangle 2247">
              <a:extLst>
                <a:ext uri="{FF2B5EF4-FFF2-40B4-BE49-F238E27FC236}">
                  <a16:creationId xmlns:a16="http://schemas.microsoft.com/office/drawing/2014/main" id="{952E3DE4-86FD-4A55-88DC-85FDEE170B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92" y="34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3" name="Rectangle 2248">
              <a:extLst>
                <a:ext uri="{FF2B5EF4-FFF2-40B4-BE49-F238E27FC236}">
                  <a16:creationId xmlns:a16="http://schemas.microsoft.com/office/drawing/2014/main" id="{6907E21B-7DAC-446B-A56A-446642D792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70" y="346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4" name="Rectangle 2249">
              <a:extLst>
                <a:ext uri="{FF2B5EF4-FFF2-40B4-BE49-F238E27FC236}">
                  <a16:creationId xmlns:a16="http://schemas.microsoft.com/office/drawing/2014/main" id="{87FDF793-2C70-4BF8-88BF-C7E8C56D72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62" y="36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5" name="Rectangle 2250">
              <a:extLst>
                <a:ext uri="{FF2B5EF4-FFF2-40B4-BE49-F238E27FC236}">
                  <a16:creationId xmlns:a16="http://schemas.microsoft.com/office/drawing/2014/main" id="{08E0FCEA-FF54-4790-AADE-A821EE394F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6" y="33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6" name="Rectangle 2251">
              <a:extLst>
                <a:ext uri="{FF2B5EF4-FFF2-40B4-BE49-F238E27FC236}">
                  <a16:creationId xmlns:a16="http://schemas.microsoft.com/office/drawing/2014/main" id="{F92105F7-86E7-462F-B903-7B233AEAA2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70" y="32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7" name="Rectangle 2252">
              <a:extLst>
                <a:ext uri="{FF2B5EF4-FFF2-40B4-BE49-F238E27FC236}">
                  <a16:creationId xmlns:a16="http://schemas.microsoft.com/office/drawing/2014/main" id="{F6F22385-732F-489A-ACEA-91F81A17B8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08" y="36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8" name="Rectangle 2253">
              <a:extLst>
                <a:ext uri="{FF2B5EF4-FFF2-40B4-BE49-F238E27FC236}">
                  <a16:creationId xmlns:a16="http://schemas.microsoft.com/office/drawing/2014/main" id="{98DF1437-14FD-4342-9DFD-C8323A3893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28" y="31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29" name="Rectangle 2254">
              <a:extLst>
                <a:ext uri="{FF2B5EF4-FFF2-40B4-BE49-F238E27FC236}">
                  <a16:creationId xmlns:a16="http://schemas.microsoft.com/office/drawing/2014/main" id="{9E4B4703-11A1-43CB-BAC1-344038722A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34" y="33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0" name="Rectangle 2255">
              <a:extLst>
                <a:ext uri="{FF2B5EF4-FFF2-40B4-BE49-F238E27FC236}">
                  <a16:creationId xmlns:a16="http://schemas.microsoft.com/office/drawing/2014/main" id="{017D6F5C-3E91-4695-90B1-5525869DC5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7" y="37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1" name="Rectangle 2256">
              <a:extLst>
                <a:ext uri="{FF2B5EF4-FFF2-40B4-BE49-F238E27FC236}">
                  <a16:creationId xmlns:a16="http://schemas.microsoft.com/office/drawing/2014/main" id="{381B8C47-A213-4183-BD14-10E986D823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6" y="34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2" name="Rectangle 2257">
              <a:extLst>
                <a:ext uri="{FF2B5EF4-FFF2-40B4-BE49-F238E27FC236}">
                  <a16:creationId xmlns:a16="http://schemas.microsoft.com/office/drawing/2014/main" id="{AEFEEB10-EA68-4141-98FA-1285E49D8A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66" y="32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3" name="Rectangle 2258">
              <a:extLst>
                <a:ext uri="{FF2B5EF4-FFF2-40B4-BE49-F238E27FC236}">
                  <a16:creationId xmlns:a16="http://schemas.microsoft.com/office/drawing/2014/main" id="{0673E38F-62AF-4AD9-8DC3-ACC571E986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2" y="367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4" name="Rectangle 2259">
              <a:extLst>
                <a:ext uri="{FF2B5EF4-FFF2-40B4-BE49-F238E27FC236}">
                  <a16:creationId xmlns:a16="http://schemas.microsoft.com/office/drawing/2014/main" id="{B98D2B3B-0A87-4A54-896E-4FF27DCC7A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6" y="34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5" name="Rectangle 2260">
              <a:extLst>
                <a:ext uri="{FF2B5EF4-FFF2-40B4-BE49-F238E27FC236}">
                  <a16:creationId xmlns:a16="http://schemas.microsoft.com/office/drawing/2014/main" id="{70D8EDCD-15ED-4E23-BF45-BD972AF5DE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28" y="33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6" name="Rectangle 2261">
              <a:extLst>
                <a:ext uri="{FF2B5EF4-FFF2-40B4-BE49-F238E27FC236}">
                  <a16:creationId xmlns:a16="http://schemas.microsoft.com/office/drawing/2014/main" id="{4FEB3FD5-90E6-4F49-8C6C-7AAFF8CD75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2" y="37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7" name="Rectangle 2262">
              <a:extLst>
                <a:ext uri="{FF2B5EF4-FFF2-40B4-BE49-F238E27FC236}">
                  <a16:creationId xmlns:a16="http://schemas.microsoft.com/office/drawing/2014/main" id="{F319CE70-9C29-4729-8803-20D9785080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4" y="33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8" name="Rectangle 2263">
              <a:extLst>
                <a:ext uri="{FF2B5EF4-FFF2-40B4-BE49-F238E27FC236}">
                  <a16:creationId xmlns:a16="http://schemas.microsoft.com/office/drawing/2014/main" id="{55EAD51C-5BFE-4769-88C6-658797CE0A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3" y="34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39" name="Rectangle 2264">
              <a:extLst>
                <a:ext uri="{FF2B5EF4-FFF2-40B4-BE49-F238E27FC236}">
                  <a16:creationId xmlns:a16="http://schemas.microsoft.com/office/drawing/2014/main" id="{6CCDA0D5-ED70-4D41-B741-D17B2BF8D4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6" y="34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0" name="Rectangle 2265">
              <a:extLst>
                <a:ext uri="{FF2B5EF4-FFF2-40B4-BE49-F238E27FC236}">
                  <a16:creationId xmlns:a16="http://schemas.microsoft.com/office/drawing/2014/main" id="{907D8603-D085-46A7-A51F-965F50623B1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81" y="32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1" name="Rectangle 2266">
              <a:extLst>
                <a:ext uri="{FF2B5EF4-FFF2-40B4-BE49-F238E27FC236}">
                  <a16:creationId xmlns:a16="http://schemas.microsoft.com/office/drawing/2014/main" id="{9B1E5BF7-91F4-4C32-AA4C-4BA0549168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4" y="35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2" name="Rectangle 2267">
              <a:extLst>
                <a:ext uri="{FF2B5EF4-FFF2-40B4-BE49-F238E27FC236}">
                  <a16:creationId xmlns:a16="http://schemas.microsoft.com/office/drawing/2014/main" id="{BE7AD1A3-2E94-4FBB-838B-0D109AF5F9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8" y="36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3" name="Rectangle 2268">
              <a:extLst>
                <a:ext uri="{FF2B5EF4-FFF2-40B4-BE49-F238E27FC236}">
                  <a16:creationId xmlns:a16="http://schemas.microsoft.com/office/drawing/2014/main" id="{BE58FE8D-F0B7-44FB-AB4C-928175E49C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5" y="33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4" name="Rectangle 2269">
              <a:extLst>
                <a:ext uri="{FF2B5EF4-FFF2-40B4-BE49-F238E27FC236}">
                  <a16:creationId xmlns:a16="http://schemas.microsoft.com/office/drawing/2014/main" id="{CD519EEF-1571-4AC5-8EE9-5E9A68A752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5" y="345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5" name="Rectangle 2270">
              <a:extLst>
                <a:ext uri="{FF2B5EF4-FFF2-40B4-BE49-F238E27FC236}">
                  <a16:creationId xmlns:a16="http://schemas.microsoft.com/office/drawing/2014/main" id="{44DE3BCA-61F4-47C9-A06B-E71A55CBF5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7" y="36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6" name="Rectangle 2271">
              <a:extLst>
                <a:ext uri="{FF2B5EF4-FFF2-40B4-BE49-F238E27FC236}">
                  <a16:creationId xmlns:a16="http://schemas.microsoft.com/office/drawing/2014/main" id="{C79C25D3-243D-42CC-9421-A7BDD7FA07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7" y="32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7" name="Rectangle 2272">
              <a:extLst>
                <a:ext uri="{FF2B5EF4-FFF2-40B4-BE49-F238E27FC236}">
                  <a16:creationId xmlns:a16="http://schemas.microsoft.com/office/drawing/2014/main" id="{3EE7926B-B2CF-4DEF-BC50-9D90C1B622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16" y="35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8" name="Rectangle 2273">
              <a:extLst>
                <a:ext uri="{FF2B5EF4-FFF2-40B4-BE49-F238E27FC236}">
                  <a16:creationId xmlns:a16="http://schemas.microsoft.com/office/drawing/2014/main" id="{C769F203-713A-4DE8-BC88-AC1B914A79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2" y="35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49" name="Rectangle 2274">
              <a:extLst>
                <a:ext uri="{FF2B5EF4-FFF2-40B4-BE49-F238E27FC236}">
                  <a16:creationId xmlns:a16="http://schemas.microsoft.com/office/drawing/2014/main" id="{EE96B862-0195-4AF3-A4F7-50994523D2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8" y="36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0" name="Rectangle 2275">
              <a:extLst>
                <a:ext uri="{FF2B5EF4-FFF2-40B4-BE49-F238E27FC236}">
                  <a16:creationId xmlns:a16="http://schemas.microsoft.com/office/drawing/2014/main" id="{C297200C-DDAE-4012-98A7-ECB00BAE12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1" y="35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1" name="Rectangle 2276">
              <a:extLst>
                <a:ext uri="{FF2B5EF4-FFF2-40B4-BE49-F238E27FC236}">
                  <a16:creationId xmlns:a16="http://schemas.microsoft.com/office/drawing/2014/main" id="{2ED70567-E2B3-443D-BE03-61189A232B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14" y="35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2" name="Rectangle 2277">
              <a:extLst>
                <a:ext uri="{FF2B5EF4-FFF2-40B4-BE49-F238E27FC236}">
                  <a16:creationId xmlns:a16="http://schemas.microsoft.com/office/drawing/2014/main" id="{A77F66B8-F463-409F-899E-C3CBC3F1AA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20" y="36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3" name="Rectangle 2278">
              <a:extLst>
                <a:ext uri="{FF2B5EF4-FFF2-40B4-BE49-F238E27FC236}">
                  <a16:creationId xmlns:a16="http://schemas.microsoft.com/office/drawing/2014/main" id="{9A8486A8-DF54-4D92-940A-87E6E66A69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3" y="36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4" name="Rectangle 2279">
              <a:extLst>
                <a:ext uri="{FF2B5EF4-FFF2-40B4-BE49-F238E27FC236}">
                  <a16:creationId xmlns:a16="http://schemas.microsoft.com/office/drawing/2014/main" id="{505E1033-D38B-4469-A453-21AEB12DA1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96" y="348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5" name="Rectangle 2280">
              <a:extLst>
                <a:ext uri="{FF2B5EF4-FFF2-40B4-BE49-F238E27FC236}">
                  <a16:creationId xmlns:a16="http://schemas.microsoft.com/office/drawing/2014/main" id="{FCCBD3EE-1391-4984-A247-060C033BA8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02" y="33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6" name="Rectangle 2281">
              <a:extLst>
                <a:ext uri="{FF2B5EF4-FFF2-40B4-BE49-F238E27FC236}">
                  <a16:creationId xmlns:a16="http://schemas.microsoft.com/office/drawing/2014/main" id="{450EBB5A-9B38-402C-92FB-0C479AC670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0" y="35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7" name="Rectangle 2282">
              <a:extLst>
                <a:ext uri="{FF2B5EF4-FFF2-40B4-BE49-F238E27FC236}">
                  <a16:creationId xmlns:a16="http://schemas.microsoft.com/office/drawing/2014/main" id="{FBCB987E-1421-463E-B4F0-470E992633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21" y="36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8" name="Rectangle 2283">
              <a:extLst>
                <a:ext uri="{FF2B5EF4-FFF2-40B4-BE49-F238E27FC236}">
                  <a16:creationId xmlns:a16="http://schemas.microsoft.com/office/drawing/2014/main" id="{28F1B4EF-FF45-4747-B701-F3B6DE0BB4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59" y="35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59" name="Rectangle 2284">
              <a:extLst>
                <a:ext uri="{FF2B5EF4-FFF2-40B4-BE49-F238E27FC236}">
                  <a16:creationId xmlns:a16="http://schemas.microsoft.com/office/drawing/2014/main" id="{32F5C8A1-D63C-4DC1-83B1-8D1EC5E429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3" y="329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0" name="Rectangle 2285">
              <a:extLst>
                <a:ext uri="{FF2B5EF4-FFF2-40B4-BE49-F238E27FC236}">
                  <a16:creationId xmlns:a16="http://schemas.microsoft.com/office/drawing/2014/main" id="{5D9F58EB-3744-49F4-BD22-D7D53FE924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6" y="33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1" name="Rectangle 2286">
              <a:extLst>
                <a:ext uri="{FF2B5EF4-FFF2-40B4-BE49-F238E27FC236}">
                  <a16:creationId xmlns:a16="http://schemas.microsoft.com/office/drawing/2014/main" id="{59A018D7-80AC-4FF1-99E1-6630AEC8AD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82" y="33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2" name="Rectangle 2287">
              <a:extLst>
                <a:ext uri="{FF2B5EF4-FFF2-40B4-BE49-F238E27FC236}">
                  <a16:creationId xmlns:a16="http://schemas.microsoft.com/office/drawing/2014/main" id="{F2F9B5DB-9FF9-4D04-A045-E3828AA892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94" y="341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3" name="Rectangle 2288">
              <a:extLst>
                <a:ext uri="{FF2B5EF4-FFF2-40B4-BE49-F238E27FC236}">
                  <a16:creationId xmlns:a16="http://schemas.microsoft.com/office/drawing/2014/main" id="{BFF523CD-2CF9-4F05-8F5B-CCE11E6E2B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4" y="365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4" name="Rectangle 2289">
              <a:extLst>
                <a:ext uri="{FF2B5EF4-FFF2-40B4-BE49-F238E27FC236}">
                  <a16:creationId xmlns:a16="http://schemas.microsoft.com/office/drawing/2014/main" id="{E3E09C20-38BC-4183-A7E6-6250858C4F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90" y="34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5" name="Rectangle 2290">
              <a:extLst>
                <a:ext uri="{FF2B5EF4-FFF2-40B4-BE49-F238E27FC236}">
                  <a16:creationId xmlns:a16="http://schemas.microsoft.com/office/drawing/2014/main" id="{6293140D-4404-470D-9E23-F643642E1E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35" y="34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6" name="Rectangle 2291">
              <a:extLst>
                <a:ext uri="{FF2B5EF4-FFF2-40B4-BE49-F238E27FC236}">
                  <a16:creationId xmlns:a16="http://schemas.microsoft.com/office/drawing/2014/main" id="{4A7ADEF0-C6ED-49FA-A8C9-7A413E2A50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7" y="328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7" name="Rectangle 2292">
              <a:extLst>
                <a:ext uri="{FF2B5EF4-FFF2-40B4-BE49-F238E27FC236}">
                  <a16:creationId xmlns:a16="http://schemas.microsoft.com/office/drawing/2014/main" id="{2F575FBC-5527-4266-AF05-8251CB32E4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53" y="33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8" name="Rectangle 2293">
              <a:extLst>
                <a:ext uri="{FF2B5EF4-FFF2-40B4-BE49-F238E27FC236}">
                  <a16:creationId xmlns:a16="http://schemas.microsoft.com/office/drawing/2014/main" id="{A1CF45F1-37C8-40BE-A3D5-E72EA4E310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40" y="371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69" name="Rectangle 2294">
              <a:extLst>
                <a:ext uri="{FF2B5EF4-FFF2-40B4-BE49-F238E27FC236}">
                  <a16:creationId xmlns:a16="http://schemas.microsoft.com/office/drawing/2014/main" id="{E4158C23-A4A2-4EFC-821B-644E14FD00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65" y="34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0" name="Rectangle 2295">
              <a:extLst>
                <a:ext uri="{FF2B5EF4-FFF2-40B4-BE49-F238E27FC236}">
                  <a16:creationId xmlns:a16="http://schemas.microsoft.com/office/drawing/2014/main" id="{3C7A08C0-8371-468C-991D-70575322F9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4" y="35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1" name="Rectangle 2296">
              <a:extLst>
                <a:ext uri="{FF2B5EF4-FFF2-40B4-BE49-F238E27FC236}">
                  <a16:creationId xmlns:a16="http://schemas.microsoft.com/office/drawing/2014/main" id="{78D2A5C6-418A-47D7-A32E-42E7B3810B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8" y="35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2" name="Rectangle 2297">
              <a:extLst>
                <a:ext uri="{FF2B5EF4-FFF2-40B4-BE49-F238E27FC236}">
                  <a16:creationId xmlns:a16="http://schemas.microsoft.com/office/drawing/2014/main" id="{7A690969-F91D-4BC2-8ABE-E04F77BCF5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8" y="32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3" name="Rectangle 2298">
              <a:extLst>
                <a:ext uri="{FF2B5EF4-FFF2-40B4-BE49-F238E27FC236}">
                  <a16:creationId xmlns:a16="http://schemas.microsoft.com/office/drawing/2014/main" id="{A8DB93B1-0D9E-46E9-88FC-074A31194F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3" y="31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4" name="Rectangle 2299">
              <a:extLst>
                <a:ext uri="{FF2B5EF4-FFF2-40B4-BE49-F238E27FC236}">
                  <a16:creationId xmlns:a16="http://schemas.microsoft.com/office/drawing/2014/main" id="{C67D37A3-B01F-4D00-B7D6-EC1B615EF6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95" y="35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5" name="Rectangle 2300">
              <a:extLst>
                <a:ext uri="{FF2B5EF4-FFF2-40B4-BE49-F238E27FC236}">
                  <a16:creationId xmlns:a16="http://schemas.microsoft.com/office/drawing/2014/main" id="{D38698EC-D8AE-4CE2-A9FA-53E565227E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1" y="36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6" name="Rectangle 2301">
              <a:extLst>
                <a:ext uri="{FF2B5EF4-FFF2-40B4-BE49-F238E27FC236}">
                  <a16:creationId xmlns:a16="http://schemas.microsoft.com/office/drawing/2014/main" id="{DC2CD9CD-B3C1-4119-AA41-D87B9C8E64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2" y="36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7" name="Rectangle 2302">
              <a:extLst>
                <a:ext uri="{FF2B5EF4-FFF2-40B4-BE49-F238E27FC236}">
                  <a16:creationId xmlns:a16="http://schemas.microsoft.com/office/drawing/2014/main" id="{A76CD007-A2F1-4A05-98AE-13F27B2351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95" y="35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8" name="Rectangle 2303">
              <a:extLst>
                <a:ext uri="{FF2B5EF4-FFF2-40B4-BE49-F238E27FC236}">
                  <a16:creationId xmlns:a16="http://schemas.microsoft.com/office/drawing/2014/main" id="{87AA1EC8-2A4E-4B07-BBC2-4B98E07BB1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56" y="34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79" name="Rectangle 2304">
              <a:extLst>
                <a:ext uri="{FF2B5EF4-FFF2-40B4-BE49-F238E27FC236}">
                  <a16:creationId xmlns:a16="http://schemas.microsoft.com/office/drawing/2014/main" id="{6AB0FA39-78A5-4A70-B96B-38C4AC16B4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11" y="36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0" name="Rectangle 2305">
              <a:extLst>
                <a:ext uri="{FF2B5EF4-FFF2-40B4-BE49-F238E27FC236}">
                  <a16:creationId xmlns:a16="http://schemas.microsoft.com/office/drawing/2014/main" id="{0C22A512-EF10-4816-B875-30F5D456D8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31" y="36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1" name="Rectangle 2306">
              <a:extLst>
                <a:ext uri="{FF2B5EF4-FFF2-40B4-BE49-F238E27FC236}">
                  <a16:creationId xmlns:a16="http://schemas.microsoft.com/office/drawing/2014/main" id="{716E22BC-CD1D-44FA-B68C-9645B93EE1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21" y="35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2" name="Rectangle 2307">
              <a:extLst>
                <a:ext uri="{FF2B5EF4-FFF2-40B4-BE49-F238E27FC236}">
                  <a16:creationId xmlns:a16="http://schemas.microsoft.com/office/drawing/2014/main" id="{26F7D477-9685-413D-9C1E-AE6D30463C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225" y="362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3" name="Rectangle 2308">
              <a:extLst>
                <a:ext uri="{FF2B5EF4-FFF2-40B4-BE49-F238E27FC236}">
                  <a16:creationId xmlns:a16="http://schemas.microsoft.com/office/drawing/2014/main" id="{34CF3F45-BD97-459C-852A-6001C44A1D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6" y="33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4" name="Rectangle 2309">
              <a:extLst>
                <a:ext uri="{FF2B5EF4-FFF2-40B4-BE49-F238E27FC236}">
                  <a16:creationId xmlns:a16="http://schemas.microsoft.com/office/drawing/2014/main" id="{CC2286F3-3FE8-4874-8245-2E9F4223FE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50" y="37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5" name="Rectangle 2310">
              <a:extLst>
                <a:ext uri="{FF2B5EF4-FFF2-40B4-BE49-F238E27FC236}">
                  <a16:creationId xmlns:a16="http://schemas.microsoft.com/office/drawing/2014/main" id="{40697691-F42C-4355-BA1C-C5AD0DBC75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9" y="33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6" name="Rectangle 2311">
              <a:extLst>
                <a:ext uri="{FF2B5EF4-FFF2-40B4-BE49-F238E27FC236}">
                  <a16:creationId xmlns:a16="http://schemas.microsoft.com/office/drawing/2014/main" id="{CB8A6C86-C9B8-4C18-BF40-C435090D2D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0" y="37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7" name="Rectangle 2312">
              <a:extLst>
                <a:ext uri="{FF2B5EF4-FFF2-40B4-BE49-F238E27FC236}">
                  <a16:creationId xmlns:a16="http://schemas.microsoft.com/office/drawing/2014/main" id="{5D8B4113-F607-4038-9A7B-6CF145E93E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56" y="35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8" name="Rectangle 2313">
              <a:extLst>
                <a:ext uri="{FF2B5EF4-FFF2-40B4-BE49-F238E27FC236}">
                  <a16:creationId xmlns:a16="http://schemas.microsoft.com/office/drawing/2014/main" id="{3BE11917-5E6A-4588-8FDF-0E938C5039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15" y="33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89" name="Rectangle 2314">
              <a:extLst>
                <a:ext uri="{FF2B5EF4-FFF2-40B4-BE49-F238E27FC236}">
                  <a16:creationId xmlns:a16="http://schemas.microsoft.com/office/drawing/2014/main" id="{9550B01A-C789-4174-97FC-F4C5AE3F96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3" y="37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0" name="Rectangle 2315">
              <a:extLst>
                <a:ext uri="{FF2B5EF4-FFF2-40B4-BE49-F238E27FC236}">
                  <a16:creationId xmlns:a16="http://schemas.microsoft.com/office/drawing/2014/main" id="{5556AEAE-BAE5-48A1-B318-A0E32DFD0A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47" y="34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1" name="Rectangle 2316">
              <a:extLst>
                <a:ext uri="{FF2B5EF4-FFF2-40B4-BE49-F238E27FC236}">
                  <a16:creationId xmlns:a16="http://schemas.microsoft.com/office/drawing/2014/main" id="{661D3B52-09A6-49EF-B69F-184B2F35D57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59" y="35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2" name="Rectangle 2317">
              <a:extLst>
                <a:ext uri="{FF2B5EF4-FFF2-40B4-BE49-F238E27FC236}">
                  <a16:creationId xmlns:a16="http://schemas.microsoft.com/office/drawing/2014/main" id="{27C3A3D6-F1D9-48C8-A139-98B4AD125A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3" y="33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3" name="Rectangle 2318">
              <a:extLst>
                <a:ext uri="{FF2B5EF4-FFF2-40B4-BE49-F238E27FC236}">
                  <a16:creationId xmlns:a16="http://schemas.microsoft.com/office/drawing/2014/main" id="{94947BE6-DE09-4806-B60F-1D37144706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64" y="33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4" name="Rectangle 2319">
              <a:extLst>
                <a:ext uri="{FF2B5EF4-FFF2-40B4-BE49-F238E27FC236}">
                  <a16:creationId xmlns:a16="http://schemas.microsoft.com/office/drawing/2014/main" id="{46AE3A2A-620A-40CB-BAD2-18E050B2A0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41" y="34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5" name="Rectangle 2320">
              <a:extLst>
                <a:ext uri="{FF2B5EF4-FFF2-40B4-BE49-F238E27FC236}">
                  <a16:creationId xmlns:a16="http://schemas.microsoft.com/office/drawing/2014/main" id="{CAC9B004-A978-457B-8EBD-D407F14D8B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50" y="36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6" name="Rectangle 2321">
              <a:extLst>
                <a:ext uri="{FF2B5EF4-FFF2-40B4-BE49-F238E27FC236}">
                  <a16:creationId xmlns:a16="http://schemas.microsoft.com/office/drawing/2014/main" id="{86AD90BA-E2D7-4331-9A13-BF038882E1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19" y="324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7" name="Rectangle 2322">
              <a:extLst>
                <a:ext uri="{FF2B5EF4-FFF2-40B4-BE49-F238E27FC236}">
                  <a16:creationId xmlns:a16="http://schemas.microsoft.com/office/drawing/2014/main" id="{F8051955-6D82-46C1-9FC7-E0ABC5399D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53" y="32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8" name="Rectangle 2323">
              <a:extLst>
                <a:ext uri="{FF2B5EF4-FFF2-40B4-BE49-F238E27FC236}">
                  <a16:creationId xmlns:a16="http://schemas.microsoft.com/office/drawing/2014/main" id="{71ADD480-FE2A-43A6-BA88-A35E0E69B4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17" y="32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799" name="Rectangle 2324">
              <a:extLst>
                <a:ext uri="{FF2B5EF4-FFF2-40B4-BE49-F238E27FC236}">
                  <a16:creationId xmlns:a16="http://schemas.microsoft.com/office/drawing/2014/main" id="{206B03EE-6766-4D63-91A9-7075CC73B1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3" y="34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0" name="Rectangle 2325">
              <a:extLst>
                <a:ext uri="{FF2B5EF4-FFF2-40B4-BE49-F238E27FC236}">
                  <a16:creationId xmlns:a16="http://schemas.microsoft.com/office/drawing/2014/main" id="{EF9557DD-F3C3-4DD3-8952-6654E7912B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9" y="35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1" name="Rectangle 2326">
              <a:extLst>
                <a:ext uri="{FF2B5EF4-FFF2-40B4-BE49-F238E27FC236}">
                  <a16:creationId xmlns:a16="http://schemas.microsoft.com/office/drawing/2014/main" id="{91A91F4C-A9B5-4E83-9BB2-4BFE9391CC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3" y="32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2" name="Rectangle 2327">
              <a:extLst>
                <a:ext uri="{FF2B5EF4-FFF2-40B4-BE49-F238E27FC236}">
                  <a16:creationId xmlns:a16="http://schemas.microsoft.com/office/drawing/2014/main" id="{FB3481EE-1B19-43EE-97CC-B69C93084C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96" y="36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3" name="Rectangle 2328">
              <a:extLst>
                <a:ext uri="{FF2B5EF4-FFF2-40B4-BE49-F238E27FC236}">
                  <a16:creationId xmlns:a16="http://schemas.microsoft.com/office/drawing/2014/main" id="{7858500E-5294-4AC2-A30C-54632B49F1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05" y="337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4" name="Rectangle 2329">
              <a:extLst>
                <a:ext uri="{FF2B5EF4-FFF2-40B4-BE49-F238E27FC236}">
                  <a16:creationId xmlns:a16="http://schemas.microsoft.com/office/drawing/2014/main" id="{9177199C-10BE-497C-8513-63C4F9CF77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28" y="36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5" name="Rectangle 2330">
              <a:extLst>
                <a:ext uri="{FF2B5EF4-FFF2-40B4-BE49-F238E27FC236}">
                  <a16:creationId xmlns:a16="http://schemas.microsoft.com/office/drawing/2014/main" id="{D89323A5-DC60-43E6-AF79-DD759DDB9C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5" y="36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6" name="Rectangle 2331">
              <a:extLst>
                <a:ext uri="{FF2B5EF4-FFF2-40B4-BE49-F238E27FC236}">
                  <a16:creationId xmlns:a16="http://schemas.microsoft.com/office/drawing/2014/main" id="{C621F8DD-E64E-41BE-A27F-8B6D0FE458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4" y="32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7" name="Rectangle 2332">
              <a:extLst>
                <a:ext uri="{FF2B5EF4-FFF2-40B4-BE49-F238E27FC236}">
                  <a16:creationId xmlns:a16="http://schemas.microsoft.com/office/drawing/2014/main" id="{8469AB76-ACAA-4276-BD70-D116E24DC3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39" y="355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8" name="Rectangle 2333">
              <a:extLst>
                <a:ext uri="{FF2B5EF4-FFF2-40B4-BE49-F238E27FC236}">
                  <a16:creationId xmlns:a16="http://schemas.microsoft.com/office/drawing/2014/main" id="{EDA4010B-458C-450D-A0DF-FB47398EFB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08" y="36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09" name="Rectangle 2334">
              <a:extLst>
                <a:ext uri="{FF2B5EF4-FFF2-40B4-BE49-F238E27FC236}">
                  <a16:creationId xmlns:a16="http://schemas.microsoft.com/office/drawing/2014/main" id="{9F154E7D-5E1C-43C1-8487-8802EDB240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95" y="35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0" name="Rectangle 2335">
              <a:extLst>
                <a:ext uri="{FF2B5EF4-FFF2-40B4-BE49-F238E27FC236}">
                  <a16:creationId xmlns:a16="http://schemas.microsoft.com/office/drawing/2014/main" id="{1CD1804D-83AA-4C16-81D1-91D94EF547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41" y="32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1" name="Rectangle 2336">
              <a:extLst>
                <a:ext uri="{FF2B5EF4-FFF2-40B4-BE49-F238E27FC236}">
                  <a16:creationId xmlns:a16="http://schemas.microsoft.com/office/drawing/2014/main" id="{316E50C8-206C-4D3C-B4B1-914B7C8BE1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36" y="33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2" name="Rectangle 2337">
              <a:extLst>
                <a:ext uri="{FF2B5EF4-FFF2-40B4-BE49-F238E27FC236}">
                  <a16:creationId xmlns:a16="http://schemas.microsoft.com/office/drawing/2014/main" id="{934B2553-EF02-482F-86F5-87A803A4BE1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1" y="35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3" name="Rectangle 2338">
              <a:extLst>
                <a:ext uri="{FF2B5EF4-FFF2-40B4-BE49-F238E27FC236}">
                  <a16:creationId xmlns:a16="http://schemas.microsoft.com/office/drawing/2014/main" id="{DD754E24-B0D2-41D8-AB46-7D844D2006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96" y="33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4" name="Rectangle 2339">
              <a:extLst>
                <a:ext uri="{FF2B5EF4-FFF2-40B4-BE49-F238E27FC236}">
                  <a16:creationId xmlns:a16="http://schemas.microsoft.com/office/drawing/2014/main" id="{4DFE584E-9E1A-414C-8C54-883FC43821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38" y="363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5" name="Rectangle 2340">
              <a:extLst>
                <a:ext uri="{FF2B5EF4-FFF2-40B4-BE49-F238E27FC236}">
                  <a16:creationId xmlns:a16="http://schemas.microsoft.com/office/drawing/2014/main" id="{B1D21FF8-0E81-4B5E-BBB3-3CD5DB889D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70" y="33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6" name="Rectangle 2341">
              <a:extLst>
                <a:ext uri="{FF2B5EF4-FFF2-40B4-BE49-F238E27FC236}">
                  <a16:creationId xmlns:a16="http://schemas.microsoft.com/office/drawing/2014/main" id="{B1EE2AA5-B21F-4CE9-8C69-1A559C9262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45" y="34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7" name="Rectangle 2342">
              <a:extLst>
                <a:ext uri="{FF2B5EF4-FFF2-40B4-BE49-F238E27FC236}">
                  <a16:creationId xmlns:a16="http://schemas.microsoft.com/office/drawing/2014/main" id="{6026A0F5-5833-4E62-A7BC-8A8E2EBA68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30" y="33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8" name="Rectangle 2343">
              <a:extLst>
                <a:ext uri="{FF2B5EF4-FFF2-40B4-BE49-F238E27FC236}">
                  <a16:creationId xmlns:a16="http://schemas.microsoft.com/office/drawing/2014/main" id="{3241E6AE-DAF0-4EBF-A9BD-89702B11DD9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43" y="34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19" name="Rectangle 2344">
              <a:extLst>
                <a:ext uri="{FF2B5EF4-FFF2-40B4-BE49-F238E27FC236}">
                  <a16:creationId xmlns:a16="http://schemas.microsoft.com/office/drawing/2014/main" id="{CFE0DE4B-9405-4299-9673-72D2602A10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1" y="34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0" name="Rectangle 2345">
              <a:extLst>
                <a:ext uri="{FF2B5EF4-FFF2-40B4-BE49-F238E27FC236}">
                  <a16:creationId xmlns:a16="http://schemas.microsoft.com/office/drawing/2014/main" id="{31D01242-F72C-4E01-82A0-36150D2DCF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4" y="37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1" name="Rectangle 2346">
              <a:extLst>
                <a:ext uri="{FF2B5EF4-FFF2-40B4-BE49-F238E27FC236}">
                  <a16:creationId xmlns:a16="http://schemas.microsoft.com/office/drawing/2014/main" id="{560041FD-BEF8-46C3-8D30-E733047D23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6" y="33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2" name="Rectangle 2347">
              <a:extLst>
                <a:ext uri="{FF2B5EF4-FFF2-40B4-BE49-F238E27FC236}">
                  <a16:creationId xmlns:a16="http://schemas.microsoft.com/office/drawing/2014/main" id="{057655D2-7242-4D41-B7A1-3F44A529F03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22" y="323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3" name="Rectangle 2348">
              <a:extLst>
                <a:ext uri="{FF2B5EF4-FFF2-40B4-BE49-F238E27FC236}">
                  <a16:creationId xmlns:a16="http://schemas.microsoft.com/office/drawing/2014/main" id="{ED7FDF40-84E5-4A90-9C87-F787BE961F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73" y="34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4" name="Rectangle 2349">
              <a:extLst>
                <a:ext uri="{FF2B5EF4-FFF2-40B4-BE49-F238E27FC236}">
                  <a16:creationId xmlns:a16="http://schemas.microsoft.com/office/drawing/2014/main" id="{EBF42264-386E-4249-8C73-D829058325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93" y="36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5" name="Rectangle 2350">
              <a:extLst>
                <a:ext uri="{FF2B5EF4-FFF2-40B4-BE49-F238E27FC236}">
                  <a16:creationId xmlns:a16="http://schemas.microsoft.com/office/drawing/2014/main" id="{891A3D80-66CF-4E35-8D99-E1637BDDE5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93" y="365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6" name="Rectangle 2351">
              <a:extLst>
                <a:ext uri="{FF2B5EF4-FFF2-40B4-BE49-F238E27FC236}">
                  <a16:creationId xmlns:a16="http://schemas.microsoft.com/office/drawing/2014/main" id="{08528F2B-654E-4E23-985E-7FB3E08A4C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1" y="33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7" name="Rectangle 2352">
              <a:extLst>
                <a:ext uri="{FF2B5EF4-FFF2-40B4-BE49-F238E27FC236}">
                  <a16:creationId xmlns:a16="http://schemas.microsoft.com/office/drawing/2014/main" id="{016D21AA-7563-4899-9C46-BDBBD33F36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23" y="34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8" name="Rectangle 2353">
              <a:extLst>
                <a:ext uri="{FF2B5EF4-FFF2-40B4-BE49-F238E27FC236}">
                  <a16:creationId xmlns:a16="http://schemas.microsoft.com/office/drawing/2014/main" id="{0162C74C-7F03-48E3-8651-8834DCE495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1" y="34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29" name="Rectangle 2354">
              <a:extLst>
                <a:ext uri="{FF2B5EF4-FFF2-40B4-BE49-F238E27FC236}">
                  <a16:creationId xmlns:a16="http://schemas.microsoft.com/office/drawing/2014/main" id="{2DBB5DD4-1D12-4619-9295-DCA914ED13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67" y="35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0" name="Rectangle 2355">
              <a:extLst>
                <a:ext uri="{FF2B5EF4-FFF2-40B4-BE49-F238E27FC236}">
                  <a16:creationId xmlns:a16="http://schemas.microsoft.com/office/drawing/2014/main" id="{A544A9C4-44C5-4ED6-BD7E-927A77215A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74" y="35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1" name="Rectangle 2356">
              <a:extLst>
                <a:ext uri="{FF2B5EF4-FFF2-40B4-BE49-F238E27FC236}">
                  <a16:creationId xmlns:a16="http://schemas.microsoft.com/office/drawing/2014/main" id="{CD0EE479-C768-41B5-AB8F-88A4873469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55" y="34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2" name="Rectangle 2357">
              <a:extLst>
                <a:ext uri="{FF2B5EF4-FFF2-40B4-BE49-F238E27FC236}">
                  <a16:creationId xmlns:a16="http://schemas.microsoft.com/office/drawing/2014/main" id="{9B0E614D-13FC-473B-8174-18AD75DEB4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38" y="351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3" name="Rectangle 2358">
              <a:extLst>
                <a:ext uri="{FF2B5EF4-FFF2-40B4-BE49-F238E27FC236}">
                  <a16:creationId xmlns:a16="http://schemas.microsoft.com/office/drawing/2014/main" id="{0FF7723A-373B-4407-9C49-3A4EDE7D2A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95" y="37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4" name="Rectangle 2359">
              <a:extLst>
                <a:ext uri="{FF2B5EF4-FFF2-40B4-BE49-F238E27FC236}">
                  <a16:creationId xmlns:a16="http://schemas.microsoft.com/office/drawing/2014/main" id="{40C9D5C5-68CC-42A3-B134-DB83C934D4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73" y="351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5" name="Rectangle 2360">
              <a:extLst>
                <a:ext uri="{FF2B5EF4-FFF2-40B4-BE49-F238E27FC236}">
                  <a16:creationId xmlns:a16="http://schemas.microsoft.com/office/drawing/2014/main" id="{773D7534-FE4D-448E-B4CD-CFF51F39D9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3" y="327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6" name="Rectangle 2361">
              <a:extLst>
                <a:ext uri="{FF2B5EF4-FFF2-40B4-BE49-F238E27FC236}">
                  <a16:creationId xmlns:a16="http://schemas.microsoft.com/office/drawing/2014/main" id="{39654A5C-27DB-44D0-96F7-17780CC0C8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40" y="342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7" name="Rectangle 2362">
              <a:extLst>
                <a:ext uri="{FF2B5EF4-FFF2-40B4-BE49-F238E27FC236}">
                  <a16:creationId xmlns:a16="http://schemas.microsoft.com/office/drawing/2014/main" id="{90CA336C-9A19-4C13-A6BC-BED977A358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86" y="358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8" name="Rectangle 2363">
              <a:extLst>
                <a:ext uri="{FF2B5EF4-FFF2-40B4-BE49-F238E27FC236}">
                  <a16:creationId xmlns:a16="http://schemas.microsoft.com/office/drawing/2014/main" id="{AE396501-AE46-4C6C-AF9C-4B31B9973E8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32" y="32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39" name="Rectangle 2364">
              <a:extLst>
                <a:ext uri="{FF2B5EF4-FFF2-40B4-BE49-F238E27FC236}">
                  <a16:creationId xmlns:a16="http://schemas.microsoft.com/office/drawing/2014/main" id="{6A42BBEB-5F3A-43E2-9EB3-0C3CB33929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1" y="347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0" name="Rectangle 2365">
              <a:extLst>
                <a:ext uri="{FF2B5EF4-FFF2-40B4-BE49-F238E27FC236}">
                  <a16:creationId xmlns:a16="http://schemas.microsoft.com/office/drawing/2014/main" id="{C18C89F9-188E-4EA5-9FBF-850E03CDBD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9" y="358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1" name="Rectangle 2366">
              <a:extLst>
                <a:ext uri="{FF2B5EF4-FFF2-40B4-BE49-F238E27FC236}">
                  <a16:creationId xmlns:a16="http://schemas.microsoft.com/office/drawing/2014/main" id="{4FDCE619-E701-4F34-8C9B-6F530808F8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7" y="36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2" name="Rectangle 2367">
              <a:extLst>
                <a:ext uri="{FF2B5EF4-FFF2-40B4-BE49-F238E27FC236}">
                  <a16:creationId xmlns:a16="http://schemas.microsoft.com/office/drawing/2014/main" id="{F8BD14F2-EC40-453E-99DF-D3CE659F94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76" y="33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3" name="Rectangle 2368">
              <a:extLst>
                <a:ext uri="{FF2B5EF4-FFF2-40B4-BE49-F238E27FC236}">
                  <a16:creationId xmlns:a16="http://schemas.microsoft.com/office/drawing/2014/main" id="{40E5B994-F1E6-461C-B55C-3D4DCAAFB5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10" y="366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4" name="Rectangle 2369">
              <a:extLst>
                <a:ext uri="{FF2B5EF4-FFF2-40B4-BE49-F238E27FC236}">
                  <a16:creationId xmlns:a16="http://schemas.microsoft.com/office/drawing/2014/main" id="{50F26B92-5BA2-4396-A3D1-728ED4A4B1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87" y="36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5" name="Rectangle 2370">
              <a:extLst>
                <a:ext uri="{FF2B5EF4-FFF2-40B4-BE49-F238E27FC236}">
                  <a16:creationId xmlns:a16="http://schemas.microsoft.com/office/drawing/2014/main" id="{D20D4AA0-35D1-474E-9E52-6CB81B6045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4" y="34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6" name="Rectangle 2371">
              <a:extLst>
                <a:ext uri="{FF2B5EF4-FFF2-40B4-BE49-F238E27FC236}">
                  <a16:creationId xmlns:a16="http://schemas.microsoft.com/office/drawing/2014/main" id="{2D0B2121-BBF2-4E16-9D31-45AB6082C2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6" y="33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7" name="Rectangle 2372">
              <a:extLst>
                <a:ext uri="{FF2B5EF4-FFF2-40B4-BE49-F238E27FC236}">
                  <a16:creationId xmlns:a16="http://schemas.microsoft.com/office/drawing/2014/main" id="{ABAA505E-81FF-4B41-960A-0513EE5A63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1" y="35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8" name="Rectangle 2373">
              <a:extLst>
                <a:ext uri="{FF2B5EF4-FFF2-40B4-BE49-F238E27FC236}">
                  <a16:creationId xmlns:a16="http://schemas.microsoft.com/office/drawing/2014/main" id="{3C955296-0A1D-4C13-9681-51E26D5554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7" y="373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49" name="Rectangle 2374">
              <a:extLst>
                <a:ext uri="{FF2B5EF4-FFF2-40B4-BE49-F238E27FC236}">
                  <a16:creationId xmlns:a16="http://schemas.microsoft.com/office/drawing/2014/main" id="{AC2546E0-F592-4190-A087-F8C0A780704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6" y="333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0" name="Rectangle 2375">
              <a:extLst>
                <a:ext uri="{FF2B5EF4-FFF2-40B4-BE49-F238E27FC236}">
                  <a16:creationId xmlns:a16="http://schemas.microsoft.com/office/drawing/2014/main" id="{0AC9D5BF-15F8-4D4E-B4BE-B053E76DBD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30" y="32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1" name="Rectangle 2376">
              <a:extLst>
                <a:ext uri="{FF2B5EF4-FFF2-40B4-BE49-F238E27FC236}">
                  <a16:creationId xmlns:a16="http://schemas.microsoft.com/office/drawing/2014/main" id="{4D621BD6-E9B4-4F50-BADF-3AE7FD0BD6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0" y="335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2" name="Rectangle 2377">
              <a:extLst>
                <a:ext uri="{FF2B5EF4-FFF2-40B4-BE49-F238E27FC236}">
                  <a16:creationId xmlns:a16="http://schemas.microsoft.com/office/drawing/2014/main" id="{514E8FCB-361A-4FEF-8C95-E3D8F90F06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96" y="34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3" name="Rectangle 2378">
              <a:extLst>
                <a:ext uri="{FF2B5EF4-FFF2-40B4-BE49-F238E27FC236}">
                  <a16:creationId xmlns:a16="http://schemas.microsoft.com/office/drawing/2014/main" id="{CA76B076-4C9F-4643-AD1C-13F5DE6A97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2" y="36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4" name="Rectangle 2379">
              <a:extLst>
                <a:ext uri="{FF2B5EF4-FFF2-40B4-BE49-F238E27FC236}">
                  <a16:creationId xmlns:a16="http://schemas.microsoft.com/office/drawing/2014/main" id="{C2FEABDC-6871-4D98-82E1-183BB9EE65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80" y="34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5" name="Rectangle 2380">
              <a:extLst>
                <a:ext uri="{FF2B5EF4-FFF2-40B4-BE49-F238E27FC236}">
                  <a16:creationId xmlns:a16="http://schemas.microsoft.com/office/drawing/2014/main" id="{C2B5DA32-9B11-497E-B85C-C21D5376B17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5" y="35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6" name="Rectangle 2381">
              <a:extLst>
                <a:ext uri="{FF2B5EF4-FFF2-40B4-BE49-F238E27FC236}">
                  <a16:creationId xmlns:a16="http://schemas.microsoft.com/office/drawing/2014/main" id="{BDD876B5-AA2C-4375-88A9-FCC80C9F1A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01" y="35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7" name="Rectangle 2382">
              <a:extLst>
                <a:ext uri="{FF2B5EF4-FFF2-40B4-BE49-F238E27FC236}">
                  <a16:creationId xmlns:a16="http://schemas.microsoft.com/office/drawing/2014/main" id="{E062DF49-0943-4C3A-9EC6-E856950F3D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4" y="34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8" name="Rectangle 2383">
              <a:extLst>
                <a:ext uri="{FF2B5EF4-FFF2-40B4-BE49-F238E27FC236}">
                  <a16:creationId xmlns:a16="http://schemas.microsoft.com/office/drawing/2014/main" id="{2C94F924-CD07-4E0A-BC3C-1DA80E3F72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87" y="331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59" name="Rectangle 2384">
              <a:extLst>
                <a:ext uri="{FF2B5EF4-FFF2-40B4-BE49-F238E27FC236}">
                  <a16:creationId xmlns:a16="http://schemas.microsoft.com/office/drawing/2014/main" id="{C94613E4-15E7-4CA2-8E8F-5757E4DED3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67" y="34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0" name="Rectangle 2385">
              <a:extLst>
                <a:ext uri="{FF2B5EF4-FFF2-40B4-BE49-F238E27FC236}">
                  <a16:creationId xmlns:a16="http://schemas.microsoft.com/office/drawing/2014/main" id="{94F1A40E-1ABD-46F9-9855-385FA0E431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3" y="35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1" name="Rectangle 2386">
              <a:extLst>
                <a:ext uri="{FF2B5EF4-FFF2-40B4-BE49-F238E27FC236}">
                  <a16:creationId xmlns:a16="http://schemas.microsoft.com/office/drawing/2014/main" id="{F2FFE6CE-F364-4AA3-9E2A-B9AB13757F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05" y="34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2" name="Rectangle 2387">
              <a:extLst>
                <a:ext uri="{FF2B5EF4-FFF2-40B4-BE49-F238E27FC236}">
                  <a16:creationId xmlns:a16="http://schemas.microsoft.com/office/drawing/2014/main" id="{4C7E5C4F-A7BF-42C1-A5F8-6379CFE3E9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69" y="33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3" name="Rectangle 2388">
              <a:extLst>
                <a:ext uri="{FF2B5EF4-FFF2-40B4-BE49-F238E27FC236}">
                  <a16:creationId xmlns:a16="http://schemas.microsoft.com/office/drawing/2014/main" id="{2ACCBDA6-751B-4AC1-9159-C39EEF418D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92" y="34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4" name="Rectangle 2389">
              <a:extLst>
                <a:ext uri="{FF2B5EF4-FFF2-40B4-BE49-F238E27FC236}">
                  <a16:creationId xmlns:a16="http://schemas.microsoft.com/office/drawing/2014/main" id="{8C3D0979-816A-4699-8128-8ED17601A6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99" y="34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5" name="Rectangle 2390">
              <a:extLst>
                <a:ext uri="{FF2B5EF4-FFF2-40B4-BE49-F238E27FC236}">
                  <a16:creationId xmlns:a16="http://schemas.microsoft.com/office/drawing/2014/main" id="{2E18FAFC-4340-4BDB-9BFE-3D3F65E5E64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91" y="33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6" name="Rectangle 2391">
              <a:extLst>
                <a:ext uri="{FF2B5EF4-FFF2-40B4-BE49-F238E27FC236}">
                  <a16:creationId xmlns:a16="http://schemas.microsoft.com/office/drawing/2014/main" id="{7F0E2C7C-4343-4CC7-8A12-A67A156EA8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26" y="366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7" name="Rectangle 2392">
              <a:extLst>
                <a:ext uri="{FF2B5EF4-FFF2-40B4-BE49-F238E27FC236}">
                  <a16:creationId xmlns:a16="http://schemas.microsoft.com/office/drawing/2014/main" id="{97D30481-9443-42D0-89D4-9D97EEBE78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56" y="36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8" name="Rectangle 2393">
              <a:extLst>
                <a:ext uri="{FF2B5EF4-FFF2-40B4-BE49-F238E27FC236}">
                  <a16:creationId xmlns:a16="http://schemas.microsoft.com/office/drawing/2014/main" id="{266EFFE7-DBD0-479E-B823-180DA48B50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49" y="358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69" name="Rectangle 2394">
              <a:extLst>
                <a:ext uri="{FF2B5EF4-FFF2-40B4-BE49-F238E27FC236}">
                  <a16:creationId xmlns:a16="http://schemas.microsoft.com/office/drawing/2014/main" id="{923C7324-6CF6-485F-A5C9-C38F354924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7" y="35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0" name="Rectangle 2395">
              <a:extLst>
                <a:ext uri="{FF2B5EF4-FFF2-40B4-BE49-F238E27FC236}">
                  <a16:creationId xmlns:a16="http://schemas.microsoft.com/office/drawing/2014/main" id="{E495D479-753A-4A0F-B6D5-95ABD3DF25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95" y="32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1" name="Rectangle 2396">
              <a:extLst>
                <a:ext uri="{FF2B5EF4-FFF2-40B4-BE49-F238E27FC236}">
                  <a16:creationId xmlns:a16="http://schemas.microsoft.com/office/drawing/2014/main" id="{B40BC841-5652-46C1-9074-D205138DFF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9" y="36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2" name="Rectangle 2397">
              <a:extLst>
                <a:ext uri="{FF2B5EF4-FFF2-40B4-BE49-F238E27FC236}">
                  <a16:creationId xmlns:a16="http://schemas.microsoft.com/office/drawing/2014/main" id="{9BC43588-A891-4C0E-8B6E-0A2D12FABC8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5" y="37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3" name="Rectangle 2398">
              <a:extLst>
                <a:ext uri="{FF2B5EF4-FFF2-40B4-BE49-F238E27FC236}">
                  <a16:creationId xmlns:a16="http://schemas.microsoft.com/office/drawing/2014/main" id="{3B11E30E-95E6-4E5A-B0A5-461EBC7925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19" y="35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4" name="Rectangle 2399">
              <a:extLst>
                <a:ext uri="{FF2B5EF4-FFF2-40B4-BE49-F238E27FC236}">
                  <a16:creationId xmlns:a16="http://schemas.microsoft.com/office/drawing/2014/main" id="{1EA4286F-66FD-491D-BEBE-4954E618651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4" y="32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5" name="Rectangle 2400">
              <a:extLst>
                <a:ext uri="{FF2B5EF4-FFF2-40B4-BE49-F238E27FC236}">
                  <a16:creationId xmlns:a16="http://schemas.microsoft.com/office/drawing/2014/main" id="{B8D6E2CB-DA5D-43BF-9610-BF9FBFE0F5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3" y="33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6" name="Rectangle 2401">
              <a:extLst>
                <a:ext uri="{FF2B5EF4-FFF2-40B4-BE49-F238E27FC236}">
                  <a16:creationId xmlns:a16="http://schemas.microsoft.com/office/drawing/2014/main" id="{1CC1F03F-82AC-48F9-95F4-C38E8FA7A4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7" y="35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7" name="Rectangle 2402">
              <a:extLst>
                <a:ext uri="{FF2B5EF4-FFF2-40B4-BE49-F238E27FC236}">
                  <a16:creationId xmlns:a16="http://schemas.microsoft.com/office/drawing/2014/main" id="{EEF77794-2577-45BC-B60C-05649FE175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19" y="36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8" name="Rectangle 2403">
              <a:extLst>
                <a:ext uri="{FF2B5EF4-FFF2-40B4-BE49-F238E27FC236}">
                  <a16:creationId xmlns:a16="http://schemas.microsoft.com/office/drawing/2014/main" id="{B5C7AB56-B243-4502-96FF-6D35F1B0CF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15" y="35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79" name="Rectangle 2404">
              <a:extLst>
                <a:ext uri="{FF2B5EF4-FFF2-40B4-BE49-F238E27FC236}">
                  <a16:creationId xmlns:a16="http://schemas.microsoft.com/office/drawing/2014/main" id="{6C69C399-7059-4BE3-8D6F-31CDE8DFA3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5" y="335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0" name="Rectangle 2405">
              <a:extLst>
                <a:ext uri="{FF2B5EF4-FFF2-40B4-BE49-F238E27FC236}">
                  <a16:creationId xmlns:a16="http://schemas.microsoft.com/office/drawing/2014/main" id="{FB9A4CF9-855A-46FE-A5D4-DC532AB3F4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41" y="32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1" name="Rectangle 2406">
              <a:extLst>
                <a:ext uri="{FF2B5EF4-FFF2-40B4-BE49-F238E27FC236}">
                  <a16:creationId xmlns:a16="http://schemas.microsoft.com/office/drawing/2014/main" id="{C195B8A7-E6CC-474B-BFE7-AE5408D4BF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8" y="34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2" name="Rectangle 2407">
              <a:extLst>
                <a:ext uri="{FF2B5EF4-FFF2-40B4-BE49-F238E27FC236}">
                  <a16:creationId xmlns:a16="http://schemas.microsoft.com/office/drawing/2014/main" id="{EC2AAF37-5994-4C26-9718-2F64393E67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92" y="33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3" name="Rectangle 2408">
              <a:extLst>
                <a:ext uri="{FF2B5EF4-FFF2-40B4-BE49-F238E27FC236}">
                  <a16:creationId xmlns:a16="http://schemas.microsoft.com/office/drawing/2014/main" id="{8D67170A-BF4E-49A6-AD54-036CBE9208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87" y="35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4" name="Rectangle 2409">
              <a:extLst>
                <a:ext uri="{FF2B5EF4-FFF2-40B4-BE49-F238E27FC236}">
                  <a16:creationId xmlns:a16="http://schemas.microsoft.com/office/drawing/2014/main" id="{7635E92D-5589-4799-8C15-B211BF956B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65" y="36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5" name="Rectangle 2410">
              <a:extLst>
                <a:ext uri="{FF2B5EF4-FFF2-40B4-BE49-F238E27FC236}">
                  <a16:creationId xmlns:a16="http://schemas.microsoft.com/office/drawing/2014/main" id="{39C0DE12-2BB5-4D91-9198-415D21AF3B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84" y="37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6" name="Rectangle 2411">
              <a:extLst>
                <a:ext uri="{FF2B5EF4-FFF2-40B4-BE49-F238E27FC236}">
                  <a16:creationId xmlns:a16="http://schemas.microsoft.com/office/drawing/2014/main" id="{A4723FD2-2B14-4699-82FA-5950A26AEC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29" y="33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7" name="Rectangle 2412">
              <a:extLst>
                <a:ext uri="{FF2B5EF4-FFF2-40B4-BE49-F238E27FC236}">
                  <a16:creationId xmlns:a16="http://schemas.microsoft.com/office/drawing/2014/main" id="{11E852F0-67D9-48B6-8963-AEBFDB0908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8" y="34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8" name="Rectangle 2413">
              <a:extLst>
                <a:ext uri="{FF2B5EF4-FFF2-40B4-BE49-F238E27FC236}">
                  <a16:creationId xmlns:a16="http://schemas.microsoft.com/office/drawing/2014/main" id="{FF344823-7CD3-4435-85E3-60F147D92E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2" y="33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89" name="Rectangle 2414">
              <a:extLst>
                <a:ext uri="{FF2B5EF4-FFF2-40B4-BE49-F238E27FC236}">
                  <a16:creationId xmlns:a16="http://schemas.microsoft.com/office/drawing/2014/main" id="{852E276D-6075-4FF7-8874-39A970E9B9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8" y="356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0" name="Rectangle 2415">
              <a:extLst>
                <a:ext uri="{FF2B5EF4-FFF2-40B4-BE49-F238E27FC236}">
                  <a16:creationId xmlns:a16="http://schemas.microsoft.com/office/drawing/2014/main" id="{18187E66-C54B-4874-AB82-A8B8D9FE27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60" y="35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1" name="Rectangle 2416">
              <a:extLst>
                <a:ext uri="{FF2B5EF4-FFF2-40B4-BE49-F238E27FC236}">
                  <a16:creationId xmlns:a16="http://schemas.microsoft.com/office/drawing/2014/main" id="{F151A2F5-2355-4120-AA0B-78C27132C1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77" y="35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2" name="Rectangle 2417">
              <a:extLst>
                <a:ext uri="{FF2B5EF4-FFF2-40B4-BE49-F238E27FC236}">
                  <a16:creationId xmlns:a16="http://schemas.microsoft.com/office/drawing/2014/main" id="{DE071AEF-B0DC-46F8-AADA-AC8D99BD27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43" y="335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3" name="Rectangle 2418">
              <a:extLst>
                <a:ext uri="{FF2B5EF4-FFF2-40B4-BE49-F238E27FC236}">
                  <a16:creationId xmlns:a16="http://schemas.microsoft.com/office/drawing/2014/main" id="{6BE4615B-055B-48B9-85A6-1CB9A73FBA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9" y="32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4" name="Rectangle 2419">
              <a:extLst>
                <a:ext uri="{FF2B5EF4-FFF2-40B4-BE49-F238E27FC236}">
                  <a16:creationId xmlns:a16="http://schemas.microsoft.com/office/drawing/2014/main" id="{4E515F15-41D3-41E7-98C1-FC9D547093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8" y="360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5" name="Rectangle 2420">
              <a:extLst>
                <a:ext uri="{FF2B5EF4-FFF2-40B4-BE49-F238E27FC236}">
                  <a16:creationId xmlns:a16="http://schemas.microsoft.com/office/drawing/2014/main" id="{6FCC3770-1541-4008-A34C-FCB28E0FC0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20" y="36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6" name="Rectangle 2421">
              <a:extLst>
                <a:ext uri="{FF2B5EF4-FFF2-40B4-BE49-F238E27FC236}">
                  <a16:creationId xmlns:a16="http://schemas.microsoft.com/office/drawing/2014/main" id="{615FA437-D72E-4D8B-89EE-2EBCF0B744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64" y="329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7" name="Rectangle 2422">
              <a:extLst>
                <a:ext uri="{FF2B5EF4-FFF2-40B4-BE49-F238E27FC236}">
                  <a16:creationId xmlns:a16="http://schemas.microsoft.com/office/drawing/2014/main" id="{637DB2F5-B405-40F1-B539-D02C5DE045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74" y="32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8" name="Rectangle 2423">
              <a:extLst>
                <a:ext uri="{FF2B5EF4-FFF2-40B4-BE49-F238E27FC236}">
                  <a16:creationId xmlns:a16="http://schemas.microsoft.com/office/drawing/2014/main" id="{1CD49412-BEF8-4840-8901-6B0DA940BA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26" y="36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899" name="Rectangle 2424">
              <a:extLst>
                <a:ext uri="{FF2B5EF4-FFF2-40B4-BE49-F238E27FC236}">
                  <a16:creationId xmlns:a16="http://schemas.microsoft.com/office/drawing/2014/main" id="{908F6A20-B2DD-4126-A765-96C600D711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6" y="356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0" name="Rectangle 2425">
              <a:extLst>
                <a:ext uri="{FF2B5EF4-FFF2-40B4-BE49-F238E27FC236}">
                  <a16:creationId xmlns:a16="http://schemas.microsoft.com/office/drawing/2014/main" id="{E60C3CB1-2DC2-47E1-B039-98BFBF3A72F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34" y="36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1" name="Rectangle 2426">
              <a:extLst>
                <a:ext uri="{FF2B5EF4-FFF2-40B4-BE49-F238E27FC236}">
                  <a16:creationId xmlns:a16="http://schemas.microsoft.com/office/drawing/2014/main" id="{09E12B52-483B-413E-95EC-3A2A49C5E5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10" y="35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2" name="Rectangle 2427">
              <a:extLst>
                <a:ext uri="{FF2B5EF4-FFF2-40B4-BE49-F238E27FC236}">
                  <a16:creationId xmlns:a16="http://schemas.microsoft.com/office/drawing/2014/main" id="{C1EFC11F-7E0E-43F2-BD90-B71FDB76DE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7" y="347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3" name="Rectangle 2428">
              <a:extLst>
                <a:ext uri="{FF2B5EF4-FFF2-40B4-BE49-F238E27FC236}">
                  <a16:creationId xmlns:a16="http://schemas.microsoft.com/office/drawing/2014/main" id="{8B4AB4AC-1908-469E-B65E-88DA5E5FBC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4" y="345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4" name="Rectangle 2429">
              <a:extLst>
                <a:ext uri="{FF2B5EF4-FFF2-40B4-BE49-F238E27FC236}">
                  <a16:creationId xmlns:a16="http://schemas.microsoft.com/office/drawing/2014/main" id="{BA5BB720-8DF9-4D88-8187-AD88DF6070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06" y="36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5" name="Rectangle 2430">
              <a:extLst>
                <a:ext uri="{FF2B5EF4-FFF2-40B4-BE49-F238E27FC236}">
                  <a16:creationId xmlns:a16="http://schemas.microsoft.com/office/drawing/2014/main" id="{01D9C7CC-F9D4-465B-80C6-10C76E19BD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94" y="333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6" name="Rectangle 2431">
              <a:extLst>
                <a:ext uri="{FF2B5EF4-FFF2-40B4-BE49-F238E27FC236}">
                  <a16:creationId xmlns:a16="http://schemas.microsoft.com/office/drawing/2014/main" id="{685935B7-346F-4982-87AC-23533661A0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3" y="31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7" name="Rectangle 2432">
              <a:extLst>
                <a:ext uri="{FF2B5EF4-FFF2-40B4-BE49-F238E27FC236}">
                  <a16:creationId xmlns:a16="http://schemas.microsoft.com/office/drawing/2014/main" id="{62E33735-8649-4794-B270-158E4F7DF7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23" y="31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8" name="Rectangle 2433">
              <a:extLst>
                <a:ext uri="{FF2B5EF4-FFF2-40B4-BE49-F238E27FC236}">
                  <a16:creationId xmlns:a16="http://schemas.microsoft.com/office/drawing/2014/main" id="{4DCCB6A7-2DB0-4101-8FB5-25A681F42D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93" y="35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09" name="Rectangle 2434">
              <a:extLst>
                <a:ext uri="{FF2B5EF4-FFF2-40B4-BE49-F238E27FC236}">
                  <a16:creationId xmlns:a16="http://schemas.microsoft.com/office/drawing/2014/main" id="{FF1BA019-55C3-431C-9555-BA69E3AE84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6" y="37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0" name="Rectangle 2435">
              <a:extLst>
                <a:ext uri="{FF2B5EF4-FFF2-40B4-BE49-F238E27FC236}">
                  <a16:creationId xmlns:a16="http://schemas.microsoft.com/office/drawing/2014/main" id="{744DD5FD-39F5-4CAF-8917-CBB24D490E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4" y="326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1" name="Rectangle 2436">
              <a:extLst>
                <a:ext uri="{FF2B5EF4-FFF2-40B4-BE49-F238E27FC236}">
                  <a16:creationId xmlns:a16="http://schemas.microsoft.com/office/drawing/2014/main" id="{6987D9EE-53E8-42A6-A3A7-29E5F74CFCA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77" y="36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2" name="Rectangle 2437">
              <a:extLst>
                <a:ext uri="{FF2B5EF4-FFF2-40B4-BE49-F238E27FC236}">
                  <a16:creationId xmlns:a16="http://schemas.microsoft.com/office/drawing/2014/main" id="{64C73C9E-97BE-4D8F-8068-966E4BAAC2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67" y="32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3" name="Rectangle 2438">
              <a:extLst>
                <a:ext uri="{FF2B5EF4-FFF2-40B4-BE49-F238E27FC236}">
                  <a16:creationId xmlns:a16="http://schemas.microsoft.com/office/drawing/2014/main" id="{49E5A3A1-AA36-4006-BB77-3460F2EA11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28" y="371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4" name="Rectangle 2439">
              <a:extLst>
                <a:ext uri="{FF2B5EF4-FFF2-40B4-BE49-F238E27FC236}">
                  <a16:creationId xmlns:a16="http://schemas.microsoft.com/office/drawing/2014/main" id="{7F6F6A13-B565-425D-9FFF-CDBE4EBB52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50" y="32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5" name="Rectangle 2440">
              <a:extLst>
                <a:ext uri="{FF2B5EF4-FFF2-40B4-BE49-F238E27FC236}">
                  <a16:creationId xmlns:a16="http://schemas.microsoft.com/office/drawing/2014/main" id="{9D694465-7771-47EF-B952-60557E80BB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65" y="34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6" name="Rectangle 2441">
              <a:extLst>
                <a:ext uri="{FF2B5EF4-FFF2-40B4-BE49-F238E27FC236}">
                  <a16:creationId xmlns:a16="http://schemas.microsoft.com/office/drawing/2014/main" id="{10BB54F5-967D-46D6-853A-371EFE5A6F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5" y="32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7" name="Rectangle 2442">
              <a:extLst>
                <a:ext uri="{FF2B5EF4-FFF2-40B4-BE49-F238E27FC236}">
                  <a16:creationId xmlns:a16="http://schemas.microsoft.com/office/drawing/2014/main" id="{2614A3A4-4C0C-466A-94F2-D12F1EE3BD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5" y="35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8" name="Rectangle 2443">
              <a:extLst>
                <a:ext uri="{FF2B5EF4-FFF2-40B4-BE49-F238E27FC236}">
                  <a16:creationId xmlns:a16="http://schemas.microsoft.com/office/drawing/2014/main" id="{F48A332D-FFA0-4446-90A7-64C827736B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14" y="36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19" name="Rectangle 2444">
              <a:extLst>
                <a:ext uri="{FF2B5EF4-FFF2-40B4-BE49-F238E27FC236}">
                  <a16:creationId xmlns:a16="http://schemas.microsoft.com/office/drawing/2014/main" id="{2D828228-BB66-46A4-9E58-EB554F97AD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84" y="373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0" name="Rectangle 2445">
              <a:extLst>
                <a:ext uri="{FF2B5EF4-FFF2-40B4-BE49-F238E27FC236}">
                  <a16:creationId xmlns:a16="http://schemas.microsoft.com/office/drawing/2014/main" id="{FA8B7DE1-408A-4CE4-AC57-B61A8478AF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02" y="36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1" name="Rectangle 2446">
              <a:extLst>
                <a:ext uri="{FF2B5EF4-FFF2-40B4-BE49-F238E27FC236}">
                  <a16:creationId xmlns:a16="http://schemas.microsoft.com/office/drawing/2014/main" id="{0903ABE3-BBDC-4DA2-9E76-01F931815B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0" y="368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2" name="Rectangle 2447">
              <a:extLst>
                <a:ext uri="{FF2B5EF4-FFF2-40B4-BE49-F238E27FC236}">
                  <a16:creationId xmlns:a16="http://schemas.microsoft.com/office/drawing/2014/main" id="{714CB7B8-4BE8-4857-8C5E-22A8D01B90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2" y="32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3" name="Rectangle 2448">
              <a:extLst>
                <a:ext uri="{FF2B5EF4-FFF2-40B4-BE49-F238E27FC236}">
                  <a16:creationId xmlns:a16="http://schemas.microsoft.com/office/drawing/2014/main" id="{F83F7B19-1443-457D-9D5E-390575B6B99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61" y="37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4" name="Rectangle 2449">
              <a:extLst>
                <a:ext uri="{FF2B5EF4-FFF2-40B4-BE49-F238E27FC236}">
                  <a16:creationId xmlns:a16="http://schemas.microsoft.com/office/drawing/2014/main" id="{F8D2BBC8-CCAE-4BCA-ACD1-77037B2526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84" y="371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5" name="Rectangle 2450">
              <a:extLst>
                <a:ext uri="{FF2B5EF4-FFF2-40B4-BE49-F238E27FC236}">
                  <a16:creationId xmlns:a16="http://schemas.microsoft.com/office/drawing/2014/main" id="{DBDA32D8-8155-421B-B250-BD5D9EA4D3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44" y="350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6" name="Rectangle 2451">
              <a:extLst>
                <a:ext uri="{FF2B5EF4-FFF2-40B4-BE49-F238E27FC236}">
                  <a16:creationId xmlns:a16="http://schemas.microsoft.com/office/drawing/2014/main" id="{C667BE55-0EAE-41AA-A39C-657288D717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23" y="327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7" name="Rectangle 2452">
              <a:extLst>
                <a:ext uri="{FF2B5EF4-FFF2-40B4-BE49-F238E27FC236}">
                  <a16:creationId xmlns:a16="http://schemas.microsoft.com/office/drawing/2014/main" id="{3179DE5D-DAB1-4851-A930-AC068F605F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78" y="365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8" name="Rectangle 2453">
              <a:extLst>
                <a:ext uri="{FF2B5EF4-FFF2-40B4-BE49-F238E27FC236}">
                  <a16:creationId xmlns:a16="http://schemas.microsoft.com/office/drawing/2014/main" id="{3557A69D-D949-4447-A132-E29E12CD72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51" y="358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29" name="Rectangle 2454">
              <a:extLst>
                <a:ext uri="{FF2B5EF4-FFF2-40B4-BE49-F238E27FC236}">
                  <a16:creationId xmlns:a16="http://schemas.microsoft.com/office/drawing/2014/main" id="{6DA5744C-2A96-46F3-9A65-766575D1E2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59" y="372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0" name="Rectangle 2455">
              <a:extLst>
                <a:ext uri="{FF2B5EF4-FFF2-40B4-BE49-F238E27FC236}">
                  <a16:creationId xmlns:a16="http://schemas.microsoft.com/office/drawing/2014/main" id="{5C715862-AE44-47FE-8925-BEB4E5698C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0" y="34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1" name="Rectangle 2456">
              <a:extLst>
                <a:ext uri="{FF2B5EF4-FFF2-40B4-BE49-F238E27FC236}">
                  <a16:creationId xmlns:a16="http://schemas.microsoft.com/office/drawing/2014/main" id="{7E48D149-D4D6-44F4-ABBB-05B99EC49A5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29" y="36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2" name="Rectangle 2457">
              <a:extLst>
                <a:ext uri="{FF2B5EF4-FFF2-40B4-BE49-F238E27FC236}">
                  <a16:creationId xmlns:a16="http://schemas.microsoft.com/office/drawing/2014/main" id="{346F9589-15CF-499A-B2F7-4CD25C20A0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63" y="35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3" name="Rectangle 2458">
              <a:extLst>
                <a:ext uri="{FF2B5EF4-FFF2-40B4-BE49-F238E27FC236}">
                  <a16:creationId xmlns:a16="http://schemas.microsoft.com/office/drawing/2014/main" id="{33C29D9D-18D7-4AB2-8097-35A30045C7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4" y="335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4" name="Rectangle 2459">
              <a:extLst>
                <a:ext uri="{FF2B5EF4-FFF2-40B4-BE49-F238E27FC236}">
                  <a16:creationId xmlns:a16="http://schemas.microsoft.com/office/drawing/2014/main" id="{08073E26-0236-4B41-83C8-F4E004691D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91" y="35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5" name="Rectangle 2460">
              <a:extLst>
                <a:ext uri="{FF2B5EF4-FFF2-40B4-BE49-F238E27FC236}">
                  <a16:creationId xmlns:a16="http://schemas.microsoft.com/office/drawing/2014/main" id="{B7FBDCE3-3660-4646-988A-FF4EAAB9DB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2" y="347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6" name="Rectangle 2461">
              <a:extLst>
                <a:ext uri="{FF2B5EF4-FFF2-40B4-BE49-F238E27FC236}">
                  <a16:creationId xmlns:a16="http://schemas.microsoft.com/office/drawing/2014/main" id="{16719EE0-5A3F-415E-8B89-3F07E4CF0C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44" y="33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7" name="Rectangle 2462">
              <a:extLst>
                <a:ext uri="{FF2B5EF4-FFF2-40B4-BE49-F238E27FC236}">
                  <a16:creationId xmlns:a16="http://schemas.microsoft.com/office/drawing/2014/main" id="{6751AC62-4982-462E-8301-5677A3BD09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2" y="36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8" name="Rectangle 2463">
              <a:extLst>
                <a:ext uri="{FF2B5EF4-FFF2-40B4-BE49-F238E27FC236}">
                  <a16:creationId xmlns:a16="http://schemas.microsoft.com/office/drawing/2014/main" id="{BC19E756-FE3D-4E77-B94A-6FCC0A8540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69" y="34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39" name="Rectangle 2464">
              <a:extLst>
                <a:ext uri="{FF2B5EF4-FFF2-40B4-BE49-F238E27FC236}">
                  <a16:creationId xmlns:a16="http://schemas.microsoft.com/office/drawing/2014/main" id="{6DED5F19-B1C2-4D7C-8D9F-5FE324CBA9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64" y="34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0" name="Rectangle 2465">
              <a:extLst>
                <a:ext uri="{FF2B5EF4-FFF2-40B4-BE49-F238E27FC236}">
                  <a16:creationId xmlns:a16="http://schemas.microsoft.com/office/drawing/2014/main" id="{3575FA6D-C2C1-4A17-A19E-EDE9AE7210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83" y="33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1" name="Rectangle 2466">
              <a:extLst>
                <a:ext uri="{FF2B5EF4-FFF2-40B4-BE49-F238E27FC236}">
                  <a16:creationId xmlns:a16="http://schemas.microsoft.com/office/drawing/2014/main" id="{FDF6F0D4-658B-4CB7-8FEB-64C7629943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1" y="339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2" name="Rectangle 2467">
              <a:extLst>
                <a:ext uri="{FF2B5EF4-FFF2-40B4-BE49-F238E27FC236}">
                  <a16:creationId xmlns:a16="http://schemas.microsoft.com/office/drawing/2014/main" id="{E49F65FC-D700-4BAA-A6BE-6A20549380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91" y="35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3" name="Rectangle 2468">
              <a:extLst>
                <a:ext uri="{FF2B5EF4-FFF2-40B4-BE49-F238E27FC236}">
                  <a16:creationId xmlns:a16="http://schemas.microsoft.com/office/drawing/2014/main" id="{15C5BB70-3F89-4236-AA4B-F3EEFB7AD7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21" y="342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4" name="Rectangle 2469">
              <a:extLst>
                <a:ext uri="{FF2B5EF4-FFF2-40B4-BE49-F238E27FC236}">
                  <a16:creationId xmlns:a16="http://schemas.microsoft.com/office/drawing/2014/main" id="{02840DDA-9B3B-499A-8716-1AA9BA4451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5" y="353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5" name="Rectangle 2470">
              <a:extLst>
                <a:ext uri="{FF2B5EF4-FFF2-40B4-BE49-F238E27FC236}">
                  <a16:creationId xmlns:a16="http://schemas.microsoft.com/office/drawing/2014/main" id="{8A45B950-3994-4F09-B4FC-A5B84CB1DD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1" y="360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6" name="Rectangle 2471">
              <a:extLst>
                <a:ext uri="{FF2B5EF4-FFF2-40B4-BE49-F238E27FC236}">
                  <a16:creationId xmlns:a16="http://schemas.microsoft.com/office/drawing/2014/main" id="{11B9CD4D-F396-4041-8CB8-C95A4F9A7A5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21" y="33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7" name="Rectangle 2472">
              <a:extLst>
                <a:ext uri="{FF2B5EF4-FFF2-40B4-BE49-F238E27FC236}">
                  <a16:creationId xmlns:a16="http://schemas.microsoft.com/office/drawing/2014/main" id="{87576763-CC8E-4B22-9331-F8C8B66910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29" y="33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8" name="Rectangle 2473">
              <a:extLst>
                <a:ext uri="{FF2B5EF4-FFF2-40B4-BE49-F238E27FC236}">
                  <a16:creationId xmlns:a16="http://schemas.microsoft.com/office/drawing/2014/main" id="{A1E5BEA7-A94D-4161-B685-800485DCA2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37" y="34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49" name="Rectangle 2474">
              <a:extLst>
                <a:ext uri="{FF2B5EF4-FFF2-40B4-BE49-F238E27FC236}">
                  <a16:creationId xmlns:a16="http://schemas.microsoft.com/office/drawing/2014/main" id="{9EB16436-490A-4461-9EA3-3D51E5AE23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56" y="363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0" name="Rectangle 2475">
              <a:extLst>
                <a:ext uri="{FF2B5EF4-FFF2-40B4-BE49-F238E27FC236}">
                  <a16:creationId xmlns:a16="http://schemas.microsoft.com/office/drawing/2014/main" id="{8A920013-0B84-4001-A60F-E04EED9C991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01" y="34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1" name="Rectangle 2476">
              <a:extLst>
                <a:ext uri="{FF2B5EF4-FFF2-40B4-BE49-F238E27FC236}">
                  <a16:creationId xmlns:a16="http://schemas.microsoft.com/office/drawing/2014/main" id="{7284D747-A82A-450D-A147-6F86EDC6FD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14" y="36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2" name="Rectangle 2477">
              <a:extLst>
                <a:ext uri="{FF2B5EF4-FFF2-40B4-BE49-F238E27FC236}">
                  <a16:creationId xmlns:a16="http://schemas.microsoft.com/office/drawing/2014/main" id="{A453F64E-8974-4E32-B64C-A188F6CDB7F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31" y="31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3" name="Rectangle 2478">
              <a:extLst>
                <a:ext uri="{FF2B5EF4-FFF2-40B4-BE49-F238E27FC236}">
                  <a16:creationId xmlns:a16="http://schemas.microsoft.com/office/drawing/2014/main" id="{7350817B-B2AF-455C-8411-2E61AEF444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2" y="32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4" name="Rectangle 2479">
              <a:extLst>
                <a:ext uri="{FF2B5EF4-FFF2-40B4-BE49-F238E27FC236}">
                  <a16:creationId xmlns:a16="http://schemas.microsoft.com/office/drawing/2014/main" id="{9E3E98DC-F198-45E1-A98E-CF98DDEEB5E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67" y="33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5" name="Rectangle 2480">
              <a:extLst>
                <a:ext uri="{FF2B5EF4-FFF2-40B4-BE49-F238E27FC236}">
                  <a16:creationId xmlns:a16="http://schemas.microsoft.com/office/drawing/2014/main" id="{A8A29422-85BD-400A-8B0D-67F102F0149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62" y="33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6" name="Rectangle 2481">
              <a:extLst>
                <a:ext uri="{FF2B5EF4-FFF2-40B4-BE49-F238E27FC236}">
                  <a16:creationId xmlns:a16="http://schemas.microsoft.com/office/drawing/2014/main" id="{6BB88964-83F4-43C7-A719-BCC42913C1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7" y="32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7" name="Rectangle 2482">
              <a:extLst>
                <a:ext uri="{FF2B5EF4-FFF2-40B4-BE49-F238E27FC236}">
                  <a16:creationId xmlns:a16="http://schemas.microsoft.com/office/drawing/2014/main" id="{4CAB7235-789C-459A-930E-E3CE8B1EED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4" y="340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8" name="Rectangle 2483">
              <a:extLst>
                <a:ext uri="{FF2B5EF4-FFF2-40B4-BE49-F238E27FC236}">
                  <a16:creationId xmlns:a16="http://schemas.microsoft.com/office/drawing/2014/main" id="{D2B13C04-813A-4631-8CF9-02A5BF8BA7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69" y="33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59" name="Rectangle 2484">
              <a:extLst>
                <a:ext uri="{FF2B5EF4-FFF2-40B4-BE49-F238E27FC236}">
                  <a16:creationId xmlns:a16="http://schemas.microsoft.com/office/drawing/2014/main" id="{DBE6844A-8F93-4423-A9EB-48B06F3133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31" y="33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0" name="Rectangle 2485">
              <a:extLst>
                <a:ext uri="{FF2B5EF4-FFF2-40B4-BE49-F238E27FC236}">
                  <a16:creationId xmlns:a16="http://schemas.microsoft.com/office/drawing/2014/main" id="{6BFDA98F-3052-4C87-A1F5-B4806A08B8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5" y="348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1" name="Rectangle 2486">
              <a:extLst>
                <a:ext uri="{FF2B5EF4-FFF2-40B4-BE49-F238E27FC236}">
                  <a16:creationId xmlns:a16="http://schemas.microsoft.com/office/drawing/2014/main" id="{3411DDEF-47FC-43F5-8EDF-979BA5C39D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41" y="35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2" name="Rectangle 2487">
              <a:extLst>
                <a:ext uri="{FF2B5EF4-FFF2-40B4-BE49-F238E27FC236}">
                  <a16:creationId xmlns:a16="http://schemas.microsoft.com/office/drawing/2014/main" id="{835F17BF-CE7A-4047-83EB-7063DB28DA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78" y="35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3" name="Rectangle 2488">
              <a:extLst>
                <a:ext uri="{FF2B5EF4-FFF2-40B4-BE49-F238E27FC236}">
                  <a16:creationId xmlns:a16="http://schemas.microsoft.com/office/drawing/2014/main" id="{0E22A03B-1240-4710-82B2-E41E09C8EB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75" y="36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4" name="Rectangle 2489">
              <a:extLst>
                <a:ext uri="{FF2B5EF4-FFF2-40B4-BE49-F238E27FC236}">
                  <a16:creationId xmlns:a16="http://schemas.microsoft.com/office/drawing/2014/main" id="{69EBC077-5166-4305-AE27-45C0BF32A0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22" y="33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5" name="Rectangle 2490">
              <a:extLst>
                <a:ext uri="{FF2B5EF4-FFF2-40B4-BE49-F238E27FC236}">
                  <a16:creationId xmlns:a16="http://schemas.microsoft.com/office/drawing/2014/main" id="{D9442944-93A1-441C-AEF0-F5D7D38C69C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86" y="36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6" name="Rectangle 2491">
              <a:extLst>
                <a:ext uri="{FF2B5EF4-FFF2-40B4-BE49-F238E27FC236}">
                  <a16:creationId xmlns:a16="http://schemas.microsoft.com/office/drawing/2014/main" id="{5651A431-5A9A-4851-9F3D-57375B4005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73" y="35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7" name="Rectangle 2492">
              <a:extLst>
                <a:ext uri="{FF2B5EF4-FFF2-40B4-BE49-F238E27FC236}">
                  <a16:creationId xmlns:a16="http://schemas.microsoft.com/office/drawing/2014/main" id="{4172AC06-F50C-4BA1-A68D-F277DF616A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18" y="33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8" name="Rectangle 2493">
              <a:extLst>
                <a:ext uri="{FF2B5EF4-FFF2-40B4-BE49-F238E27FC236}">
                  <a16:creationId xmlns:a16="http://schemas.microsoft.com/office/drawing/2014/main" id="{8F9BB53B-7526-42C8-907E-50372DD362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955" y="340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69" name="Rectangle 2494">
              <a:extLst>
                <a:ext uri="{FF2B5EF4-FFF2-40B4-BE49-F238E27FC236}">
                  <a16:creationId xmlns:a16="http://schemas.microsoft.com/office/drawing/2014/main" id="{2199A553-3EF9-4129-95C5-046F9C5894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41" y="332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0" name="Rectangle 2495">
              <a:extLst>
                <a:ext uri="{FF2B5EF4-FFF2-40B4-BE49-F238E27FC236}">
                  <a16:creationId xmlns:a16="http://schemas.microsoft.com/office/drawing/2014/main" id="{E5B9783F-8909-4930-8E7E-1584CD95968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81" y="36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1" name="Rectangle 2496">
              <a:extLst>
                <a:ext uri="{FF2B5EF4-FFF2-40B4-BE49-F238E27FC236}">
                  <a16:creationId xmlns:a16="http://schemas.microsoft.com/office/drawing/2014/main" id="{E0F350D9-034F-482D-9569-B7060528D1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75" y="359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2" name="Rectangle 2497">
              <a:extLst>
                <a:ext uri="{FF2B5EF4-FFF2-40B4-BE49-F238E27FC236}">
                  <a16:creationId xmlns:a16="http://schemas.microsoft.com/office/drawing/2014/main" id="{E55FC660-095F-4B5A-B2CF-B64A62C1FF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67" y="34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3" name="Rectangle 2498">
              <a:extLst>
                <a:ext uri="{FF2B5EF4-FFF2-40B4-BE49-F238E27FC236}">
                  <a16:creationId xmlns:a16="http://schemas.microsoft.com/office/drawing/2014/main" id="{1B54741C-89CB-4323-A721-9EC1F36FBD2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52" y="36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4" name="Rectangle 2499">
              <a:extLst>
                <a:ext uri="{FF2B5EF4-FFF2-40B4-BE49-F238E27FC236}">
                  <a16:creationId xmlns:a16="http://schemas.microsoft.com/office/drawing/2014/main" id="{E80F98E6-48AB-470C-BDEA-37FAFCA9DE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10" y="36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5" name="Rectangle 2500">
              <a:extLst>
                <a:ext uri="{FF2B5EF4-FFF2-40B4-BE49-F238E27FC236}">
                  <a16:creationId xmlns:a16="http://schemas.microsoft.com/office/drawing/2014/main" id="{64D268B0-BE44-46DC-80FE-7E18043368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94" y="35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6" name="Rectangle 2501">
              <a:extLst>
                <a:ext uri="{FF2B5EF4-FFF2-40B4-BE49-F238E27FC236}">
                  <a16:creationId xmlns:a16="http://schemas.microsoft.com/office/drawing/2014/main" id="{FA24D408-DC37-4AFA-A914-20EA3AB0E9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91" y="339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7" name="Rectangle 2502">
              <a:extLst>
                <a:ext uri="{FF2B5EF4-FFF2-40B4-BE49-F238E27FC236}">
                  <a16:creationId xmlns:a16="http://schemas.microsoft.com/office/drawing/2014/main" id="{2FF97CAD-172B-495A-873B-49CD74E710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90" y="33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8" name="Rectangle 2503">
              <a:extLst>
                <a:ext uri="{FF2B5EF4-FFF2-40B4-BE49-F238E27FC236}">
                  <a16:creationId xmlns:a16="http://schemas.microsoft.com/office/drawing/2014/main" id="{DADC7AD0-13FE-4BA3-9F26-A04A34C266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12" y="35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79" name="Rectangle 2504">
              <a:extLst>
                <a:ext uri="{FF2B5EF4-FFF2-40B4-BE49-F238E27FC236}">
                  <a16:creationId xmlns:a16="http://schemas.microsoft.com/office/drawing/2014/main" id="{910433AE-12DF-445E-9CD5-7938F0F12E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11" y="348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0" name="Rectangle 2505">
              <a:extLst>
                <a:ext uri="{FF2B5EF4-FFF2-40B4-BE49-F238E27FC236}">
                  <a16:creationId xmlns:a16="http://schemas.microsoft.com/office/drawing/2014/main" id="{C5EB49B4-476C-4A4B-A8B6-D44C01BFAB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23" y="353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1" name="Rectangle 2506">
              <a:extLst>
                <a:ext uri="{FF2B5EF4-FFF2-40B4-BE49-F238E27FC236}">
                  <a16:creationId xmlns:a16="http://schemas.microsoft.com/office/drawing/2014/main" id="{502024E1-789F-4444-B1ED-75537692CB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18" y="346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2" name="Rectangle 2507">
              <a:extLst>
                <a:ext uri="{FF2B5EF4-FFF2-40B4-BE49-F238E27FC236}">
                  <a16:creationId xmlns:a16="http://schemas.microsoft.com/office/drawing/2014/main" id="{95569360-64F6-494E-A57D-5A62949630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30" y="357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3" name="Rectangle 2508">
              <a:extLst>
                <a:ext uri="{FF2B5EF4-FFF2-40B4-BE49-F238E27FC236}">
                  <a16:creationId xmlns:a16="http://schemas.microsoft.com/office/drawing/2014/main" id="{786D1C22-E3DE-412D-8723-594F1F1AAF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9" y="374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4" name="Rectangle 2509">
              <a:extLst>
                <a:ext uri="{FF2B5EF4-FFF2-40B4-BE49-F238E27FC236}">
                  <a16:creationId xmlns:a16="http://schemas.microsoft.com/office/drawing/2014/main" id="{D593C6BE-9432-4D4A-A0B7-DC5B1F1A69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51" y="37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5" name="Rectangle 2510">
              <a:extLst>
                <a:ext uri="{FF2B5EF4-FFF2-40B4-BE49-F238E27FC236}">
                  <a16:creationId xmlns:a16="http://schemas.microsoft.com/office/drawing/2014/main" id="{040EBACF-630A-45C2-8947-AD4B3DD6FFB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70" y="373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6" name="Rectangle 2511">
              <a:extLst>
                <a:ext uri="{FF2B5EF4-FFF2-40B4-BE49-F238E27FC236}">
                  <a16:creationId xmlns:a16="http://schemas.microsoft.com/office/drawing/2014/main" id="{996BC2F8-AE0C-4700-8912-359ED894323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237" y="36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7" name="Rectangle 2512">
              <a:extLst>
                <a:ext uri="{FF2B5EF4-FFF2-40B4-BE49-F238E27FC236}">
                  <a16:creationId xmlns:a16="http://schemas.microsoft.com/office/drawing/2014/main" id="{698F8B6A-9C0B-4AE1-BEB2-A4EDB059D9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79" y="34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8" name="Rectangle 2513">
              <a:extLst>
                <a:ext uri="{FF2B5EF4-FFF2-40B4-BE49-F238E27FC236}">
                  <a16:creationId xmlns:a16="http://schemas.microsoft.com/office/drawing/2014/main" id="{2ED5925C-AACE-48FC-B6E5-8C17A4E647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2" y="332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89" name="Rectangle 2514">
              <a:extLst>
                <a:ext uri="{FF2B5EF4-FFF2-40B4-BE49-F238E27FC236}">
                  <a16:creationId xmlns:a16="http://schemas.microsoft.com/office/drawing/2014/main" id="{5AA33248-2923-4241-A4C7-ACAF6F8577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23" y="36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0" name="Rectangle 2515">
              <a:extLst>
                <a:ext uri="{FF2B5EF4-FFF2-40B4-BE49-F238E27FC236}">
                  <a16:creationId xmlns:a16="http://schemas.microsoft.com/office/drawing/2014/main" id="{FFB630BF-CF2B-4297-AE83-F6A7B346B53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31" y="37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1" name="Rectangle 2516">
              <a:extLst>
                <a:ext uri="{FF2B5EF4-FFF2-40B4-BE49-F238E27FC236}">
                  <a16:creationId xmlns:a16="http://schemas.microsoft.com/office/drawing/2014/main" id="{6D9C429C-7CDF-4D20-AF94-0F6F8D1377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93" y="33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2" name="Rectangle 2517">
              <a:extLst>
                <a:ext uri="{FF2B5EF4-FFF2-40B4-BE49-F238E27FC236}">
                  <a16:creationId xmlns:a16="http://schemas.microsoft.com/office/drawing/2014/main" id="{1783A5E9-05D5-4D1E-A93E-DC433F1265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64" y="341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3" name="Rectangle 2518">
              <a:extLst>
                <a:ext uri="{FF2B5EF4-FFF2-40B4-BE49-F238E27FC236}">
                  <a16:creationId xmlns:a16="http://schemas.microsoft.com/office/drawing/2014/main" id="{6A92BF8F-ACAD-4CF5-88D6-421BBCCB97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48" y="324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4" name="Rectangle 2519">
              <a:extLst>
                <a:ext uri="{FF2B5EF4-FFF2-40B4-BE49-F238E27FC236}">
                  <a16:creationId xmlns:a16="http://schemas.microsoft.com/office/drawing/2014/main" id="{D135BDA2-64D4-486F-AAF9-9317EF9BFE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3" y="349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5" name="Rectangle 2520">
              <a:extLst>
                <a:ext uri="{FF2B5EF4-FFF2-40B4-BE49-F238E27FC236}">
                  <a16:creationId xmlns:a16="http://schemas.microsoft.com/office/drawing/2014/main" id="{0B94E789-6C24-48CA-B913-21F2E02457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2" y="34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6" name="Rectangle 2521">
              <a:extLst>
                <a:ext uri="{FF2B5EF4-FFF2-40B4-BE49-F238E27FC236}">
                  <a16:creationId xmlns:a16="http://schemas.microsoft.com/office/drawing/2014/main" id="{E952FD3D-12E0-4D0D-8DFC-776E286A64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49" y="32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7" name="Rectangle 2522">
              <a:extLst>
                <a:ext uri="{FF2B5EF4-FFF2-40B4-BE49-F238E27FC236}">
                  <a16:creationId xmlns:a16="http://schemas.microsoft.com/office/drawing/2014/main" id="{875165FF-6A3E-4E80-886F-C700BB2636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7" y="33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8" name="Rectangle 2523">
              <a:extLst>
                <a:ext uri="{FF2B5EF4-FFF2-40B4-BE49-F238E27FC236}">
                  <a16:creationId xmlns:a16="http://schemas.microsoft.com/office/drawing/2014/main" id="{13061E1F-7FAB-4328-804F-6C5F2AE9BD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09" y="36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999" name="Rectangle 2524">
              <a:extLst>
                <a:ext uri="{FF2B5EF4-FFF2-40B4-BE49-F238E27FC236}">
                  <a16:creationId xmlns:a16="http://schemas.microsoft.com/office/drawing/2014/main" id="{ADCB1F4B-9905-4F42-ADEA-60472A98A0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03" y="35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0" name="Rectangle 2525">
              <a:extLst>
                <a:ext uri="{FF2B5EF4-FFF2-40B4-BE49-F238E27FC236}">
                  <a16:creationId xmlns:a16="http://schemas.microsoft.com/office/drawing/2014/main" id="{7BA3C996-7DED-4034-8C00-3FF51D190B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13" y="361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1" name="Rectangle 2526">
              <a:extLst>
                <a:ext uri="{FF2B5EF4-FFF2-40B4-BE49-F238E27FC236}">
                  <a16:creationId xmlns:a16="http://schemas.microsoft.com/office/drawing/2014/main" id="{DFBA70EB-D98C-41CF-B7BC-85CADB0A0A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599" y="346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2" name="Rectangle 2527">
              <a:extLst>
                <a:ext uri="{FF2B5EF4-FFF2-40B4-BE49-F238E27FC236}">
                  <a16:creationId xmlns:a16="http://schemas.microsoft.com/office/drawing/2014/main" id="{55FF5247-1418-4C85-A542-9E4D6435B5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51" y="357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3" name="Rectangle 2528">
              <a:extLst>
                <a:ext uri="{FF2B5EF4-FFF2-40B4-BE49-F238E27FC236}">
                  <a16:creationId xmlns:a16="http://schemas.microsoft.com/office/drawing/2014/main" id="{5659BC8D-12B4-47C3-8648-245728FE81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24" y="370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4" name="Rectangle 2529">
              <a:extLst>
                <a:ext uri="{FF2B5EF4-FFF2-40B4-BE49-F238E27FC236}">
                  <a16:creationId xmlns:a16="http://schemas.microsoft.com/office/drawing/2014/main" id="{FD55AF71-C9C1-42ED-AE82-FD15F55EE0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722" y="366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5" name="Rectangle 2530">
              <a:extLst>
                <a:ext uri="{FF2B5EF4-FFF2-40B4-BE49-F238E27FC236}">
                  <a16:creationId xmlns:a16="http://schemas.microsoft.com/office/drawing/2014/main" id="{3D52C21A-49F0-47E8-968D-D474635BC0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65" y="370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6" name="Rectangle 2531">
              <a:extLst>
                <a:ext uri="{FF2B5EF4-FFF2-40B4-BE49-F238E27FC236}">
                  <a16:creationId xmlns:a16="http://schemas.microsoft.com/office/drawing/2014/main" id="{7AB2AA6E-0041-4107-B066-BD94222D7BB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3" y="359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7" name="Rectangle 2532">
              <a:extLst>
                <a:ext uri="{FF2B5EF4-FFF2-40B4-BE49-F238E27FC236}">
                  <a16:creationId xmlns:a16="http://schemas.microsoft.com/office/drawing/2014/main" id="{312E2296-BA2A-4107-9CF6-BF3E527A5F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54" y="35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8" name="Rectangle 2533">
              <a:extLst>
                <a:ext uri="{FF2B5EF4-FFF2-40B4-BE49-F238E27FC236}">
                  <a16:creationId xmlns:a16="http://schemas.microsoft.com/office/drawing/2014/main" id="{2642A676-D729-4BA4-AB18-D10D391124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57" y="359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09" name="Rectangle 2534">
              <a:extLst>
                <a:ext uri="{FF2B5EF4-FFF2-40B4-BE49-F238E27FC236}">
                  <a16:creationId xmlns:a16="http://schemas.microsoft.com/office/drawing/2014/main" id="{3D99A006-10EE-45A0-B782-45F86002CF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3" y="364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0" name="Rectangle 2535">
              <a:extLst>
                <a:ext uri="{FF2B5EF4-FFF2-40B4-BE49-F238E27FC236}">
                  <a16:creationId xmlns:a16="http://schemas.microsoft.com/office/drawing/2014/main" id="{7B92EB76-5921-4F7D-8A4B-5D9489EC35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89" y="356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1" name="Rectangle 2536">
              <a:extLst>
                <a:ext uri="{FF2B5EF4-FFF2-40B4-BE49-F238E27FC236}">
                  <a16:creationId xmlns:a16="http://schemas.microsoft.com/office/drawing/2014/main" id="{0AC497ED-00D9-4E2F-80B6-A4D79916929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64" y="352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2" name="Rectangle 2537">
              <a:extLst>
                <a:ext uri="{FF2B5EF4-FFF2-40B4-BE49-F238E27FC236}">
                  <a16:creationId xmlns:a16="http://schemas.microsoft.com/office/drawing/2014/main" id="{7FF92DC7-2DEB-4B3C-9F37-47B5B8DDD5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90" y="324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3" name="Rectangle 2538">
              <a:extLst>
                <a:ext uri="{FF2B5EF4-FFF2-40B4-BE49-F238E27FC236}">
                  <a16:creationId xmlns:a16="http://schemas.microsoft.com/office/drawing/2014/main" id="{F77DB4D4-A060-47C7-8E52-01FD242C9E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632" y="369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4" name="Rectangle 2539">
              <a:extLst>
                <a:ext uri="{FF2B5EF4-FFF2-40B4-BE49-F238E27FC236}">
                  <a16:creationId xmlns:a16="http://schemas.microsoft.com/office/drawing/2014/main" id="{E817AB11-83A9-42EB-B0FE-6DBFC658338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81" y="33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5" name="Rectangle 2540">
              <a:extLst>
                <a:ext uri="{FF2B5EF4-FFF2-40B4-BE49-F238E27FC236}">
                  <a16:creationId xmlns:a16="http://schemas.microsoft.com/office/drawing/2014/main" id="{4C27D7E5-B4ED-4FC1-A99D-81F6032CF43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87" y="324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6" name="Rectangle 2541">
              <a:extLst>
                <a:ext uri="{FF2B5EF4-FFF2-40B4-BE49-F238E27FC236}">
                  <a16:creationId xmlns:a16="http://schemas.microsoft.com/office/drawing/2014/main" id="{3A4D0709-2559-470D-B7B3-18E35D1B60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320" y="361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7" name="Rectangle 2542">
              <a:extLst>
                <a:ext uri="{FF2B5EF4-FFF2-40B4-BE49-F238E27FC236}">
                  <a16:creationId xmlns:a16="http://schemas.microsoft.com/office/drawing/2014/main" id="{2C3870FF-4149-4E4F-8FEE-D9D3F93ED1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62" y="330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8" name="Rectangle 2543">
              <a:extLst>
                <a:ext uri="{FF2B5EF4-FFF2-40B4-BE49-F238E27FC236}">
                  <a16:creationId xmlns:a16="http://schemas.microsoft.com/office/drawing/2014/main" id="{5D460C45-0DE8-4883-A9FC-32B164CDEF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809" y="37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19" name="Rectangle 2544">
              <a:extLst>
                <a:ext uri="{FF2B5EF4-FFF2-40B4-BE49-F238E27FC236}">
                  <a16:creationId xmlns:a16="http://schemas.microsoft.com/office/drawing/2014/main" id="{1EA306C7-9BA0-47CC-8853-E66EC1A8DF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34" y="330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0" name="Rectangle 2545">
              <a:extLst>
                <a:ext uri="{FF2B5EF4-FFF2-40B4-BE49-F238E27FC236}">
                  <a16:creationId xmlns:a16="http://schemas.microsoft.com/office/drawing/2014/main" id="{21274592-32BB-4255-897E-2982BAA8A5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46" y="327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1" name="Rectangle 2546">
              <a:extLst>
                <a:ext uri="{FF2B5EF4-FFF2-40B4-BE49-F238E27FC236}">
                  <a16:creationId xmlns:a16="http://schemas.microsoft.com/office/drawing/2014/main" id="{94B2DC7D-93E9-459A-A081-0E0431C198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50" y="321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2" name="Rectangle 2547">
              <a:extLst>
                <a:ext uri="{FF2B5EF4-FFF2-40B4-BE49-F238E27FC236}">
                  <a16:creationId xmlns:a16="http://schemas.microsoft.com/office/drawing/2014/main" id="{FBA67139-130D-4DF8-BFFA-7A80690FA7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37" y="35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3" name="Rectangle 2548">
              <a:extLst>
                <a:ext uri="{FF2B5EF4-FFF2-40B4-BE49-F238E27FC236}">
                  <a16:creationId xmlns:a16="http://schemas.microsoft.com/office/drawing/2014/main" id="{24CC15E5-B6C8-4F56-904B-3CC35AAE18D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89" y="321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4" name="Rectangle 2549">
              <a:extLst>
                <a:ext uri="{FF2B5EF4-FFF2-40B4-BE49-F238E27FC236}">
                  <a16:creationId xmlns:a16="http://schemas.microsoft.com/office/drawing/2014/main" id="{728920F9-30BE-46A8-AA90-7EA167DF89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216" y="326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5" name="Rectangle 2550">
              <a:extLst>
                <a:ext uri="{FF2B5EF4-FFF2-40B4-BE49-F238E27FC236}">
                  <a16:creationId xmlns:a16="http://schemas.microsoft.com/office/drawing/2014/main" id="{8A1B56E3-CD86-4C2C-9922-96C87D98E0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69" y="335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6" name="Rectangle 2551">
              <a:extLst>
                <a:ext uri="{FF2B5EF4-FFF2-40B4-BE49-F238E27FC236}">
                  <a16:creationId xmlns:a16="http://schemas.microsoft.com/office/drawing/2014/main" id="{BD727920-0611-4417-A3A0-07A0381018A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02" y="342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7" name="Rectangle 2552">
              <a:extLst>
                <a:ext uri="{FF2B5EF4-FFF2-40B4-BE49-F238E27FC236}">
                  <a16:creationId xmlns:a16="http://schemas.microsoft.com/office/drawing/2014/main" id="{420D6A50-002E-41B9-9337-D08DA037723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71" y="341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8" name="Rectangle 2553">
              <a:extLst>
                <a:ext uri="{FF2B5EF4-FFF2-40B4-BE49-F238E27FC236}">
                  <a16:creationId xmlns:a16="http://schemas.microsoft.com/office/drawing/2014/main" id="{0FCB9D72-15BD-45DD-8383-EB880D110E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754" y="325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29" name="Rectangle 2554">
              <a:extLst>
                <a:ext uri="{FF2B5EF4-FFF2-40B4-BE49-F238E27FC236}">
                  <a16:creationId xmlns:a16="http://schemas.microsoft.com/office/drawing/2014/main" id="{7EC47A0F-42AE-4C16-A9B4-03ACD7AB2A6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764" y="360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0" name="Rectangle 2555">
              <a:extLst>
                <a:ext uri="{FF2B5EF4-FFF2-40B4-BE49-F238E27FC236}">
                  <a16:creationId xmlns:a16="http://schemas.microsoft.com/office/drawing/2014/main" id="{903520BB-97B0-44E3-88B8-60FCDB33F3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76" y="3319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1" name="Rectangle 2556">
              <a:extLst>
                <a:ext uri="{FF2B5EF4-FFF2-40B4-BE49-F238E27FC236}">
                  <a16:creationId xmlns:a16="http://schemas.microsoft.com/office/drawing/2014/main" id="{37F07065-B07C-4ECF-A291-3B3CAA1F2B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62" y="335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2" name="Rectangle 2557">
              <a:extLst>
                <a:ext uri="{FF2B5EF4-FFF2-40B4-BE49-F238E27FC236}">
                  <a16:creationId xmlns:a16="http://schemas.microsoft.com/office/drawing/2014/main" id="{D80B0CE2-6354-46A9-9F4E-C5C6B548EB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91" y="348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3" name="Rectangle 2558">
              <a:extLst>
                <a:ext uri="{FF2B5EF4-FFF2-40B4-BE49-F238E27FC236}">
                  <a16:creationId xmlns:a16="http://schemas.microsoft.com/office/drawing/2014/main" id="{151F9406-9FFD-408A-9FF3-243F6186CA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99" y="362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4" name="Rectangle 2559">
              <a:extLst>
                <a:ext uri="{FF2B5EF4-FFF2-40B4-BE49-F238E27FC236}">
                  <a16:creationId xmlns:a16="http://schemas.microsoft.com/office/drawing/2014/main" id="{B27D8130-6EA7-4BC3-BD50-26A72826C7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51" y="3524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5" name="Rectangle 2560">
              <a:extLst>
                <a:ext uri="{FF2B5EF4-FFF2-40B4-BE49-F238E27FC236}">
                  <a16:creationId xmlns:a16="http://schemas.microsoft.com/office/drawing/2014/main" id="{E1CE2E35-B1E2-4C07-9267-CFBD67CC54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17" y="363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6" name="Rectangle 2561">
              <a:extLst>
                <a:ext uri="{FF2B5EF4-FFF2-40B4-BE49-F238E27FC236}">
                  <a16:creationId xmlns:a16="http://schemas.microsoft.com/office/drawing/2014/main" id="{F665177E-CA53-45BC-9579-B54B23FACB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77" y="337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37" name="Rectangle 2562">
              <a:extLst>
                <a:ext uri="{FF2B5EF4-FFF2-40B4-BE49-F238E27FC236}">
                  <a16:creationId xmlns:a16="http://schemas.microsoft.com/office/drawing/2014/main" id="{F16386DC-CBAE-4F65-B655-2B13169A45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408" y="336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grpSp>
          <p:nvGrpSpPr>
            <p:cNvPr id="1038" name="Group 2563">
              <a:extLst>
                <a:ext uri="{FF2B5EF4-FFF2-40B4-BE49-F238E27FC236}">
                  <a16:creationId xmlns:a16="http://schemas.microsoft.com/office/drawing/2014/main" id="{54E42B7C-09CC-42A5-B8F3-8498F11CBE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3456"/>
              <a:ext cx="460" cy="274"/>
              <a:chOff x="2467" y="2429"/>
              <a:chExt cx="460" cy="274"/>
            </a:xfrm>
          </p:grpSpPr>
          <p:sp>
            <p:nvSpPr>
              <p:cNvPr id="1513" name="Rectangle 2564">
                <a:extLst>
                  <a:ext uri="{FF2B5EF4-FFF2-40B4-BE49-F238E27FC236}">
                    <a16:creationId xmlns:a16="http://schemas.microsoft.com/office/drawing/2014/main" id="{99F0773D-F158-46EE-8267-93B32ACDF7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27" y="261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14" name="Rectangle 2565">
                <a:extLst>
                  <a:ext uri="{FF2B5EF4-FFF2-40B4-BE49-F238E27FC236}">
                    <a16:creationId xmlns:a16="http://schemas.microsoft.com/office/drawing/2014/main" id="{1D129E6B-06D8-41D2-A4CC-E23E2B984F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81" y="255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15" name="Rectangle 2566">
                <a:extLst>
                  <a:ext uri="{FF2B5EF4-FFF2-40B4-BE49-F238E27FC236}">
                    <a16:creationId xmlns:a16="http://schemas.microsoft.com/office/drawing/2014/main" id="{D7007500-275F-46CF-B127-1F0AC07E4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93" y="249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16" name="Rectangle 2567">
                <a:extLst>
                  <a:ext uri="{FF2B5EF4-FFF2-40B4-BE49-F238E27FC236}">
                    <a16:creationId xmlns:a16="http://schemas.microsoft.com/office/drawing/2014/main" id="{836032F4-F7AC-4C97-9974-2AB257A3E8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35" y="264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17" name="Rectangle 2568">
                <a:extLst>
                  <a:ext uri="{FF2B5EF4-FFF2-40B4-BE49-F238E27FC236}">
                    <a16:creationId xmlns:a16="http://schemas.microsoft.com/office/drawing/2014/main" id="{BDCC75D8-EF1C-42D9-8814-575AC34294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36" y="260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18" name="Rectangle 2569">
                <a:extLst>
                  <a:ext uri="{FF2B5EF4-FFF2-40B4-BE49-F238E27FC236}">
                    <a16:creationId xmlns:a16="http://schemas.microsoft.com/office/drawing/2014/main" id="{61EBA35C-A698-4714-9DF3-A0799189DF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57" y="262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19" name="Rectangle 2570">
                <a:extLst>
                  <a:ext uri="{FF2B5EF4-FFF2-40B4-BE49-F238E27FC236}">
                    <a16:creationId xmlns:a16="http://schemas.microsoft.com/office/drawing/2014/main" id="{B9EA5686-229E-44F5-AF05-EE590E310B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07" y="253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20" name="Rectangle 2571">
                <a:extLst>
                  <a:ext uri="{FF2B5EF4-FFF2-40B4-BE49-F238E27FC236}">
                    <a16:creationId xmlns:a16="http://schemas.microsoft.com/office/drawing/2014/main" id="{B30714B6-1BBC-4771-A4AE-C7FAE9A5D7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82" y="264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21" name="Rectangle 2572">
                <a:extLst>
                  <a:ext uri="{FF2B5EF4-FFF2-40B4-BE49-F238E27FC236}">
                    <a16:creationId xmlns:a16="http://schemas.microsoft.com/office/drawing/2014/main" id="{F366EEED-0685-45E0-BA7B-50E9B8F933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16" y="248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22" name="Rectangle 2573">
                <a:extLst>
                  <a:ext uri="{FF2B5EF4-FFF2-40B4-BE49-F238E27FC236}">
                    <a16:creationId xmlns:a16="http://schemas.microsoft.com/office/drawing/2014/main" id="{0F9A77D9-5D98-43F4-8B30-51B063BB4B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39" y="249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23" name="Rectangle 2574">
                <a:extLst>
                  <a:ext uri="{FF2B5EF4-FFF2-40B4-BE49-F238E27FC236}">
                    <a16:creationId xmlns:a16="http://schemas.microsoft.com/office/drawing/2014/main" id="{5E6DE4E5-9A49-4F0F-B62E-651E3B1221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96" y="261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24" name="Rectangle 2575">
                <a:extLst>
                  <a:ext uri="{FF2B5EF4-FFF2-40B4-BE49-F238E27FC236}">
                    <a16:creationId xmlns:a16="http://schemas.microsoft.com/office/drawing/2014/main" id="{6FD02890-4EC2-414B-8C24-E0FCA03B92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67" y="265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25" name="Rectangle 2576">
                <a:extLst>
                  <a:ext uri="{FF2B5EF4-FFF2-40B4-BE49-F238E27FC236}">
                    <a16:creationId xmlns:a16="http://schemas.microsoft.com/office/drawing/2014/main" id="{B14E50B6-168B-425F-92AC-B2A31462A8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52" y="253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26" name="Rectangle 2577">
                <a:extLst>
                  <a:ext uri="{FF2B5EF4-FFF2-40B4-BE49-F238E27FC236}">
                    <a16:creationId xmlns:a16="http://schemas.microsoft.com/office/drawing/2014/main" id="{7FF35883-6C98-43CA-AA8C-1EC3881344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72" y="255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27" name="Rectangle 2578">
                <a:extLst>
                  <a:ext uri="{FF2B5EF4-FFF2-40B4-BE49-F238E27FC236}">
                    <a16:creationId xmlns:a16="http://schemas.microsoft.com/office/drawing/2014/main" id="{09610BD7-6810-4145-802E-1A643E6971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96" y="246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28" name="Rectangle 2579">
                <a:extLst>
                  <a:ext uri="{FF2B5EF4-FFF2-40B4-BE49-F238E27FC236}">
                    <a16:creationId xmlns:a16="http://schemas.microsoft.com/office/drawing/2014/main" id="{3C97098D-EBAF-4AF2-A219-1520FD3067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64" y="243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29" name="Rectangle 2580">
                <a:extLst>
                  <a:ext uri="{FF2B5EF4-FFF2-40B4-BE49-F238E27FC236}">
                    <a16:creationId xmlns:a16="http://schemas.microsoft.com/office/drawing/2014/main" id="{C3BC0F90-A5C8-4EFB-ABD2-764608550C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29" y="252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30" name="Rectangle 2581">
                <a:extLst>
                  <a:ext uri="{FF2B5EF4-FFF2-40B4-BE49-F238E27FC236}">
                    <a16:creationId xmlns:a16="http://schemas.microsoft.com/office/drawing/2014/main" id="{36558866-D3B2-453E-8369-19DDAB344D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51" y="264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31" name="Rectangle 2582">
                <a:extLst>
                  <a:ext uri="{FF2B5EF4-FFF2-40B4-BE49-F238E27FC236}">
                    <a16:creationId xmlns:a16="http://schemas.microsoft.com/office/drawing/2014/main" id="{8DF10002-5D1B-4676-BC42-483B6C821E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62" y="256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32" name="Rectangle 2583">
                <a:extLst>
                  <a:ext uri="{FF2B5EF4-FFF2-40B4-BE49-F238E27FC236}">
                    <a16:creationId xmlns:a16="http://schemas.microsoft.com/office/drawing/2014/main" id="{99136B5E-8A88-4147-8F93-1C2C8ABDD0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69" y="250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33" name="Rectangle 2584">
                <a:extLst>
                  <a:ext uri="{FF2B5EF4-FFF2-40B4-BE49-F238E27FC236}">
                    <a16:creationId xmlns:a16="http://schemas.microsoft.com/office/drawing/2014/main" id="{356E966B-A707-4B0C-AECC-995654DDFD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50" y="264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34" name="Rectangle 2585">
                <a:extLst>
                  <a:ext uri="{FF2B5EF4-FFF2-40B4-BE49-F238E27FC236}">
                    <a16:creationId xmlns:a16="http://schemas.microsoft.com/office/drawing/2014/main" id="{06766A89-ACCF-4E15-9F4B-A90BE0D64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08" y="265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35" name="Rectangle 2586">
                <a:extLst>
                  <a:ext uri="{FF2B5EF4-FFF2-40B4-BE49-F238E27FC236}">
                    <a16:creationId xmlns:a16="http://schemas.microsoft.com/office/drawing/2014/main" id="{07924D6F-09D6-40BD-9517-86B8D35803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06" y="258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36" name="Rectangle 2587">
                <a:extLst>
                  <a:ext uri="{FF2B5EF4-FFF2-40B4-BE49-F238E27FC236}">
                    <a16:creationId xmlns:a16="http://schemas.microsoft.com/office/drawing/2014/main" id="{291EBB1C-98CB-4361-9F32-FC17B498A8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90" y="244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37" name="Rectangle 2588">
                <a:extLst>
                  <a:ext uri="{FF2B5EF4-FFF2-40B4-BE49-F238E27FC236}">
                    <a16:creationId xmlns:a16="http://schemas.microsoft.com/office/drawing/2014/main" id="{BAFC2154-C424-4C42-891A-90C184AAC6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59" y="264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38" name="Rectangle 2589">
                <a:extLst>
                  <a:ext uri="{FF2B5EF4-FFF2-40B4-BE49-F238E27FC236}">
                    <a16:creationId xmlns:a16="http://schemas.microsoft.com/office/drawing/2014/main" id="{2031114F-F2D3-4835-ABE5-66078859E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51" y="263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39" name="Rectangle 2590">
                <a:extLst>
                  <a:ext uri="{FF2B5EF4-FFF2-40B4-BE49-F238E27FC236}">
                    <a16:creationId xmlns:a16="http://schemas.microsoft.com/office/drawing/2014/main" id="{DB17FB06-FCA8-41CE-8A57-23CA3E7C00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79" y="264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0" name="Rectangle 2591">
                <a:extLst>
                  <a:ext uri="{FF2B5EF4-FFF2-40B4-BE49-F238E27FC236}">
                    <a16:creationId xmlns:a16="http://schemas.microsoft.com/office/drawing/2014/main" id="{B4F67485-06AA-4931-983E-10CB0D9ABE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76" y="257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1" name="Rectangle 2592">
                <a:extLst>
                  <a:ext uri="{FF2B5EF4-FFF2-40B4-BE49-F238E27FC236}">
                    <a16:creationId xmlns:a16="http://schemas.microsoft.com/office/drawing/2014/main" id="{E0188E91-CF2D-49E1-86D1-B753835A9D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83" y="255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2" name="Rectangle 2593">
                <a:extLst>
                  <a:ext uri="{FF2B5EF4-FFF2-40B4-BE49-F238E27FC236}">
                    <a16:creationId xmlns:a16="http://schemas.microsoft.com/office/drawing/2014/main" id="{5914FA3E-D950-462E-8BBD-A3DA87D280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89" y="253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3" name="Rectangle 2594">
                <a:extLst>
                  <a:ext uri="{FF2B5EF4-FFF2-40B4-BE49-F238E27FC236}">
                    <a16:creationId xmlns:a16="http://schemas.microsoft.com/office/drawing/2014/main" id="{BD88AFE9-93DA-4C04-BBC6-3BF3848A95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76" y="252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4" name="Rectangle 2595">
                <a:extLst>
                  <a:ext uri="{FF2B5EF4-FFF2-40B4-BE49-F238E27FC236}">
                    <a16:creationId xmlns:a16="http://schemas.microsoft.com/office/drawing/2014/main" id="{A53136D4-C648-4FCB-853B-4425B82CF6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40" y="264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5" name="Rectangle 2596">
                <a:extLst>
                  <a:ext uri="{FF2B5EF4-FFF2-40B4-BE49-F238E27FC236}">
                    <a16:creationId xmlns:a16="http://schemas.microsoft.com/office/drawing/2014/main" id="{88FFA02D-63B4-4112-9591-906761FA9C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18" y="255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6" name="Rectangle 2597">
                <a:extLst>
                  <a:ext uri="{FF2B5EF4-FFF2-40B4-BE49-F238E27FC236}">
                    <a16:creationId xmlns:a16="http://schemas.microsoft.com/office/drawing/2014/main" id="{E68687E2-383F-4C99-8170-9B90CB93F6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26" y="247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7" name="Rectangle 2598">
                <a:extLst>
                  <a:ext uri="{FF2B5EF4-FFF2-40B4-BE49-F238E27FC236}">
                    <a16:creationId xmlns:a16="http://schemas.microsoft.com/office/drawing/2014/main" id="{D06E0A31-2E57-413B-8518-D29B9B42BB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61" y="242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8" name="Rectangle 2599">
                <a:extLst>
                  <a:ext uri="{FF2B5EF4-FFF2-40B4-BE49-F238E27FC236}">
                    <a16:creationId xmlns:a16="http://schemas.microsoft.com/office/drawing/2014/main" id="{2331DEFC-494A-48A0-89EE-7BBF7EB533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20" y="262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9" name="Rectangle 2600">
                <a:extLst>
                  <a:ext uri="{FF2B5EF4-FFF2-40B4-BE49-F238E27FC236}">
                    <a16:creationId xmlns:a16="http://schemas.microsoft.com/office/drawing/2014/main" id="{DCEF2BCD-01A3-44A3-85E3-725A9D9032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99" y="265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50" name="Rectangle 2601">
                <a:extLst>
                  <a:ext uri="{FF2B5EF4-FFF2-40B4-BE49-F238E27FC236}">
                    <a16:creationId xmlns:a16="http://schemas.microsoft.com/office/drawing/2014/main" id="{C086CDA9-D270-404F-B3A7-A8781DD0B4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10" y="251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51" name="Rectangle 2602">
                <a:extLst>
                  <a:ext uri="{FF2B5EF4-FFF2-40B4-BE49-F238E27FC236}">
                    <a16:creationId xmlns:a16="http://schemas.microsoft.com/office/drawing/2014/main" id="{38036FE2-3A4E-4EBF-8F33-0CB57F00F1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64" y="253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52" name="Rectangle 2603">
                <a:extLst>
                  <a:ext uri="{FF2B5EF4-FFF2-40B4-BE49-F238E27FC236}">
                    <a16:creationId xmlns:a16="http://schemas.microsoft.com/office/drawing/2014/main" id="{08E0D086-A144-42E0-80CC-BCE026D274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06" y="244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53" name="Rectangle 2604">
                <a:extLst>
                  <a:ext uri="{FF2B5EF4-FFF2-40B4-BE49-F238E27FC236}">
                    <a16:creationId xmlns:a16="http://schemas.microsoft.com/office/drawing/2014/main" id="{251039CC-B33C-48E0-9D83-57512D2616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42" y="264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54" name="Rectangle 2605">
                <a:extLst>
                  <a:ext uri="{FF2B5EF4-FFF2-40B4-BE49-F238E27FC236}">
                    <a16:creationId xmlns:a16="http://schemas.microsoft.com/office/drawing/2014/main" id="{297B6A1B-6E5D-4B8C-AC63-6D8AE46E0D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62" y="245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39" name="Rectangle 2606">
              <a:extLst>
                <a:ext uri="{FF2B5EF4-FFF2-40B4-BE49-F238E27FC236}">
                  <a16:creationId xmlns:a16="http://schemas.microsoft.com/office/drawing/2014/main" id="{C6C4999C-2F7F-4B28-A030-782BF1A9661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99" y="3587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0" name="Rectangle 2607">
              <a:extLst>
                <a:ext uri="{FF2B5EF4-FFF2-40B4-BE49-F238E27FC236}">
                  <a16:creationId xmlns:a16="http://schemas.microsoft.com/office/drawing/2014/main" id="{9BF7591A-38BA-4BF0-8F5C-5C88ED180F8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956" y="33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1" name="Rectangle 2608">
              <a:extLst>
                <a:ext uri="{FF2B5EF4-FFF2-40B4-BE49-F238E27FC236}">
                  <a16:creationId xmlns:a16="http://schemas.microsoft.com/office/drawing/2014/main" id="{F9A6FF1D-2AC8-4E18-9AB2-1E436333DA0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15" y="321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2" name="Rectangle 2609">
              <a:extLst>
                <a:ext uri="{FF2B5EF4-FFF2-40B4-BE49-F238E27FC236}">
                  <a16:creationId xmlns:a16="http://schemas.microsoft.com/office/drawing/2014/main" id="{ADC9654D-2809-42F7-9595-C9C0906CFC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169" y="359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3" name="Rectangle 2610">
              <a:extLst>
                <a:ext uri="{FF2B5EF4-FFF2-40B4-BE49-F238E27FC236}">
                  <a16:creationId xmlns:a16="http://schemas.microsoft.com/office/drawing/2014/main" id="{4AB7B89B-059D-4D16-9ADE-0578FC8C12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70" y="364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4" name="Rectangle 2611">
              <a:extLst>
                <a:ext uri="{FF2B5EF4-FFF2-40B4-BE49-F238E27FC236}">
                  <a16:creationId xmlns:a16="http://schemas.microsoft.com/office/drawing/2014/main" id="{A4F1907A-F228-4473-B5C4-FCE0953E66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684" y="3401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grpSp>
          <p:nvGrpSpPr>
            <p:cNvPr id="1045" name="Group 2612">
              <a:extLst>
                <a:ext uri="{FF2B5EF4-FFF2-40B4-BE49-F238E27FC236}">
                  <a16:creationId xmlns:a16="http://schemas.microsoft.com/office/drawing/2014/main" id="{83598C35-4630-4E8A-9293-EEC171FF15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0" y="3552"/>
              <a:ext cx="1045" cy="191"/>
              <a:chOff x="2197" y="2854"/>
              <a:chExt cx="1045" cy="191"/>
            </a:xfrm>
          </p:grpSpPr>
          <p:sp>
            <p:nvSpPr>
              <p:cNvPr id="1387" name="Rectangle 2613">
                <a:extLst>
                  <a:ext uri="{FF2B5EF4-FFF2-40B4-BE49-F238E27FC236}">
                    <a16:creationId xmlns:a16="http://schemas.microsoft.com/office/drawing/2014/main" id="{D009E427-402D-4619-9475-64D3E258F1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22" y="285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88" name="Rectangle 2614">
                <a:extLst>
                  <a:ext uri="{FF2B5EF4-FFF2-40B4-BE49-F238E27FC236}">
                    <a16:creationId xmlns:a16="http://schemas.microsoft.com/office/drawing/2014/main" id="{8A5B66DA-5961-420D-9796-1E6DD135DB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71" y="296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89" name="Rectangle 2615">
                <a:extLst>
                  <a:ext uri="{FF2B5EF4-FFF2-40B4-BE49-F238E27FC236}">
                    <a16:creationId xmlns:a16="http://schemas.microsoft.com/office/drawing/2014/main" id="{E66AA666-7654-4E9E-AA71-9A07C41A95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70" y="288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90" name="Rectangle 2616">
                <a:extLst>
                  <a:ext uri="{FF2B5EF4-FFF2-40B4-BE49-F238E27FC236}">
                    <a16:creationId xmlns:a16="http://schemas.microsoft.com/office/drawing/2014/main" id="{E893D2EB-7779-40B1-A595-EBB248863C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90" y="287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91" name="Rectangle 2617">
                <a:extLst>
                  <a:ext uri="{FF2B5EF4-FFF2-40B4-BE49-F238E27FC236}">
                    <a16:creationId xmlns:a16="http://schemas.microsoft.com/office/drawing/2014/main" id="{EBD65033-AD74-489C-80C6-B6F182A8F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33" y="292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92" name="Rectangle 2618">
                <a:extLst>
                  <a:ext uri="{FF2B5EF4-FFF2-40B4-BE49-F238E27FC236}">
                    <a16:creationId xmlns:a16="http://schemas.microsoft.com/office/drawing/2014/main" id="{F2F111AF-3DCB-4E29-8354-861D3C9E78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73" y="292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93" name="Rectangle 2619">
                <a:extLst>
                  <a:ext uri="{FF2B5EF4-FFF2-40B4-BE49-F238E27FC236}">
                    <a16:creationId xmlns:a16="http://schemas.microsoft.com/office/drawing/2014/main" id="{9D9CC056-D10E-4EC2-BFBE-5168955A34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70" y="299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94" name="Rectangle 2620">
                <a:extLst>
                  <a:ext uri="{FF2B5EF4-FFF2-40B4-BE49-F238E27FC236}">
                    <a16:creationId xmlns:a16="http://schemas.microsoft.com/office/drawing/2014/main" id="{93B1643F-4145-43EE-8663-7639A7515B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79" y="287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95" name="Rectangle 2621">
                <a:extLst>
                  <a:ext uri="{FF2B5EF4-FFF2-40B4-BE49-F238E27FC236}">
                    <a16:creationId xmlns:a16="http://schemas.microsoft.com/office/drawing/2014/main" id="{E49E956F-E85C-4AA1-A519-8D3CD093B0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41" y="294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96" name="Rectangle 2622">
                <a:extLst>
                  <a:ext uri="{FF2B5EF4-FFF2-40B4-BE49-F238E27FC236}">
                    <a16:creationId xmlns:a16="http://schemas.microsoft.com/office/drawing/2014/main" id="{EB09433D-8FDB-48A0-9DBA-41DAFC3090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47" y="293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97" name="Rectangle 2623">
                <a:extLst>
                  <a:ext uri="{FF2B5EF4-FFF2-40B4-BE49-F238E27FC236}">
                    <a16:creationId xmlns:a16="http://schemas.microsoft.com/office/drawing/2014/main" id="{DACF1C67-CD4C-4186-BEAA-48F039DF43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44" y="288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98" name="Rectangle 2624">
                <a:extLst>
                  <a:ext uri="{FF2B5EF4-FFF2-40B4-BE49-F238E27FC236}">
                    <a16:creationId xmlns:a16="http://schemas.microsoft.com/office/drawing/2014/main" id="{5E42B869-81A1-4602-A4D8-918F568017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42" y="293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99" name="Rectangle 2625">
                <a:extLst>
                  <a:ext uri="{FF2B5EF4-FFF2-40B4-BE49-F238E27FC236}">
                    <a16:creationId xmlns:a16="http://schemas.microsoft.com/office/drawing/2014/main" id="{466E31EF-3B40-4F37-ABDC-7BA7492061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33" y="294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00" name="Rectangle 2626">
                <a:extLst>
                  <a:ext uri="{FF2B5EF4-FFF2-40B4-BE49-F238E27FC236}">
                    <a16:creationId xmlns:a16="http://schemas.microsoft.com/office/drawing/2014/main" id="{0EDEBD35-13CA-47A3-AB56-C544B91CBC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63" y="285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01" name="Rectangle 2627">
                <a:extLst>
                  <a:ext uri="{FF2B5EF4-FFF2-40B4-BE49-F238E27FC236}">
                    <a16:creationId xmlns:a16="http://schemas.microsoft.com/office/drawing/2014/main" id="{F441E7A1-0916-41E0-B68B-12A35CCB61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56" y="299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02" name="Rectangle 2628">
                <a:extLst>
                  <a:ext uri="{FF2B5EF4-FFF2-40B4-BE49-F238E27FC236}">
                    <a16:creationId xmlns:a16="http://schemas.microsoft.com/office/drawing/2014/main" id="{83378302-1926-42DE-A1DF-00037F8236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66" y="294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03" name="Rectangle 2629">
                <a:extLst>
                  <a:ext uri="{FF2B5EF4-FFF2-40B4-BE49-F238E27FC236}">
                    <a16:creationId xmlns:a16="http://schemas.microsoft.com/office/drawing/2014/main" id="{33C45ED8-D644-442E-A3BF-E88680148E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49" y="288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04" name="Rectangle 2630">
                <a:extLst>
                  <a:ext uri="{FF2B5EF4-FFF2-40B4-BE49-F238E27FC236}">
                    <a16:creationId xmlns:a16="http://schemas.microsoft.com/office/drawing/2014/main" id="{AE7A7791-D7FC-4224-8462-A9C88F17D2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70" y="288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05" name="Rectangle 2631">
                <a:extLst>
                  <a:ext uri="{FF2B5EF4-FFF2-40B4-BE49-F238E27FC236}">
                    <a16:creationId xmlns:a16="http://schemas.microsoft.com/office/drawing/2014/main" id="{6B357E20-63EC-4AAF-AFCC-39F06077FD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42" y="287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06" name="Rectangle 2632">
                <a:extLst>
                  <a:ext uri="{FF2B5EF4-FFF2-40B4-BE49-F238E27FC236}">
                    <a16:creationId xmlns:a16="http://schemas.microsoft.com/office/drawing/2014/main" id="{92FCE642-7CDB-453D-9342-CCA51E585D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89" y="286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07" name="Rectangle 2633">
                <a:extLst>
                  <a:ext uri="{FF2B5EF4-FFF2-40B4-BE49-F238E27FC236}">
                    <a16:creationId xmlns:a16="http://schemas.microsoft.com/office/drawing/2014/main" id="{50DE8090-BAEF-44EA-9E72-F3395137F8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70" y="295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08" name="Rectangle 2634">
                <a:extLst>
                  <a:ext uri="{FF2B5EF4-FFF2-40B4-BE49-F238E27FC236}">
                    <a16:creationId xmlns:a16="http://schemas.microsoft.com/office/drawing/2014/main" id="{BF5758CB-AEF0-495E-8204-CBA8E0FBCE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07" y="291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09" name="Rectangle 2635">
                <a:extLst>
                  <a:ext uri="{FF2B5EF4-FFF2-40B4-BE49-F238E27FC236}">
                    <a16:creationId xmlns:a16="http://schemas.microsoft.com/office/drawing/2014/main" id="{AACAECD6-F007-47B3-B858-9646CE5CAC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65" y="288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10" name="Rectangle 2636">
                <a:extLst>
                  <a:ext uri="{FF2B5EF4-FFF2-40B4-BE49-F238E27FC236}">
                    <a16:creationId xmlns:a16="http://schemas.microsoft.com/office/drawing/2014/main" id="{DC508D90-6DE0-41A9-8ABF-72CEA1656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48" y="292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11" name="Rectangle 2637">
                <a:extLst>
                  <a:ext uri="{FF2B5EF4-FFF2-40B4-BE49-F238E27FC236}">
                    <a16:creationId xmlns:a16="http://schemas.microsoft.com/office/drawing/2014/main" id="{8BC5A2DD-6A4B-4C59-8737-A0E5B0209B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19" y="293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12" name="Rectangle 2638">
                <a:extLst>
                  <a:ext uri="{FF2B5EF4-FFF2-40B4-BE49-F238E27FC236}">
                    <a16:creationId xmlns:a16="http://schemas.microsoft.com/office/drawing/2014/main" id="{BB763107-D33B-4F92-9110-8C1048C0EB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98" y="288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13" name="Rectangle 2639">
                <a:extLst>
                  <a:ext uri="{FF2B5EF4-FFF2-40B4-BE49-F238E27FC236}">
                    <a16:creationId xmlns:a16="http://schemas.microsoft.com/office/drawing/2014/main" id="{B522E5AB-5C68-4E9A-90FE-91833D6D74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74" y="297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14" name="Rectangle 2640">
                <a:extLst>
                  <a:ext uri="{FF2B5EF4-FFF2-40B4-BE49-F238E27FC236}">
                    <a16:creationId xmlns:a16="http://schemas.microsoft.com/office/drawing/2014/main" id="{A513C978-B3BB-4A36-8618-71009F82B2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93" y="289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15" name="Rectangle 2641">
                <a:extLst>
                  <a:ext uri="{FF2B5EF4-FFF2-40B4-BE49-F238E27FC236}">
                    <a16:creationId xmlns:a16="http://schemas.microsoft.com/office/drawing/2014/main" id="{79E5E462-2671-4AEF-86A6-1C2F8F9CB8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50" y="297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16" name="Rectangle 2642">
                <a:extLst>
                  <a:ext uri="{FF2B5EF4-FFF2-40B4-BE49-F238E27FC236}">
                    <a16:creationId xmlns:a16="http://schemas.microsoft.com/office/drawing/2014/main" id="{A69FD003-0965-417E-8AE1-F50FEFEE87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49" y="292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17" name="Rectangle 2643">
                <a:extLst>
                  <a:ext uri="{FF2B5EF4-FFF2-40B4-BE49-F238E27FC236}">
                    <a16:creationId xmlns:a16="http://schemas.microsoft.com/office/drawing/2014/main" id="{1CDA345F-00D9-43F5-A8B7-656F8DEA62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27" y="292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18" name="Rectangle 2644">
                <a:extLst>
                  <a:ext uri="{FF2B5EF4-FFF2-40B4-BE49-F238E27FC236}">
                    <a16:creationId xmlns:a16="http://schemas.microsoft.com/office/drawing/2014/main" id="{EED8B946-4BA2-43ED-8542-1F2CC5AD5F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59" y="294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19" name="Rectangle 2645">
                <a:extLst>
                  <a:ext uri="{FF2B5EF4-FFF2-40B4-BE49-F238E27FC236}">
                    <a16:creationId xmlns:a16="http://schemas.microsoft.com/office/drawing/2014/main" id="{A5437193-1008-4422-B204-B255B3B9A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31" y="286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20" name="Rectangle 2646">
                <a:extLst>
                  <a:ext uri="{FF2B5EF4-FFF2-40B4-BE49-F238E27FC236}">
                    <a16:creationId xmlns:a16="http://schemas.microsoft.com/office/drawing/2014/main" id="{433EC693-7117-49A0-BFD7-BCE1AA37EC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50" y="286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21" name="Rectangle 2647">
                <a:extLst>
                  <a:ext uri="{FF2B5EF4-FFF2-40B4-BE49-F238E27FC236}">
                    <a16:creationId xmlns:a16="http://schemas.microsoft.com/office/drawing/2014/main" id="{A3EBB6DA-0B3D-4CE8-8F1B-32049240F9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16" y="291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22" name="Rectangle 2648">
                <a:extLst>
                  <a:ext uri="{FF2B5EF4-FFF2-40B4-BE49-F238E27FC236}">
                    <a16:creationId xmlns:a16="http://schemas.microsoft.com/office/drawing/2014/main" id="{701BF873-8434-45AE-919B-C7A16F764B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56" y="293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23" name="Rectangle 2649">
                <a:extLst>
                  <a:ext uri="{FF2B5EF4-FFF2-40B4-BE49-F238E27FC236}">
                    <a16:creationId xmlns:a16="http://schemas.microsoft.com/office/drawing/2014/main" id="{3631EEA7-5CA0-4C33-BB8B-50FD11215F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78" y="294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24" name="Rectangle 2650">
                <a:extLst>
                  <a:ext uri="{FF2B5EF4-FFF2-40B4-BE49-F238E27FC236}">
                    <a16:creationId xmlns:a16="http://schemas.microsoft.com/office/drawing/2014/main" id="{42B1081A-E466-4B48-821B-DDBB2BEE6D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63" y="287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25" name="Rectangle 2651">
                <a:extLst>
                  <a:ext uri="{FF2B5EF4-FFF2-40B4-BE49-F238E27FC236}">
                    <a16:creationId xmlns:a16="http://schemas.microsoft.com/office/drawing/2014/main" id="{9EB86DC8-421B-45CF-95BC-5523EF108A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66" y="292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26" name="Rectangle 2652">
                <a:extLst>
                  <a:ext uri="{FF2B5EF4-FFF2-40B4-BE49-F238E27FC236}">
                    <a16:creationId xmlns:a16="http://schemas.microsoft.com/office/drawing/2014/main" id="{3F159566-5229-4A2C-976A-6D528E7020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67" y="288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27" name="Rectangle 2653">
                <a:extLst>
                  <a:ext uri="{FF2B5EF4-FFF2-40B4-BE49-F238E27FC236}">
                    <a16:creationId xmlns:a16="http://schemas.microsoft.com/office/drawing/2014/main" id="{18AE472A-E841-438A-80E2-D668C06DE5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61" y="296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28" name="Rectangle 2654">
                <a:extLst>
                  <a:ext uri="{FF2B5EF4-FFF2-40B4-BE49-F238E27FC236}">
                    <a16:creationId xmlns:a16="http://schemas.microsoft.com/office/drawing/2014/main" id="{1C788E32-42EA-4E4B-8ED6-CF39334E6A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30" y="286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29" name="Rectangle 2655">
                <a:extLst>
                  <a:ext uri="{FF2B5EF4-FFF2-40B4-BE49-F238E27FC236}">
                    <a16:creationId xmlns:a16="http://schemas.microsoft.com/office/drawing/2014/main" id="{EC3AC6F8-B285-4F9B-BB25-71E27B75DB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30" y="299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30" name="Rectangle 2656">
                <a:extLst>
                  <a:ext uri="{FF2B5EF4-FFF2-40B4-BE49-F238E27FC236}">
                    <a16:creationId xmlns:a16="http://schemas.microsoft.com/office/drawing/2014/main" id="{9BBF9229-11B6-489A-A4FD-BCE0E28901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64" y="286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31" name="Rectangle 2657">
                <a:extLst>
                  <a:ext uri="{FF2B5EF4-FFF2-40B4-BE49-F238E27FC236}">
                    <a16:creationId xmlns:a16="http://schemas.microsoft.com/office/drawing/2014/main" id="{F94411BA-F433-45C7-8B64-61BE44B82D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30" y="287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32" name="Rectangle 2658">
                <a:extLst>
                  <a:ext uri="{FF2B5EF4-FFF2-40B4-BE49-F238E27FC236}">
                    <a16:creationId xmlns:a16="http://schemas.microsoft.com/office/drawing/2014/main" id="{F731CA22-DE88-414D-93F1-8A204DF2A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91" y="290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33" name="Rectangle 2659">
                <a:extLst>
                  <a:ext uri="{FF2B5EF4-FFF2-40B4-BE49-F238E27FC236}">
                    <a16:creationId xmlns:a16="http://schemas.microsoft.com/office/drawing/2014/main" id="{73ED4189-BA1D-42B3-ABD5-14DE07795B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22" y="291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34" name="Rectangle 2660">
                <a:extLst>
                  <a:ext uri="{FF2B5EF4-FFF2-40B4-BE49-F238E27FC236}">
                    <a16:creationId xmlns:a16="http://schemas.microsoft.com/office/drawing/2014/main" id="{1592520D-37BE-4D04-B82B-D2E2C5F586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63" y="299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35" name="Rectangle 2661">
                <a:extLst>
                  <a:ext uri="{FF2B5EF4-FFF2-40B4-BE49-F238E27FC236}">
                    <a16:creationId xmlns:a16="http://schemas.microsoft.com/office/drawing/2014/main" id="{FA2AF2AC-AF6F-4F74-A723-EE59A90400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23" y="293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36" name="Rectangle 2662">
                <a:extLst>
                  <a:ext uri="{FF2B5EF4-FFF2-40B4-BE49-F238E27FC236}">
                    <a16:creationId xmlns:a16="http://schemas.microsoft.com/office/drawing/2014/main" id="{BA6333BC-0111-448A-BFD3-6CEDD6785F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68" y="293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37" name="Rectangle 2663">
                <a:extLst>
                  <a:ext uri="{FF2B5EF4-FFF2-40B4-BE49-F238E27FC236}">
                    <a16:creationId xmlns:a16="http://schemas.microsoft.com/office/drawing/2014/main" id="{6270B3D1-95BD-4A96-A34B-E9500E7B05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69" y="291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38" name="Rectangle 2664">
                <a:extLst>
                  <a:ext uri="{FF2B5EF4-FFF2-40B4-BE49-F238E27FC236}">
                    <a16:creationId xmlns:a16="http://schemas.microsoft.com/office/drawing/2014/main" id="{29846387-E825-465C-A6DD-CCAA8FDAFC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197" y="297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39" name="Rectangle 2665">
                <a:extLst>
                  <a:ext uri="{FF2B5EF4-FFF2-40B4-BE49-F238E27FC236}">
                    <a16:creationId xmlns:a16="http://schemas.microsoft.com/office/drawing/2014/main" id="{A41D88E0-4C01-4249-AB70-4E1360BD28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32" y="286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40" name="Rectangle 2666">
                <a:extLst>
                  <a:ext uri="{FF2B5EF4-FFF2-40B4-BE49-F238E27FC236}">
                    <a16:creationId xmlns:a16="http://schemas.microsoft.com/office/drawing/2014/main" id="{45CE4E6A-87D9-4FC7-A955-27ABA76B16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98" y="294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41" name="Rectangle 2667">
                <a:extLst>
                  <a:ext uri="{FF2B5EF4-FFF2-40B4-BE49-F238E27FC236}">
                    <a16:creationId xmlns:a16="http://schemas.microsoft.com/office/drawing/2014/main" id="{BA3310F0-3472-4406-912B-B944607C37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11" y="297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42" name="Rectangle 2668">
                <a:extLst>
                  <a:ext uri="{FF2B5EF4-FFF2-40B4-BE49-F238E27FC236}">
                    <a16:creationId xmlns:a16="http://schemas.microsoft.com/office/drawing/2014/main" id="{11E72A85-45CA-41B6-8583-132744793C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45" y="296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43" name="Rectangle 2669">
                <a:extLst>
                  <a:ext uri="{FF2B5EF4-FFF2-40B4-BE49-F238E27FC236}">
                    <a16:creationId xmlns:a16="http://schemas.microsoft.com/office/drawing/2014/main" id="{F77951CE-9FAF-4EE6-99EE-1A1C31852A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79" y="294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44" name="Rectangle 2670">
                <a:extLst>
                  <a:ext uri="{FF2B5EF4-FFF2-40B4-BE49-F238E27FC236}">
                    <a16:creationId xmlns:a16="http://schemas.microsoft.com/office/drawing/2014/main" id="{2F35A2F8-613A-485B-BA7B-FF704260DF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52" y="286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45" name="Rectangle 2671">
                <a:extLst>
                  <a:ext uri="{FF2B5EF4-FFF2-40B4-BE49-F238E27FC236}">
                    <a16:creationId xmlns:a16="http://schemas.microsoft.com/office/drawing/2014/main" id="{D0209AC6-C41E-459D-8E00-EF754C8CE3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95" y="290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46" name="Rectangle 2672">
                <a:extLst>
                  <a:ext uri="{FF2B5EF4-FFF2-40B4-BE49-F238E27FC236}">
                    <a16:creationId xmlns:a16="http://schemas.microsoft.com/office/drawing/2014/main" id="{AFBD82F2-B9BD-4740-B905-41982B31F8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62" y="285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47" name="Rectangle 2673">
                <a:extLst>
                  <a:ext uri="{FF2B5EF4-FFF2-40B4-BE49-F238E27FC236}">
                    <a16:creationId xmlns:a16="http://schemas.microsoft.com/office/drawing/2014/main" id="{2CC72847-A80D-45D5-BF63-5CF256A9E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92" y="290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48" name="Rectangle 2674">
                <a:extLst>
                  <a:ext uri="{FF2B5EF4-FFF2-40B4-BE49-F238E27FC236}">
                    <a16:creationId xmlns:a16="http://schemas.microsoft.com/office/drawing/2014/main" id="{A170C66D-4FE0-4B4C-8225-F51B0DF8B1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25" y="292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49" name="Rectangle 2675">
                <a:extLst>
                  <a:ext uri="{FF2B5EF4-FFF2-40B4-BE49-F238E27FC236}">
                    <a16:creationId xmlns:a16="http://schemas.microsoft.com/office/drawing/2014/main" id="{E06CCEBB-1AF9-4579-8457-31302DA503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79" y="295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50" name="Rectangle 2676">
                <a:extLst>
                  <a:ext uri="{FF2B5EF4-FFF2-40B4-BE49-F238E27FC236}">
                    <a16:creationId xmlns:a16="http://schemas.microsoft.com/office/drawing/2014/main" id="{297DC6DD-49CF-4979-AA39-A5190F662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91" y="287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51" name="Rectangle 2677">
                <a:extLst>
                  <a:ext uri="{FF2B5EF4-FFF2-40B4-BE49-F238E27FC236}">
                    <a16:creationId xmlns:a16="http://schemas.microsoft.com/office/drawing/2014/main" id="{76B2F133-B3BA-49ED-8216-C96FBA5D24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99" y="299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52" name="Rectangle 2678">
                <a:extLst>
                  <a:ext uri="{FF2B5EF4-FFF2-40B4-BE49-F238E27FC236}">
                    <a16:creationId xmlns:a16="http://schemas.microsoft.com/office/drawing/2014/main" id="{8B5E68AB-B34A-4D12-9EEA-3860969DD3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33" y="295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53" name="Rectangle 2679">
                <a:extLst>
                  <a:ext uri="{FF2B5EF4-FFF2-40B4-BE49-F238E27FC236}">
                    <a16:creationId xmlns:a16="http://schemas.microsoft.com/office/drawing/2014/main" id="{65AABFD7-1C61-45AE-A4BE-94E9FC6655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97" y="295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54" name="Rectangle 2680">
                <a:extLst>
                  <a:ext uri="{FF2B5EF4-FFF2-40B4-BE49-F238E27FC236}">
                    <a16:creationId xmlns:a16="http://schemas.microsoft.com/office/drawing/2014/main" id="{7A77E167-FD10-46F1-A4C8-7166812364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93" y="289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55" name="Rectangle 2681">
                <a:extLst>
                  <a:ext uri="{FF2B5EF4-FFF2-40B4-BE49-F238E27FC236}">
                    <a16:creationId xmlns:a16="http://schemas.microsoft.com/office/drawing/2014/main" id="{59EE223B-51E1-401C-8D4B-353E830318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99" y="296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56" name="Rectangle 2682">
                <a:extLst>
                  <a:ext uri="{FF2B5EF4-FFF2-40B4-BE49-F238E27FC236}">
                    <a16:creationId xmlns:a16="http://schemas.microsoft.com/office/drawing/2014/main" id="{1DCF57DB-E8EE-4FFE-B9FD-F25D4C5791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63" y="288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57" name="Rectangle 2683">
                <a:extLst>
                  <a:ext uri="{FF2B5EF4-FFF2-40B4-BE49-F238E27FC236}">
                    <a16:creationId xmlns:a16="http://schemas.microsoft.com/office/drawing/2014/main" id="{0F0AF12D-F013-4705-A77F-FC3115A2FB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52" y="290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58" name="Rectangle 2684">
                <a:extLst>
                  <a:ext uri="{FF2B5EF4-FFF2-40B4-BE49-F238E27FC236}">
                    <a16:creationId xmlns:a16="http://schemas.microsoft.com/office/drawing/2014/main" id="{F0058547-CC25-43DA-8711-E94869C331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82" y="296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59" name="Rectangle 2685">
                <a:extLst>
                  <a:ext uri="{FF2B5EF4-FFF2-40B4-BE49-F238E27FC236}">
                    <a16:creationId xmlns:a16="http://schemas.microsoft.com/office/drawing/2014/main" id="{281CC44A-19D5-4977-BA89-823D1B3A0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52" y="287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60" name="Rectangle 2686">
                <a:extLst>
                  <a:ext uri="{FF2B5EF4-FFF2-40B4-BE49-F238E27FC236}">
                    <a16:creationId xmlns:a16="http://schemas.microsoft.com/office/drawing/2014/main" id="{E48BAF75-B5B3-4E7E-A0DB-6E6AEF2940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44" y="293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61" name="Rectangle 2687">
                <a:extLst>
                  <a:ext uri="{FF2B5EF4-FFF2-40B4-BE49-F238E27FC236}">
                    <a16:creationId xmlns:a16="http://schemas.microsoft.com/office/drawing/2014/main" id="{8A671F3B-1AE4-4DBE-86AB-320A8398A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77" y="287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62" name="Rectangle 2688">
                <a:extLst>
                  <a:ext uri="{FF2B5EF4-FFF2-40B4-BE49-F238E27FC236}">
                    <a16:creationId xmlns:a16="http://schemas.microsoft.com/office/drawing/2014/main" id="{C7FAD421-6F7C-42F5-910B-444423D349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103" y="296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63" name="Rectangle 2689">
                <a:extLst>
                  <a:ext uri="{FF2B5EF4-FFF2-40B4-BE49-F238E27FC236}">
                    <a16:creationId xmlns:a16="http://schemas.microsoft.com/office/drawing/2014/main" id="{769D640B-28AA-4CCC-AF5B-17AAF9289C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46" y="293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64" name="Rectangle 2690">
                <a:extLst>
                  <a:ext uri="{FF2B5EF4-FFF2-40B4-BE49-F238E27FC236}">
                    <a16:creationId xmlns:a16="http://schemas.microsoft.com/office/drawing/2014/main" id="{939AC931-C6B8-4378-B7BA-72C46369BE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87" y="289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65" name="Rectangle 2691">
                <a:extLst>
                  <a:ext uri="{FF2B5EF4-FFF2-40B4-BE49-F238E27FC236}">
                    <a16:creationId xmlns:a16="http://schemas.microsoft.com/office/drawing/2014/main" id="{A7716C39-1CB8-4E65-8450-A7841652E4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69" y="286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66" name="Rectangle 2692">
                <a:extLst>
                  <a:ext uri="{FF2B5EF4-FFF2-40B4-BE49-F238E27FC236}">
                    <a16:creationId xmlns:a16="http://schemas.microsoft.com/office/drawing/2014/main" id="{C698BD69-9FDD-4FA0-A03C-9C6A9C3DF6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80" y="294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67" name="Rectangle 2693">
                <a:extLst>
                  <a:ext uri="{FF2B5EF4-FFF2-40B4-BE49-F238E27FC236}">
                    <a16:creationId xmlns:a16="http://schemas.microsoft.com/office/drawing/2014/main" id="{9777B4E9-6F50-4130-883A-787B85DAFE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12" y="291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68" name="Rectangle 2694">
                <a:extLst>
                  <a:ext uri="{FF2B5EF4-FFF2-40B4-BE49-F238E27FC236}">
                    <a16:creationId xmlns:a16="http://schemas.microsoft.com/office/drawing/2014/main" id="{F4B9EDAE-3FEC-4AC5-9931-81CAE89AB9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17" y="299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69" name="Rectangle 2695">
                <a:extLst>
                  <a:ext uri="{FF2B5EF4-FFF2-40B4-BE49-F238E27FC236}">
                    <a16:creationId xmlns:a16="http://schemas.microsoft.com/office/drawing/2014/main" id="{7E73D223-B2B2-48CB-AA97-F35FB55D1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167" y="297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70" name="Rectangle 2696">
                <a:extLst>
                  <a:ext uri="{FF2B5EF4-FFF2-40B4-BE49-F238E27FC236}">
                    <a16:creationId xmlns:a16="http://schemas.microsoft.com/office/drawing/2014/main" id="{851568DA-9B2B-49BD-B027-82514ACDD4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21" y="294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71" name="Rectangle 2697">
                <a:extLst>
                  <a:ext uri="{FF2B5EF4-FFF2-40B4-BE49-F238E27FC236}">
                    <a16:creationId xmlns:a16="http://schemas.microsoft.com/office/drawing/2014/main" id="{21868C39-FAE9-4546-A668-931CFF5EF2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34" y="298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72" name="Rectangle 2698">
                <a:extLst>
                  <a:ext uri="{FF2B5EF4-FFF2-40B4-BE49-F238E27FC236}">
                    <a16:creationId xmlns:a16="http://schemas.microsoft.com/office/drawing/2014/main" id="{B61C7EC5-E3D2-44CA-B953-5E4A3E721D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71" y="289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73" name="Rectangle 2699">
                <a:extLst>
                  <a:ext uri="{FF2B5EF4-FFF2-40B4-BE49-F238E27FC236}">
                    <a16:creationId xmlns:a16="http://schemas.microsoft.com/office/drawing/2014/main" id="{99EE74DE-BA18-41F3-A4EB-9B86EB74C2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58" y="288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74" name="Rectangle 2700">
                <a:extLst>
                  <a:ext uri="{FF2B5EF4-FFF2-40B4-BE49-F238E27FC236}">
                    <a16:creationId xmlns:a16="http://schemas.microsoft.com/office/drawing/2014/main" id="{8C2F8827-FB88-412E-A2B5-552E884A23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90" y="290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75" name="Rectangle 2701">
                <a:extLst>
                  <a:ext uri="{FF2B5EF4-FFF2-40B4-BE49-F238E27FC236}">
                    <a16:creationId xmlns:a16="http://schemas.microsoft.com/office/drawing/2014/main" id="{04C3E4FE-3AB9-4298-804A-DEB484EC89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18" y="292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76" name="Rectangle 2702">
                <a:extLst>
                  <a:ext uri="{FF2B5EF4-FFF2-40B4-BE49-F238E27FC236}">
                    <a16:creationId xmlns:a16="http://schemas.microsoft.com/office/drawing/2014/main" id="{A1AA597C-D1B0-450E-B98E-E63A16DBFF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11" y="285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77" name="Rectangle 2703">
                <a:extLst>
                  <a:ext uri="{FF2B5EF4-FFF2-40B4-BE49-F238E27FC236}">
                    <a16:creationId xmlns:a16="http://schemas.microsoft.com/office/drawing/2014/main" id="{CC6C4850-6839-4589-8F3A-1C70D57762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90" y="298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78" name="Rectangle 2704">
                <a:extLst>
                  <a:ext uri="{FF2B5EF4-FFF2-40B4-BE49-F238E27FC236}">
                    <a16:creationId xmlns:a16="http://schemas.microsoft.com/office/drawing/2014/main" id="{85C56733-CF04-4466-9F75-53854C55AD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79" y="291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79" name="Rectangle 2705">
                <a:extLst>
                  <a:ext uri="{FF2B5EF4-FFF2-40B4-BE49-F238E27FC236}">
                    <a16:creationId xmlns:a16="http://schemas.microsoft.com/office/drawing/2014/main" id="{BE7E523E-C4EB-4EA2-8C98-0C62579939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00" y="297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80" name="Rectangle 2706">
                <a:extLst>
                  <a:ext uri="{FF2B5EF4-FFF2-40B4-BE49-F238E27FC236}">
                    <a16:creationId xmlns:a16="http://schemas.microsoft.com/office/drawing/2014/main" id="{5CCFA4D5-D03E-4579-8222-C2CBA67BC9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95" y="292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81" name="Rectangle 2707">
                <a:extLst>
                  <a:ext uri="{FF2B5EF4-FFF2-40B4-BE49-F238E27FC236}">
                    <a16:creationId xmlns:a16="http://schemas.microsoft.com/office/drawing/2014/main" id="{B9740039-8374-4D94-A4FD-19D0D528BB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23" y="292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82" name="Rectangle 2708">
                <a:extLst>
                  <a:ext uri="{FF2B5EF4-FFF2-40B4-BE49-F238E27FC236}">
                    <a16:creationId xmlns:a16="http://schemas.microsoft.com/office/drawing/2014/main" id="{74423665-9445-47B7-AA45-27E89BC196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86" y="288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83" name="Rectangle 2709">
                <a:extLst>
                  <a:ext uri="{FF2B5EF4-FFF2-40B4-BE49-F238E27FC236}">
                    <a16:creationId xmlns:a16="http://schemas.microsoft.com/office/drawing/2014/main" id="{24E74B83-6862-4AAC-A813-0552E778E2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61" y="287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84" name="Rectangle 2710">
                <a:extLst>
                  <a:ext uri="{FF2B5EF4-FFF2-40B4-BE49-F238E27FC236}">
                    <a16:creationId xmlns:a16="http://schemas.microsoft.com/office/drawing/2014/main" id="{798E85F3-F343-4466-9629-32828725B3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57" y="295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85" name="Rectangle 2711">
                <a:extLst>
                  <a:ext uri="{FF2B5EF4-FFF2-40B4-BE49-F238E27FC236}">
                    <a16:creationId xmlns:a16="http://schemas.microsoft.com/office/drawing/2014/main" id="{3A426878-D4DA-4B2C-B1A3-431DA31F7C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53" y="293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86" name="Rectangle 2712">
                <a:extLst>
                  <a:ext uri="{FF2B5EF4-FFF2-40B4-BE49-F238E27FC236}">
                    <a16:creationId xmlns:a16="http://schemas.microsoft.com/office/drawing/2014/main" id="{01DFBD19-2455-48C0-BDB6-A74EA356B8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96" y="296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87" name="Rectangle 2713">
                <a:extLst>
                  <a:ext uri="{FF2B5EF4-FFF2-40B4-BE49-F238E27FC236}">
                    <a16:creationId xmlns:a16="http://schemas.microsoft.com/office/drawing/2014/main" id="{1C400D2C-91FE-4CA2-9091-D4E400C93E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41" y="299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88" name="Rectangle 2714">
                <a:extLst>
                  <a:ext uri="{FF2B5EF4-FFF2-40B4-BE49-F238E27FC236}">
                    <a16:creationId xmlns:a16="http://schemas.microsoft.com/office/drawing/2014/main" id="{F1B5DBF0-8CEE-4B2B-8CC6-8DB4C4729F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70" y="286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89" name="Rectangle 2715">
                <a:extLst>
                  <a:ext uri="{FF2B5EF4-FFF2-40B4-BE49-F238E27FC236}">
                    <a16:creationId xmlns:a16="http://schemas.microsoft.com/office/drawing/2014/main" id="{D62E39CF-EABD-42D4-A9DC-06F3B5D0FB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09" y="290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90" name="Rectangle 2716">
                <a:extLst>
                  <a:ext uri="{FF2B5EF4-FFF2-40B4-BE49-F238E27FC236}">
                    <a16:creationId xmlns:a16="http://schemas.microsoft.com/office/drawing/2014/main" id="{88762B51-0CCD-4367-A18C-6E6D860AE4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96" y="286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91" name="Rectangle 2717">
                <a:extLst>
                  <a:ext uri="{FF2B5EF4-FFF2-40B4-BE49-F238E27FC236}">
                    <a16:creationId xmlns:a16="http://schemas.microsoft.com/office/drawing/2014/main" id="{CFE41397-B587-49DC-94BC-4C609AADF0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37" y="292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92" name="Rectangle 2718">
                <a:extLst>
                  <a:ext uri="{FF2B5EF4-FFF2-40B4-BE49-F238E27FC236}">
                    <a16:creationId xmlns:a16="http://schemas.microsoft.com/office/drawing/2014/main" id="{6E2D7ACE-C369-4B48-924F-3BF2568CBE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21" y="297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93" name="Rectangle 2719">
                <a:extLst>
                  <a:ext uri="{FF2B5EF4-FFF2-40B4-BE49-F238E27FC236}">
                    <a16:creationId xmlns:a16="http://schemas.microsoft.com/office/drawing/2014/main" id="{7D56F669-279D-4318-9F8E-19627FBD92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138" y="298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94" name="Rectangle 2720">
                <a:extLst>
                  <a:ext uri="{FF2B5EF4-FFF2-40B4-BE49-F238E27FC236}">
                    <a16:creationId xmlns:a16="http://schemas.microsoft.com/office/drawing/2014/main" id="{03257A6D-3823-4FBD-821A-997C750FA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08" y="287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95" name="Rectangle 2721">
                <a:extLst>
                  <a:ext uri="{FF2B5EF4-FFF2-40B4-BE49-F238E27FC236}">
                    <a16:creationId xmlns:a16="http://schemas.microsoft.com/office/drawing/2014/main" id="{9D923E5A-FE13-436E-B228-82B6C378D0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34" y="296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96" name="Rectangle 2722">
                <a:extLst>
                  <a:ext uri="{FF2B5EF4-FFF2-40B4-BE49-F238E27FC236}">
                    <a16:creationId xmlns:a16="http://schemas.microsoft.com/office/drawing/2014/main" id="{E217D0B0-24B8-4D42-A99A-1B2FBC780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74" y="294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97" name="Rectangle 2723">
                <a:extLst>
                  <a:ext uri="{FF2B5EF4-FFF2-40B4-BE49-F238E27FC236}">
                    <a16:creationId xmlns:a16="http://schemas.microsoft.com/office/drawing/2014/main" id="{A1E0D93B-175F-4625-A0CE-2AD74D1E0D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47" y="293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98" name="Rectangle 2724">
                <a:extLst>
                  <a:ext uri="{FF2B5EF4-FFF2-40B4-BE49-F238E27FC236}">
                    <a16:creationId xmlns:a16="http://schemas.microsoft.com/office/drawing/2014/main" id="{D05907E7-67D4-47F0-8739-F161E184A8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00" y="295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99" name="Rectangle 2725">
                <a:extLst>
                  <a:ext uri="{FF2B5EF4-FFF2-40B4-BE49-F238E27FC236}">
                    <a16:creationId xmlns:a16="http://schemas.microsoft.com/office/drawing/2014/main" id="{7F677DD9-440B-4722-9C37-D73DCCE726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73" y="296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00" name="Rectangle 2726">
                <a:extLst>
                  <a:ext uri="{FF2B5EF4-FFF2-40B4-BE49-F238E27FC236}">
                    <a16:creationId xmlns:a16="http://schemas.microsoft.com/office/drawing/2014/main" id="{75E26C6F-B47D-4B4C-BE15-429868F833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62" y="287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01" name="Rectangle 2727">
                <a:extLst>
                  <a:ext uri="{FF2B5EF4-FFF2-40B4-BE49-F238E27FC236}">
                    <a16:creationId xmlns:a16="http://schemas.microsoft.com/office/drawing/2014/main" id="{B45F92E5-5D07-4B69-82B8-5F1A212318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51" y="295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02" name="Rectangle 2728">
                <a:extLst>
                  <a:ext uri="{FF2B5EF4-FFF2-40B4-BE49-F238E27FC236}">
                    <a16:creationId xmlns:a16="http://schemas.microsoft.com/office/drawing/2014/main" id="{AE866314-A525-48A9-8E7A-2980BFA34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42" y="286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03" name="Rectangle 2729">
                <a:extLst>
                  <a:ext uri="{FF2B5EF4-FFF2-40B4-BE49-F238E27FC236}">
                    <a16:creationId xmlns:a16="http://schemas.microsoft.com/office/drawing/2014/main" id="{B723C27F-D7A2-44CC-BF5F-8370BFACD3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30" y="298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04" name="Rectangle 2730">
                <a:extLst>
                  <a:ext uri="{FF2B5EF4-FFF2-40B4-BE49-F238E27FC236}">
                    <a16:creationId xmlns:a16="http://schemas.microsoft.com/office/drawing/2014/main" id="{96E815C6-3AEB-44C6-83E2-65C50664CF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194" y="298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05" name="Rectangle 2731">
                <a:extLst>
                  <a:ext uri="{FF2B5EF4-FFF2-40B4-BE49-F238E27FC236}">
                    <a16:creationId xmlns:a16="http://schemas.microsoft.com/office/drawing/2014/main" id="{33B4CE44-CC9A-41CE-9A52-CA1E2ED02F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63" y="289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06" name="Rectangle 2732">
                <a:extLst>
                  <a:ext uri="{FF2B5EF4-FFF2-40B4-BE49-F238E27FC236}">
                    <a16:creationId xmlns:a16="http://schemas.microsoft.com/office/drawing/2014/main" id="{E677A5F1-3DF0-463A-AB8B-2E338228F4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76" y="297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07" name="Rectangle 2733">
                <a:extLst>
                  <a:ext uri="{FF2B5EF4-FFF2-40B4-BE49-F238E27FC236}">
                    <a16:creationId xmlns:a16="http://schemas.microsoft.com/office/drawing/2014/main" id="{49C330C6-76D0-414D-B71B-A893DD94E6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41" y="295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08" name="Rectangle 2734">
                <a:extLst>
                  <a:ext uri="{FF2B5EF4-FFF2-40B4-BE49-F238E27FC236}">
                    <a16:creationId xmlns:a16="http://schemas.microsoft.com/office/drawing/2014/main" id="{8E8C8D23-D74A-4F6B-B282-F7158CEEBC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87" y="288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09" name="Rectangle 2735">
                <a:extLst>
                  <a:ext uri="{FF2B5EF4-FFF2-40B4-BE49-F238E27FC236}">
                    <a16:creationId xmlns:a16="http://schemas.microsoft.com/office/drawing/2014/main" id="{0830CAD5-E416-4ED2-9457-2AE2BF8D55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13" y="287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10" name="Rectangle 2736">
                <a:extLst>
                  <a:ext uri="{FF2B5EF4-FFF2-40B4-BE49-F238E27FC236}">
                    <a16:creationId xmlns:a16="http://schemas.microsoft.com/office/drawing/2014/main" id="{22BACD2F-8C61-46BB-91CA-27D70EDA83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18" y="290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11" name="Rectangle 2737">
                <a:extLst>
                  <a:ext uri="{FF2B5EF4-FFF2-40B4-BE49-F238E27FC236}">
                    <a16:creationId xmlns:a16="http://schemas.microsoft.com/office/drawing/2014/main" id="{411D5990-99F7-4674-ADED-DF0541B47B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43" y="293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12" name="Rectangle 2738">
                <a:extLst>
                  <a:ext uri="{FF2B5EF4-FFF2-40B4-BE49-F238E27FC236}">
                    <a16:creationId xmlns:a16="http://schemas.microsoft.com/office/drawing/2014/main" id="{48215D7A-8BC1-46C4-BA99-0B54D43735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64" y="298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46" name="Rectangle 2739">
              <a:extLst>
                <a:ext uri="{FF2B5EF4-FFF2-40B4-BE49-F238E27FC236}">
                  <a16:creationId xmlns:a16="http://schemas.microsoft.com/office/drawing/2014/main" id="{9772C67C-D13F-4973-8837-238B4B737A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1867" y="35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7" name="Rectangle 2740">
              <a:extLst>
                <a:ext uri="{FF2B5EF4-FFF2-40B4-BE49-F238E27FC236}">
                  <a16:creationId xmlns:a16="http://schemas.microsoft.com/office/drawing/2014/main" id="{EA0A7228-9AB8-4843-B31F-7951399C66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53" y="365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48" name="Rectangle 2741">
              <a:extLst>
                <a:ext uri="{FF2B5EF4-FFF2-40B4-BE49-F238E27FC236}">
                  <a16:creationId xmlns:a16="http://schemas.microsoft.com/office/drawing/2014/main" id="{E85C397E-7C37-4727-AC7F-F0333856C3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66" y="350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grpSp>
          <p:nvGrpSpPr>
            <p:cNvPr id="1049" name="Group 2742">
              <a:extLst>
                <a:ext uri="{FF2B5EF4-FFF2-40B4-BE49-F238E27FC236}">
                  <a16:creationId xmlns:a16="http://schemas.microsoft.com/office/drawing/2014/main" id="{E51B0E6E-4282-42DC-A891-F0C028536E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3312"/>
              <a:ext cx="792" cy="236"/>
              <a:chOff x="2320" y="2664"/>
              <a:chExt cx="792" cy="236"/>
            </a:xfrm>
          </p:grpSpPr>
          <p:sp>
            <p:nvSpPr>
              <p:cNvPr id="1286" name="Rectangle 2743">
                <a:extLst>
                  <a:ext uri="{FF2B5EF4-FFF2-40B4-BE49-F238E27FC236}">
                    <a16:creationId xmlns:a16="http://schemas.microsoft.com/office/drawing/2014/main" id="{835F06E5-9B8E-4599-9919-5CF27F7DED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36" y="278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7" name="Rectangle 2744">
                <a:extLst>
                  <a:ext uri="{FF2B5EF4-FFF2-40B4-BE49-F238E27FC236}">
                    <a16:creationId xmlns:a16="http://schemas.microsoft.com/office/drawing/2014/main" id="{59EE2525-6667-47F1-8C9F-C67867C632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36" y="283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8" name="Rectangle 2745">
                <a:extLst>
                  <a:ext uri="{FF2B5EF4-FFF2-40B4-BE49-F238E27FC236}">
                    <a16:creationId xmlns:a16="http://schemas.microsoft.com/office/drawing/2014/main" id="{18D51A54-D09C-4F35-9DE5-334337DB32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24" y="268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9" name="Rectangle 2746">
                <a:extLst>
                  <a:ext uri="{FF2B5EF4-FFF2-40B4-BE49-F238E27FC236}">
                    <a16:creationId xmlns:a16="http://schemas.microsoft.com/office/drawing/2014/main" id="{002640FD-DF71-4DDB-AC4B-CED781B201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74" y="275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0" name="Rectangle 2747">
                <a:extLst>
                  <a:ext uri="{FF2B5EF4-FFF2-40B4-BE49-F238E27FC236}">
                    <a16:creationId xmlns:a16="http://schemas.microsoft.com/office/drawing/2014/main" id="{1B8D7E3C-7DC6-46A0-8900-AE16E1A7B4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10" y="274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1" name="Rectangle 2748">
                <a:extLst>
                  <a:ext uri="{FF2B5EF4-FFF2-40B4-BE49-F238E27FC236}">
                    <a16:creationId xmlns:a16="http://schemas.microsoft.com/office/drawing/2014/main" id="{7AB33040-6759-4913-AE7A-0CB6D5AE33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22" y="278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2" name="Rectangle 2749">
                <a:extLst>
                  <a:ext uri="{FF2B5EF4-FFF2-40B4-BE49-F238E27FC236}">
                    <a16:creationId xmlns:a16="http://schemas.microsoft.com/office/drawing/2014/main" id="{E5C77400-774A-4263-A6C0-F54553ADF0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64" y="285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3" name="Rectangle 2750">
                <a:extLst>
                  <a:ext uri="{FF2B5EF4-FFF2-40B4-BE49-F238E27FC236}">
                    <a16:creationId xmlns:a16="http://schemas.microsoft.com/office/drawing/2014/main" id="{0B19B149-1439-4D55-8469-3C8A48318F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33" y="275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4" name="Rectangle 2751">
                <a:extLst>
                  <a:ext uri="{FF2B5EF4-FFF2-40B4-BE49-F238E27FC236}">
                    <a16:creationId xmlns:a16="http://schemas.microsoft.com/office/drawing/2014/main" id="{41D99039-C84C-4FAC-BA35-487ACF3176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78" y="281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5" name="Rectangle 2752">
                <a:extLst>
                  <a:ext uri="{FF2B5EF4-FFF2-40B4-BE49-F238E27FC236}">
                    <a16:creationId xmlns:a16="http://schemas.microsoft.com/office/drawing/2014/main" id="{34C4844A-E8EA-4EAF-9669-7E0FC94183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43" y="272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6" name="Rectangle 2753">
                <a:extLst>
                  <a:ext uri="{FF2B5EF4-FFF2-40B4-BE49-F238E27FC236}">
                    <a16:creationId xmlns:a16="http://schemas.microsoft.com/office/drawing/2014/main" id="{673C795F-920A-4CF6-A17C-D55807F4E5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49" y="275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7" name="Rectangle 2754">
                <a:extLst>
                  <a:ext uri="{FF2B5EF4-FFF2-40B4-BE49-F238E27FC236}">
                    <a16:creationId xmlns:a16="http://schemas.microsoft.com/office/drawing/2014/main" id="{F1995AAF-DE4E-4F62-B576-59F9020277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80" y="282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8" name="Rectangle 2755">
                <a:extLst>
                  <a:ext uri="{FF2B5EF4-FFF2-40B4-BE49-F238E27FC236}">
                    <a16:creationId xmlns:a16="http://schemas.microsoft.com/office/drawing/2014/main" id="{06D20023-BF3A-4402-8470-7935C701BE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29" y="282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9" name="Rectangle 2756">
                <a:extLst>
                  <a:ext uri="{FF2B5EF4-FFF2-40B4-BE49-F238E27FC236}">
                    <a16:creationId xmlns:a16="http://schemas.microsoft.com/office/drawing/2014/main" id="{76A9E58A-B8E1-41FF-A3B4-D5FA352BE0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24" y="279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0" name="Rectangle 2757">
                <a:extLst>
                  <a:ext uri="{FF2B5EF4-FFF2-40B4-BE49-F238E27FC236}">
                    <a16:creationId xmlns:a16="http://schemas.microsoft.com/office/drawing/2014/main" id="{5985A6FF-1237-4151-B262-9EE9685845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83" y="268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1" name="Rectangle 2758">
                <a:extLst>
                  <a:ext uri="{FF2B5EF4-FFF2-40B4-BE49-F238E27FC236}">
                    <a16:creationId xmlns:a16="http://schemas.microsoft.com/office/drawing/2014/main" id="{79193764-32D5-4DE7-A30C-38B42EA1DE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68" y="276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2" name="Rectangle 2759">
                <a:extLst>
                  <a:ext uri="{FF2B5EF4-FFF2-40B4-BE49-F238E27FC236}">
                    <a16:creationId xmlns:a16="http://schemas.microsoft.com/office/drawing/2014/main" id="{332D887F-E419-457B-A68F-EDBB7882DE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27" y="274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3" name="Rectangle 2760">
                <a:extLst>
                  <a:ext uri="{FF2B5EF4-FFF2-40B4-BE49-F238E27FC236}">
                    <a16:creationId xmlns:a16="http://schemas.microsoft.com/office/drawing/2014/main" id="{47225C89-6D3F-4D5C-B646-0619F9FBF0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35" y="284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4" name="Rectangle 2761">
                <a:extLst>
                  <a:ext uri="{FF2B5EF4-FFF2-40B4-BE49-F238E27FC236}">
                    <a16:creationId xmlns:a16="http://schemas.microsoft.com/office/drawing/2014/main" id="{B50162E3-759C-451C-A279-4D3622378C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36" y="284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5" name="Rectangle 2762">
                <a:extLst>
                  <a:ext uri="{FF2B5EF4-FFF2-40B4-BE49-F238E27FC236}">
                    <a16:creationId xmlns:a16="http://schemas.microsoft.com/office/drawing/2014/main" id="{FB86534E-9DE8-4FC2-A834-4B020F4AB7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15" y="278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6" name="Rectangle 2763">
                <a:extLst>
                  <a:ext uri="{FF2B5EF4-FFF2-40B4-BE49-F238E27FC236}">
                    <a16:creationId xmlns:a16="http://schemas.microsoft.com/office/drawing/2014/main" id="{36376532-CDAE-45FB-88E4-048D9627C9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49" y="284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7" name="Rectangle 2764">
                <a:extLst>
                  <a:ext uri="{FF2B5EF4-FFF2-40B4-BE49-F238E27FC236}">
                    <a16:creationId xmlns:a16="http://schemas.microsoft.com/office/drawing/2014/main" id="{070154B8-89BB-4782-9B2A-9B74200D71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43" y="269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8" name="Rectangle 2765">
                <a:extLst>
                  <a:ext uri="{FF2B5EF4-FFF2-40B4-BE49-F238E27FC236}">
                    <a16:creationId xmlns:a16="http://schemas.microsoft.com/office/drawing/2014/main" id="{8E0E2FF1-6F0D-4B80-9CA4-C7A84322FE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78" y="280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9" name="Rectangle 2766">
                <a:extLst>
                  <a:ext uri="{FF2B5EF4-FFF2-40B4-BE49-F238E27FC236}">
                    <a16:creationId xmlns:a16="http://schemas.microsoft.com/office/drawing/2014/main" id="{9C311120-D64E-4097-A60A-6513E00565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69" y="274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0" name="Rectangle 2767">
                <a:extLst>
                  <a:ext uri="{FF2B5EF4-FFF2-40B4-BE49-F238E27FC236}">
                    <a16:creationId xmlns:a16="http://schemas.microsoft.com/office/drawing/2014/main" id="{48CD308C-20AB-435D-BB46-835DB3BA61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57" y="280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1" name="Rectangle 2768">
                <a:extLst>
                  <a:ext uri="{FF2B5EF4-FFF2-40B4-BE49-F238E27FC236}">
                    <a16:creationId xmlns:a16="http://schemas.microsoft.com/office/drawing/2014/main" id="{E231DA69-3B06-451C-8661-7532C1BAA3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70" y="282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2" name="Rectangle 2769">
                <a:extLst>
                  <a:ext uri="{FF2B5EF4-FFF2-40B4-BE49-F238E27FC236}">
                    <a16:creationId xmlns:a16="http://schemas.microsoft.com/office/drawing/2014/main" id="{716701F7-FE7F-4AC5-8F5F-9BF9EAA0F9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15" y="283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3" name="Rectangle 2770">
                <a:extLst>
                  <a:ext uri="{FF2B5EF4-FFF2-40B4-BE49-F238E27FC236}">
                    <a16:creationId xmlns:a16="http://schemas.microsoft.com/office/drawing/2014/main" id="{11D39B25-FC15-4116-AF3C-F47A286D1B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94" y="283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4" name="Rectangle 2771">
                <a:extLst>
                  <a:ext uri="{FF2B5EF4-FFF2-40B4-BE49-F238E27FC236}">
                    <a16:creationId xmlns:a16="http://schemas.microsoft.com/office/drawing/2014/main" id="{623B99B5-C10C-42A3-9300-E8F501F1C3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76" y="276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5" name="Rectangle 2772">
                <a:extLst>
                  <a:ext uri="{FF2B5EF4-FFF2-40B4-BE49-F238E27FC236}">
                    <a16:creationId xmlns:a16="http://schemas.microsoft.com/office/drawing/2014/main" id="{DF31FC6F-1E2F-4E20-89BB-C241E06170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07" y="275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6" name="Rectangle 2773">
                <a:extLst>
                  <a:ext uri="{FF2B5EF4-FFF2-40B4-BE49-F238E27FC236}">
                    <a16:creationId xmlns:a16="http://schemas.microsoft.com/office/drawing/2014/main" id="{7FFD9877-3ADB-4E63-829F-BBB3E1D49E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02" y="278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7" name="Rectangle 2774">
                <a:extLst>
                  <a:ext uri="{FF2B5EF4-FFF2-40B4-BE49-F238E27FC236}">
                    <a16:creationId xmlns:a16="http://schemas.microsoft.com/office/drawing/2014/main" id="{525995C0-F019-4FAA-AF0A-6F38BE8F4E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86" y="276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8" name="Rectangle 2775">
                <a:extLst>
                  <a:ext uri="{FF2B5EF4-FFF2-40B4-BE49-F238E27FC236}">
                    <a16:creationId xmlns:a16="http://schemas.microsoft.com/office/drawing/2014/main" id="{4F0DD6A7-150C-4D70-A30F-5F2B5840CB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49" y="283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9" name="Rectangle 2776">
                <a:extLst>
                  <a:ext uri="{FF2B5EF4-FFF2-40B4-BE49-F238E27FC236}">
                    <a16:creationId xmlns:a16="http://schemas.microsoft.com/office/drawing/2014/main" id="{9C268C5B-1A55-4D27-9BFF-8E35C8BA6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47" y="271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0" name="Rectangle 2777">
                <a:extLst>
                  <a:ext uri="{FF2B5EF4-FFF2-40B4-BE49-F238E27FC236}">
                    <a16:creationId xmlns:a16="http://schemas.microsoft.com/office/drawing/2014/main" id="{7F061DBC-9FDA-4EBE-A044-54CC25D486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69" y="271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1" name="Rectangle 2778">
                <a:extLst>
                  <a:ext uri="{FF2B5EF4-FFF2-40B4-BE49-F238E27FC236}">
                    <a16:creationId xmlns:a16="http://schemas.microsoft.com/office/drawing/2014/main" id="{1B69C008-5DC8-4495-8031-5D24319966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86" y="283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2" name="Rectangle 2779">
                <a:extLst>
                  <a:ext uri="{FF2B5EF4-FFF2-40B4-BE49-F238E27FC236}">
                    <a16:creationId xmlns:a16="http://schemas.microsoft.com/office/drawing/2014/main" id="{0C9F402F-369B-42D7-BEE6-59D06CCB6D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56" y="274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3" name="Rectangle 2780">
                <a:extLst>
                  <a:ext uri="{FF2B5EF4-FFF2-40B4-BE49-F238E27FC236}">
                    <a16:creationId xmlns:a16="http://schemas.microsoft.com/office/drawing/2014/main" id="{BB16A437-5AAE-48A7-B78A-E5ACFB8D40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31" y="283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4" name="Rectangle 2781">
                <a:extLst>
                  <a:ext uri="{FF2B5EF4-FFF2-40B4-BE49-F238E27FC236}">
                    <a16:creationId xmlns:a16="http://schemas.microsoft.com/office/drawing/2014/main" id="{DA86A393-5934-496F-8A16-96ADF7ABB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38" y="275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5" name="Rectangle 2782">
                <a:extLst>
                  <a:ext uri="{FF2B5EF4-FFF2-40B4-BE49-F238E27FC236}">
                    <a16:creationId xmlns:a16="http://schemas.microsoft.com/office/drawing/2014/main" id="{E2F651B4-2247-454C-A897-6382EDF313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56" y="279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6" name="Rectangle 2783">
                <a:extLst>
                  <a:ext uri="{FF2B5EF4-FFF2-40B4-BE49-F238E27FC236}">
                    <a16:creationId xmlns:a16="http://schemas.microsoft.com/office/drawing/2014/main" id="{0C8A9B29-4158-45CF-9473-542F8DE336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35" y="276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7" name="Rectangle 2784">
                <a:extLst>
                  <a:ext uri="{FF2B5EF4-FFF2-40B4-BE49-F238E27FC236}">
                    <a16:creationId xmlns:a16="http://schemas.microsoft.com/office/drawing/2014/main" id="{33EB5943-0D0B-42F1-A54D-B456EA0B21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91" y="283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8" name="Rectangle 2785">
                <a:extLst>
                  <a:ext uri="{FF2B5EF4-FFF2-40B4-BE49-F238E27FC236}">
                    <a16:creationId xmlns:a16="http://schemas.microsoft.com/office/drawing/2014/main" id="{C4BE5154-F8A8-4C87-B938-4C605801B1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34" y="279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9" name="Rectangle 2786">
                <a:extLst>
                  <a:ext uri="{FF2B5EF4-FFF2-40B4-BE49-F238E27FC236}">
                    <a16:creationId xmlns:a16="http://schemas.microsoft.com/office/drawing/2014/main" id="{3163D092-CF3A-4792-B8FF-42C035D30D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16" y="283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0" name="Rectangle 2787">
                <a:extLst>
                  <a:ext uri="{FF2B5EF4-FFF2-40B4-BE49-F238E27FC236}">
                    <a16:creationId xmlns:a16="http://schemas.microsoft.com/office/drawing/2014/main" id="{06422E4B-B887-4E2D-B0A6-9D9FE7C960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22" y="271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1" name="Rectangle 2788">
                <a:extLst>
                  <a:ext uri="{FF2B5EF4-FFF2-40B4-BE49-F238E27FC236}">
                    <a16:creationId xmlns:a16="http://schemas.microsoft.com/office/drawing/2014/main" id="{51FE5C48-5CA1-46F2-8374-EEF942F0B7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51" y="280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2" name="Rectangle 2789">
                <a:extLst>
                  <a:ext uri="{FF2B5EF4-FFF2-40B4-BE49-F238E27FC236}">
                    <a16:creationId xmlns:a16="http://schemas.microsoft.com/office/drawing/2014/main" id="{3C4D0745-EFCB-4C3A-800C-5A37801BC2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95" y="276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3" name="Rectangle 2790">
                <a:extLst>
                  <a:ext uri="{FF2B5EF4-FFF2-40B4-BE49-F238E27FC236}">
                    <a16:creationId xmlns:a16="http://schemas.microsoft.com/office/drawing/2014/main" id="{FEBBEF6D-D9FE-4A2F-84CE-E5C51B6C95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53" y="275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4" name="Rectangle 2791">
                <a:extLst>
                  <a:ext uri="{FF2B5EF4-FFF2-40B4-BE49-F238E27FC236}">
                    <a16:creationId xmlns:a16="http://schemas.microsoft.com/office/drawing/2014/main" id="{3E32977F-B6CC-47ED-83D4-3E62203665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06" y="277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5" name="Rectangle 2792">
                <a:extLst>
                  <a:ext uri="{FF2B5EF4-FFF2-40B4-BE49-F238E27FC236}">
                    <a16:creationId xmlns:a16="http://schemas.microsoft.com/office/drawing/2014/main" id="{5715462D-CA35-44C3-8E29-C6B5680888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32" y="279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6" name="Rectangle 2793">
                <a:extLst>
                  <a:ext uri="{FF2B5EF4-FFF2-40B4-BE49-F238E27FC236}">
                    <a16:creationId xmlns:a16="http://schemas.microsoft.com/office/drawing/2014/main" id="{72C3A24C-2AE8-49E5-BF0A-A2C174270D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59" y="278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7" name="Rectangle 2794">
                <a:extLst>
                  <a:ext uri="{FF2B5EF4-FFF2-40B4-BE49-F238E27FC236}">
                    <a16:creationId xmlns:a16="http://schemas.microsoft.com/office/drawing/2014/main" id="{E17152FA-A0D3-4793-951A-1210F9A301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22" y="282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8" name="Rectangle 2795">
                <a:extLst>
                  <a:ext uri="{FF2B5EF4-FFF2-40B4-BE49-F238E27FC236}">
                    <a16:creationId xmlns:a16="http://schemas.microsoft.com/office/drawing/2014/main" id="{A61961FF-E476-42D7-931D-824059DA54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13" y="283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9" name="Rectangle 2796">
                <a:extLst>
                  <a:ext uri="{FF2B5EF4-FFF2-40B4-BE49-F238E27FC236}">
                    <a16:creationId xmlns:a16="http://schemas.microsoft.com/office/drawing/2014/main" id="{63704850-9263-4AFA-BC85-65A6C21AD2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56" y="269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0" name="Rectangle 2797">
                <a:extLst>
                  <a:ext uri="{FF2B5EF4-FFF2-40B4-BE49-F238E27FC236}">
                    <a16:creationId xmlns:a16="http://schemas.microsoft.com/office/drawing/2014/main" id="{95ECFBEC-51E4-4CAD-9BC5-39683AA269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78" y="276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1" name="Rectangle 2798">
                <a:extLst>
                  <a:ext uri="{FF2B5EF4-FFF2-40B4-BE49-F238E27FC236}">
                    <a16:creationId xmlns:a16="http://schemas.microsoft.com/office/drawing/2014/main" id="{9BDCDBD3-E3F8-4E1E-942C-6A1A262F16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80" y="281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2" name="Rectangle 2799">
                <a:extLst>
                  <a:ext uri="{FF2B5EF4-FFF2-40B4-BE49-F238E27FC236}">
                    <a16:creationId xmlns:a16="http://schemas.microsoft.com/office/drawing/2014/main" id="{B254BEDB-BD1B-475C-B6B8-FC3457D45C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68" y="274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3" name="Rectangle 2800">
                <a:extLst>
                  <a:ext uri="{FF2B5EF4-FFF2-40B4-BE49-F238E27FC236}">
                    <a16:creationId xmlns:a16="http://schemas.microsoft.com/office/drawing/2014/main" id="{7B03DBE3-69EF-4F2E-A5EF-6F9EB436D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89" y="267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4" name="Rectangle 2801">
                <a:extLst>
                  <a:ext uri="{FF2B5EF4-FFF2-40B4-BE49-F238E27FC236}">
                    <a16:creationId xmlns:a16="http://schemas.microsoft.com/office/drawing/2014/main" id="{08914543-0579-49F1-A56D-523492D92E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13" y="285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5" name="Rectangle 2802">
                <a:extLst>
                  <a:ext uri="{FF2B5EF4-FFF2-40B4-BE49-F238E27FC236}">
                    <a16:creationId xmlns:a16="http://schemas.microsoft.com/office/drawing/2014/main" id="{3D772F3B-63B0-4860-A328-F97BC1626B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11" y="277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6" name="Rectangle 2803">
                <a:extLst>
                  <a:ext uri="{FF2B5EF4-FFF2-40B4-BE49-F238E27FC236}">
                    <a16:creationId xmlns:a16="http://schemas.microsoft.com/office/drawing/2014/main" id="{D47B5E82-C679-4C3B-8760-EA422BCA40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71" y="278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7" name="Rectangle 2804">
                <a:extLst>
                  <a:ext uri="{FF2B5EF4-FFF2-40B4-BE49-F238E27FC236}">
                    <a16:creationId xmlns:a16="http://schemas.microsoft.com/office/drawing/2014/main" id="{5004D5DB-487C-4E0F-A9BF-3900765369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83" y="280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8" name="Rectangle 2805">
                <a:extLst>
                  <a:ext uri="{FF2B5EF4-FFF2-40B4-BE49-F238E27FC236}">
                    <a16:creationId xmlns:a16="http://schemas.microsoft.com/office/drawing/2014/main" id="{1DD8DD73-1DE1-447C-8276-1C4D1A6CB7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61" y="277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9" name="Rectangle 2806">
                <a:extLst>
                  <a:ext uri="{FF2B5EF4-FFF2-40B4-BE49-F238E27FC236}">
                    <a16:creationId xmlns:a16="http://schemas.microsoft.com/office/drawing/2014/main" id="{400B6D63-5D04-4405-8989-203DBA49E6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08" y="278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50" name="Rectangle 2807">
                <a:extLst>
                  <a:ext uri="{FF2B5EF4-FFF2-40B4-BE49-F238E27FC236}">
                    <a16:creationId xmlns:a16="http://schemas.microsoft.com/office/drawing/2014/main" id="{8CAA6E46-CC06-47F4-9614-C21B0627D6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46" y="284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51" name="Rectangle 2808">
                <a:extLst>
                  <a:ext uri="{FF2B5EF4-FFF2-40B4-BE49-F238E27FC236}">
                    <a16:creationId xmlns:a16="http://schemas.microsoft.com/office/drawing/2014/main" id="{9BCF4CB2-B790-4E4E-8A0B-DB6E976E79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68" y="270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52" name="Rectangle 2809">
                <a:extLst>
                  <a:ext uri="{FF2B5EF4-FFF2-40B4-BE49-F238E27FC236}">
                    <a16:creationId xmlns:a16="http://schemas.microsoft.com/office/drawing/2014/main" id="{48C8ECC7-D13E-4DA2-9AC3-FDD73F0738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96" y="281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53" name="Rectangle 2810">
                <a:extLst>
                  <a:ext uri="{FF2B5EF4-FFF2-40B4-BE49-F238E27FC236}">
                    <a16:creationId xmlns:a16="http://schemas.microsoft.com/office/drawing/2014/main" id="{78919D95-9A62-4F84-A4FE-80A353F86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42" y="271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54" name="Rectangle 2811">
                <a:extLst>
                  <a:ext uri="{FF2B5EF4-FFF2-40B4-BE49-F238E27FC236}">
                    <a16:creationId xmlns:a16="http://schemas.microsoft.com/office/drawing/2014/main" id="{BD18ED6F-8A6C-4349-A60E-5F7EA96217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74" y="276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55" name="Rectangle 2812">
                <a:extLst>
                  <a:ext uri="{FF2B5EF4-FFF2-40B4-BE49-F238E27FC236}">
                    <a16:creationId xmlns:a16="http://schemas.microsoft.com/office/drawing/2014/main" id="{1BD85FBE-60B8-4FF9-B6A1-1949FBAAE8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94" y="276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56" name="Rectangle 2813">
                <a:extLst>
                  <a:ext uri="{FF2B5EF4-FFF2-40B4-BE49-F238E27FC236}">
                    <a16:creationId xmlns:a16="http://schemas.microsoft.com/office/drawing/2014/main" id="{64F81C54-B875-4DE0-B526-2FD3A0B70C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60" y="280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57" name="Rectangle 2814">
                <a:extLst>
                  <a:ext uri="{FF2B5EF4-FFF2-40B4-BE49-F238E27FC236}">
                    <a16:creationId xmlns:a16="http://schemas.microsoft.com/office/drawing/2014/main" id="{3D247896-A766-461C-AAB8-0310057E19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03" y="276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58" name="Rectangle 2815">
                <a:extLst>
                  <a:ext uri="{FF2B5EF4-FFF2-40B4-BE49-F238E27FC236}">
                    <a16:creationId xmlns:a16="http://schemas.microsoft.com/office/drawing/2014/main" id="{E0A0CC24-E4B4-487A-99A3-7E1A14AD6A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69" y="278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59" name="Rectangle 2816">
                <a:extLst>
                  <a:ext uri="{FF2B5EF4-FFF2-40B4-BE49-F238E27FC236}">
                    <a16:creationId xmlns:a16="http://schemas.microsoft.com/office/drawing/2014/main" id="{BE3D9A06-9844-4E8A-8E1E-FA479F68B6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11" y="269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60" name="Rectangle 2817">
                <a:extLst>
                  <a:ext uri="{FF2B5EF4-FFF2-40B4-BE49-F238E27FC236}">
                    <a16:creationId xmlns:a16="http://schemas.microsoft.com/office/drawing/2014/main" id="{DA6CFC23-F758-4444-8594-A9B0B9EFB1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33" y="277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61" name="Rectangle 2818">
                <a:extLst>
                  <a:ext uri="{FF2B5EF4-FFF2-40B4-BE49-F238E27FC236}">
                    <a16:creationId xmlns:a16="http://schemas.microsoft.com/office/drawing/2014/main" id="{8678A518-383F-4D81-9C86-772308DA39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11" y="269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62" name="Rectangle 2819">
                <a:extLst>
                  <a:ext uri="{FF2B5EF4-FFF2-40B4-BE49-F238E27FC236}">
                    <a16:creationId xmlns:a16="http://schemas.microsoft.com/office/drawing/2014/main" id="{1975E6BB-4E55-4531-B158-854E32B1CE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32" y="279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63" name="Rectangle 2820">
                <a:extLst>
                  <a:ext uri="{FF2B5EF4-FFF2-40B4-BE49-F238E27FC236}">
                    <a16:creationId xmlns:a16="http://schemas.microsoft.com/office/drawing/2014/main" id="{4572ADE7-10B0-42F5-A4B3-9CC2A9CA46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88" y="280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64" name="Rectangle 2821">
                <a:extLst>
                  <a:ext uri="{FF2B5EF4-FFF2-40B4-BE49-F238E27FC236}">
                    <a16:creationId xmlns:a16="http://schemas.microsoft.com/office/drawing/2014/main" id="{D36E5D60-4470-401F-949F-BBF04243A4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97" y="272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65" name="Rectangle 2822">
                <a:extLst>
                  <a:ext uri="{FF2B5EF4-FFF2-40B4-BE49-F238E27FC236}">
                    <a16:creationId xmlns:a16="http://schemas.microsoft.com/office/drawing/2014/main" id="{ABDA76CC-6E3E-4538-BE9D-75EAF26B1F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37" y="270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66" name="Rectangle 2823">
                <a:extLst>
                  <a:ext uri="{FF2B5EF4-FFF2-40B4-BE49-F238E27FC236}">
                    <a16:creationId xmlns:a16="http://schemas.microsoft.com/office/drawing/2014/main" id="{50600CC6-E0E8-4EF7-AC7A-A140D7B4C7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20" y="281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67" name="Rectangle 2824">
                <a:extLst>
                  <a:ext uri="{FF2B5EF4-FFF2-40B4-BE49-F238E27FC236}">
                    <a16:creationId xmlns:a16="http://schemas.microsoft.com/office/drawing/2014/main" id="{8AD83809-DF99-427D-8374-11C96EAF19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25" y="267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68" name="Rectangle 2825">
                <a:extLst>
                  <a:ext uri="{FF2B5EF4-FFF2-40B4-BE49-F238E27FC236}">
                    <a16:creationId xmlns:a16="http://schemas.microsoft.com/office/drawing/2014/main" id="{CF20B1CA-D2F7-4CF7-A64A-73434C8729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18" y="279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69" name="Rectangle 2826">
                <a:extLst>
                  <a:ext uri="{FF2B5EF4-FFF2-40B4-BE49-F238E27FC236}">
                    <a16:creationId xmlns:a16="http://schemas.microsoft.com/office/drawing/2014/main" id="{CB363C37-545B-4521-BA42-0D96737957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36" y="273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70" name="Rectangle 2827">
                <a:extLst>
                  <a:ext uri="{FF2B5EF4-FFF2-40B4-BE49-F238E27FC236}">
                    <a16:creationId xmlns:a16="http://schemas.microsoft.com/office/drawing/2014/main" id="{68F2CA64-1E68-425D-BF1E-BB45AEC59D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27" y="274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71" name="Rectangle 2828">
                <a:extLst>
                  <a:ext uri="{FF2B5EF4-FFF2-40B4-BE49-F238E27FC236}">
                    <a16:creationId xmlns:a16="http://schemas.microsoft.com/office/drawing/2014/main" id="{F662A8C8-9FBC-48BB-B5E0-EC229E481C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88" y="273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72" name="Rectangle 2829">
                <a:extLst>
                  <a:ext uri="{FF2B5EF4-FFF2-40B4-BE49-F238E27FC236}">
                    <a16:creationId xmlns:a16="http://schemas.microsoft.com/office/drawing/2014/main" id="{DCA36EED-1230-4234-A6DF-F867D374C9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43" y="285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73" name="Rectangle 2830">
                <a:extLst>
                  <a:ext uri="{FF2B5EF4-FFF2-40B4-BE49-F238E27FC236}">
                    <a16:creationId xmlns:a16="http://schemas.microsoft.com/office/drawing/2014/main" id="{21667F2D-50A1-4485-BF05-5B932178F3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95" y="266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74" name="Rectangle 2831">
                <a:extLst>
                  <a:ext uri="{FF2B5EF4-FFF2-40B4-BE49-F238E27FC236}">
                    <a16:creationId xmlns:a16="http://schemas.microsoft.com/office/drawing/2014/main" id="{2C53689D-D9F8-4C3E-83F8-3C3A3F1825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05" y="282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75" name="Rectangle 2832">
                <a:extLst>
                  <a:ext uri="{FF2B5EF4-FFF2-40B4-BE49-F238E27FC236}">
                    <a16:creationId xmlns:a16="http://schemas.microsoft.com/office/drawing/2014/main" id="{1D471387-4636-4692-9D08-A40DC297AE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85" y="281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76" name="Rectangle 2833">
                <a:extLst>
                  <a:ext uri="{FF2B5EF4-FFF2-40B4-BE49-F238E27FC236}">
                    <a16:creationId xmlns:a16="http://schemas.microsoft.com/office/drawing/2014/main" id="{04077FD4-05E1-4B9D-AFCD-2382420848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53" y="281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77" name="Rectangle 2834">
                <a:extLst>
                  <a:ext uri="{FF2B5EF4-FFF2-40B4-BE49-F238E27FC236}">
                    <a16:creationId xmlns:a16="http://schemas.microsoft.com/office/drawing/2014/main" id="{B30B15FF-7142-4946-B07F-E7A4C09715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12" y="274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78" name="Rectangle 2835">
                <a:extLst>
                  <a:ext uri="{FF2B5EF4-FFF2-40B4-BE49-F238E27FC236}">
                    <a16:creationId xmlns:a16="http://schemas.microsoft.com/office/drawing/2014/main" id="{0B44EF57-1566-4C6B-903F-C7D7049982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34" y="278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79" name="Rectangle 2836">
                <a:extLst>
                  <a:ext uri="{FF2B5EF4-FFF2-40B4-BE49-F238E27FC236}">
                    <a16:creationId xmlns:a16="http://schemas.microsoft.com/office/drawing/2014/main" id="{2BED5638-92E2-4C56-8A3E-E0DD636AC6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44" y="285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80" name="Rectangle 2837">
                <a:extLst>
                  <a:ext uri="{FF2B5EF4-FFF2-40B4-BE49-F238E27FC236}">
                    <a16:creationId xmlns:a16="http://schemas.microsoft.com/office/drawing/2014/main" id="{EC2CCD48-4474-476B-8EAE-1566EB4873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41" y="267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81" name="Rectangle 2838">
                <a:extLst>
                  <a:ext uri="{FF2B5EF4-FFF2-40B4-BE49-F238E27FC236}">
                    <a16:creationId xmlns:a16="http://schemas.microsoft.com/office/drawing/2014/main" id="{8D22E6E6-6CA5-4DD2-9720-38F6248F44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88" y="278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82" name="Rectangle 2839">
                <a:extLst>
                  <a:ext uri="{FF2B5EF4-FFF2-40B4-BE49-F238E27FC236}">
                    <a16:creationId xmlns:a16="http://schemas.microsoft.com/office/drawing/2014/main" id="{5E97259D-A1C5-4DAC-BC3A-19B8E48C2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66" y="272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83" name="Rectangle 2840">
                <a:extLst>
                  <a:ext uri="{FF2B5EF4-FFF2-40B4-BE49-F238E27FC236}">
                    <a16:creationId xmlns:a16="http://schemas.microsoft.com/office/drawing/2014/main" id="{7C75FE08-4AB1-48A5-8ED5-82DEB9E962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93" y="272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84" name="Rectangle 2841">
                <a:extLst>
                  <a:ext uri="{FF2B5EF4-FFF2-40B4-BE49-F238E27FC236}">
                    <a16:creationId xmlns:a16="http://schemas.microsoft.com/office/drawing/2014/main" id="{0AC988BE-BA7C-4ABD-AA1B-05702CCB5B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37" y="282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85" name="Rectangle 2842">
                <a:extLst>
                  <a:ext uri="{FF2B5EF4-FFF2-40B4-BE49-F238E27FC236}">
                    <a16:creationId xmlns:a16="http://schemas.microsoft.com/office/drawing/2014/main" id="{B7F1F422-970D-43AA-8CCF-DA2CCD4738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36" y="278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86" name="Rectangle 2843">
                <a:extLst>
                  <a:ext uri="{FF2B5EF4-FFF2-40B4-BE49-F238E27FC236}">
                    <a16:creationId xmlns:a16="http://schemas.microsoft.com/office/drawing/2014/main" id="{2EF1E624-0772-48E4-AAA1-5F7D25F053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23" y="282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50" name="Rectangle 2844">
              <a:extLst>
                <a:ext uri="{FF2B5EF4-FFF2-40B4-BE49-F238E27FC236}">
                  <a16:creationId xmlns:a16="http://schemas.microsoft.com/office/drawing/2014/main" id="{2D2DF487-E353-44EE-A440-89AFAFB76B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371" y="3380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1" name="Rectangle 2845">
              <a:extLst>
                <a:ext uri="{FF2B5EF4-FFF2-40B4-BE49-F238E27FC236}">
                  <a16:creationId xmlns:a16="http://schemas.microsoft.com/office/drawing/2014/main" id="{E540FC77-C14C-436A-8423-88D683B334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628" y="369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grpSp>
          <p:nvGrpSpPr>
            <p:cNvPr id="1052" name="Group 2846">
              <a:extLst>
                <a:ext uri="{FF2B5EF4-FFF2-40B4-BE49-F238E27FC236}">
                  <a16:creationId xmlns:a16="http://schemas.microsoft.com/office/drawing/2014/main" id="{97E3A09C-4B14-45B9-8133-C30F5B1C91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3290"/>
              <a:ext cx="1296" cy="118"/>
              <a:chOff x="2065" y="3118"/>
              <a:chExt cx="1296" cy="118"/>
            </a:xfrm>
          </p:grpSpPr>
          <p:sp>
            <p:nvSpPr>
              <p:cNvPr id="1189" name="Rectangle 2847">
                <a:extLst>
                  <a:ext uri="{FF2B5EF4-FFF2-40B4-BE49-F238E27FC236}">
                    <a16:creationId xmlns:a16="http://schemas.microsoft.com/office/drawing/2014/main" id="{F59D9DBD-ED49-4676-813E-538DE7A02D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76" y="318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0" name="Rectangle 2848">
                <a:extLst>
                  <a:ext uri="{FF2B5EF4-FFF2-40B4-BE49-F238E27FC236}">
                    <a16:creationId xmlns:a16="http://schemas.microsoft.com/office/drawing/2014/main" id="{C1E9A3D8-56B7-4C7C-A4C5-29A392DE8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64" y="314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1" name="Rectangle 2849">
                <a:extLst>
                  <a:ext uri="{FF2B5EF4-FFF2-40B4-BE49-F238E27FC236}">
                    <a16:creationId xmlns:a16="http://schemas.microsoft.com/office/drawing/2014/main" id="{4E383DB7-CE79-47BC-9521-2422089A82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09" y="315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2" name="Rectangle 2850">
                <a:extLst>
                  <a:ext uri="{FF2B5EF4-FFF2-40B4-BE49-F238E27FC236}">
                    <a16:creationId xmlns:a16="http://schemas.microsoft.com/office/drawing/2014/main" id="{43E3F03C-9F40-420B-925D-1CD98888C5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58" y="312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3" name="Rectangle 2851">
                <a:extLst>
                  <a:ext uri="{FF2B5EF4-FFF2-40B4-BE49-F238E27FC236}">
                    <a16:creationId xmlns:a16="http://schemas.microsoft.com/office/drawing/2014/main" id="{0E88ED21-A45C-40F7-BA51-419BC8CE9B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84" y="317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4" name="Rectangle 2852">
                <a:extLst>
                  <a:ext uri="{FF2B5EF4-FFF2-40B4-BE49-F238E27FC236}">
                    <a16:creationId xmlns:a16="http://schemas.microsoft.com/office/drawing/2014/main" id="{93BFC2F6-B54B-4376-A668-64A9757A87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175" y="312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5" name="Rectangle 2853">
                <a:extLst>
                  <a:ext uri="{FF2B5EF4-FFF2-40B4-BE49-F238E27FC236}">
                    <a16:creationId xmlns:a16="http://schemas.microsoft.com/office/drawing/2014/main" id="{54B484A4-5FA5-4F6D-87E3-5D9B030118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263" y="315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6" name="Rectangle 2854">
                <a:extLst>
                  <a:ext uri="{FF2B5EF4-FFF2-40B4-BE49-F238E27FC236}">
                    <a16:creationId xmlns:a16="http://schemas.microsoft.com/office/drawing/2014/main" id="{41A7BA4B-1981-46C1-B4E8-34CED44B0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58" y="318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7" name="Rectangle 2855">
                <a:extLst>
                  <a:ext uri="{FF2B5EF4-FFF2-40B4-BE49-F238E27FC236}">
                    <a16:creationId xmlns:a16="http://schemas.microsoft.com/office/drawing/2014/main" id="{B2F1EAAC-8196-4BF6-BA8E-C178620AC4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71" y="312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8" name="Rectangle 2856">
                <a:extLst>
                  <a:ext uri="{FF2B5EF4-FFF2-40B4-BE49-F238E27FC236}">
                    <a16:creationId xmlns:a16="http://schemas.microsoft.com/office/drawing/2014/main" id="{99D63A7A-5044-48F2-91B6-AE6125ED1D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93" y="315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9" name="Rectangle 2857">
                <a:extLst>
                  <a:ext uri="{FF2B5EF4-FFF2-40B4-BE49-F238E27FC236}">
                    <a16:creationId xmlns:a16="http://schemas.microsoft.com/office/drawing/2014/main" id="{37FDA7CC-DB24-4F15-A6A4-3E12868C8A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206" y="316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0" name="Rectangle 2858">
                <a:extLst>
                  <a:ext uri="{FF2B5EF4-FFF2-40B4-BE49-F238E27FC236}">
                    <a16:creationId xmlns:a16="http://schemas.microsoft.com/office/drawing/2014/main" id="{1FF07DC0-52C4-4CE0-8012-5E22973CA7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091" y="318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1" name="Rectangle 2859">
                <a:extLst>
                  <a:ext uri="{FF2B5EF4-FFF2-40B4-BE49-F238E27FC236}">
                    <a16:creationId xmlns:a16="http://schemas.microsoft.com/office/drawing/2014/main" id="{25B9C367-EED5-42C9-8481-EB434771C3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26" y="316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2" name="Rectangle 2860">
                <a:extLst>
                  <a:ext uri="{FF2B5EF4-FFF2-40B4-BE49-F238E27FC236}">
                    <a16:creationId xmlns:a16="http://schemas.microsoft.com/office/drawing/2014/main" id="{BB86001C-27A0-4817-96B8-EA83641A96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34" y="313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3" name="Rectangle 2861">
                <a:extLst>
                  <a:ext uri="{FF2B5EF4-FFF2-40B4-BE49-F238E27FC236}">
                    <a16:creationId xmlns:a16="http://schemas.microsoft.com/office/drawing/2014/main" id="{34DDEBF6-8CA9-4A9A-A54D-3EBF03258C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83" y="313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4" name="Rectangle 2862">
                <a:extLst>
                  <a:ext uri="{FF2B5EF4-FFF2-40B4-BE49-F238E27FC236}">
                    <a16:creationId xmlns:a16="http://schemas.microsoft.com/office/drawing/2014/main" id="{05C8B6F7-906C-4384-BDCE-64D092E544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74" y="318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5" name="Rectangle 2863">
                <a:extLst>
                  <a:ext uri="{FF2B5EF4-FFF2-40B4-BE49-F238E27FC236}">
                    <a16:creationId xmlns:a16="http://schemas.microsoft.com/office/drawing/2014/main" id="{33F08CB6-9D5F-4FFB-9F27-81508DCF13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47" y="311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6" name="Rectangle 2864">
                <a:extLst>
                  <a:ext uri="{FF2B5EF4-FFF2-40B4-BE49-F238E27FC236}">
                    <a16:creationId xmlns:a16="http://schemas.microsoft.com/office/drawing/2014/main" id="{430393FB-6140-40C1-ABD7-77B4DE09FD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77" y="317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7" name="Rectangle 2865">
                <a:extLst>
                  <a:ext uri="{FF2B5EF4-FFF2-40B4-BE49-F238E27FC236}">
                    <a16:creationId xmlns:a16="http://schemas.microsoft.com/office/drawing/2014/main" id="{08499519-7B86-4B83-AAF0-7151F8492C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55" y="317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8" name="Rectangle 2866">
                <a:extLst>
                  <a:ext uri="{FF2B5EF4-FFF2-40B4-BE49-F238E27FC236}">
                    <a16:creationId xmlns:a16="http://schemas.microsoft.com/office/drawing/2014/main" id="{47AAA9C0-F991-4CD9-8B90-EC1285A9E3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71" y="313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9" name="Rectangle 2867">
                <a:extLst>
                  <a:ext uri="{FF2B5EF4-FFF2-40B4-BE49-F238E27FC236}">
                    <a16:creationId xmlns:a16="http://schemas.microsoft.com/office/drawing/2014/main" id="{8EDAF335-C047-4FF1-8E1D-9E88B4000A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56" y="313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0" name="Rectangle 2868">
                <a:extLst>
                  <a:ext uri="{FF2B5EF4-FFF2-40B4-BE49-F238E27FC236}">
                    <a16:creationId xmlns:a16="http://schemas.microsoft.com/office/drawing/2014/main" id="{CCCC01CC-1735-46EF-998F-67AC233DEF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89" y="311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1" name="Rectangle 2869">
                <a:extLst>
                  <a:ext uri="{FF2B5EF4-FFF2-40B4-BE49-F238E27FC236}">
                    <a16:creationId xmlns:a16="http://schemas.microsoft.com/office/drawing/2014/main" id="{636B7556-BEBE-48AA-BB0C-6847162126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68" y="316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2" name="Rectangle 2870">
                <a:extLst>
                  <a:ext uri="{FF2B5EF4-FFF2-40B4-BE49-F238E27FC236}">
                    <a16:creationId xmlns:a16="http://schemas.microsoft.com/office/drawing/2014/main" id="{E59C72CE-5B48-4B36-87DE-9290AECD40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07" y="317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3" name="Rectangle 2871">
                <a:extLst>
                  <a:ext uri="{FF2B5EF4-FFF2-40B4-BE49-F238E27FC236}">
                    <a16:creationId xmlns:a16="http://schemas.microsoft.com/office/drawing/2014/main" id="{A6327B86-C98E-4F8F-831E-05322FAF1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41" y="317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4" name="Rectangle 2872">
                <a:extLst>
                  <a:ext uri="{FF2B5EF4-FFF2-40B4-BE49-F238E27FC236}">
                    <a16:creationId xmlns:a16="http://schemas.microsoft.com/office/drawing/2014/main" id="{34AAC433-2FC1-420B-8B82-9A12842205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21" y="313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5" name="Rectangle 2873">
                <a:extLst>
                  <a:ext uri="{FF2B5EF4-FFF2-40B4-BE49-F238E27FC236}">
                    <a16:creationId xmlns:a16="http://schemas.microsoft.com/office/drawing/2014/main" id="{00D01F5E-04D2-4365-901C-353FD73AE9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83" y="317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6" name="Rectangle 2874">
                <a:extLst>
                  <a:ext uri="{FF2B5EF4-FFF2-40B4-BE49-F238E27FC236}">
                    <a16:creationId xmlns:a16="http://schemas.microsoft.com/office/drawing/2014/main" id="{A81E42F8-92C7-43E8-9DF4-A3EEC93BE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90" y="315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7" name="Rectangle 2875">
                <a:extLst>
                  <a:ext uri="{FF2B5EF4-FFF2-40B4-BE49-F238E27FC236}">
                    <a16:creationId xmlns:a16="http://schemas.microsoft.com/office/drawing/2014/main" id="{64BDA208-83FB-4DBC-A3A5-8B1A1D2EF3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15" y="312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8" name="Rectangle 2876">
                <a:extLst>
                  <a:ext uri="{FF2B5EF4-FFF2-40B4-BE49-F238E27FC236}">
                    <a16:creationId xmlns:a16="http://schemas.microsoft.com/office/drawing/2014/main" id="{647F2A73-981D-4C84-AD82-6C35ABFE3B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04" y="316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9" name="Rectangle 2877">
                <a:extLst>
                  <a:ext uri="{FF2B5EF4-FFF2-40B4-BE49-F238E27FC236}">
                    <a16:creationId xmlns:a16="http://schemas.microsoft.com/office/drawing/2014/main" id="{8F5A18C6-EE3F-4B52-AF1D-F9E05FC87B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69" y="313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0" name="Rectangle 2878">
                <a:extLst>
                  <a:ext uri="{FF2B5EF4-FFF2-40B4-BE49-F238E27FC236}">
                    <a16:creationId xmlns:a16="http://schemas.microsoft.com/office/drawing/2014/main" id="{77990E83-638F-432A-9C3D-2C58AE18D1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25" y="313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1" name="Rectangle 2879">
                <a:extLst>
                  <a:ext uri="{FF2B5EF4-FFF2-40B4-BE49-F238E27FC236}">
                    <a16:creationId xmlns:a16="http://schemas.microsoft.com/office/drawing/2014/main" id="{C90B1DB7-6E1D-4472-81BA-3536EE8BD1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190" y="317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2" name="Rectangle 2880">
                <a:extLst>
                  <a:ext uri="{FF2B5EF4-FFF2-40B4-BE49-F238E27FC236}">
                    <a16:creationId xmlns:a16="http://schemas.microsoft.com/office/drawing/2014/main" id="{69CCA2B9-5119-433A-B380-4471DE2542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24" y="313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3" name="Rectangle 2881">
                <a:extLst>
                  <a:ext uri="{FF2B5EF4-FFF2-40B4-BE49-F238E27FC236}">
                    <a16:creationId xmlns:a16="http://schemas.microsoft.com/office/drawing/2014/main" id="{B06944CF-436C-4FC7-B4EA-9D781121B7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26" y="317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4" name="Rectangle 2882">
                <a:extLst>
                  <a:ext uri="{FF2B5EF4-FFF2-40B4-BE49-F238E27FC236}">
                    <a16:creationId xmlns:a16="http://schemas.microsoft.com/office/drawing/2014/main" id="{C1B7CF4B-E557-451E-9EA8-F7DFA113C8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67" y="318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5" name="Rectangle 2883">
                <a:extLst>
                  <a:ext uri="{FF2B5EF4-FFF2-40B4-BE49-F238E27FC236}">
                    <a16:creationId xmlns:a16="http://schemas.microsoft.com/office/drawing/2014/main" id="{1430F581-7844-4F9C-B39F-073CE88CDF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14" y="313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6" name="Rectangle 2884">
                <a:extLst>
                  <a:ext uri="{FF2B5EF4-FFF2-40B4-BE49-F238E27FC236}">
                    <a16:creationId xmlns:a16="http://schemas.microsoft.com/office/drawing/2014/main" id="{4270B28F-5F68-496C-9658-88CB393C65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128" y="317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7" name="Rectangle 2885">
                <a:extLst>
                  <a:ext uri="{FF2B5EF4-FFF2-40B4-BE49-F238E27FC236}">
                    <a16:creationId xmlns:a16="http://schemas.microsoft.com/office/drawing/2014/main" id="{8D4E634D-D2DA-4A06-99CE-32E95504C3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77" y="314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8" name="Rectangle 2886">
                <a:extLst>
                  <a:ext uri="{FF2B5EF4-FFF2-40B4-BE49-F238E27FC236}">
                    <a16:creationId xmlns:a16="http://schemas.microsoft.com/office/drawing/2014/main" id="{FFC65958-D595-4B8A-AC78-2EE915B406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170" y="315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9" name="Rectangle 2887">
                <a:extLst>
                  <a:ext uri="{FF2B5EF4-FFF2-40B4-BE49-F238E27FC236}">
                    <a16:creationId xmlns:a16="http://schemas.microsoft.com/office/drawing/2014/main" id="{C20B157C-FC70-4CC8-B2FC-F76E2D9E2F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80" y="311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0" name="Rectangle 2888">
                <a:extLst>
                  <a:ext uri="{FF2B5EF4-FFF2-40B4-BE49-F238E27FC236}">
                    <a16:creationId xmlns:a16="http://schemas.microsoft.com/office/drawing/2014/main" id="{E62DE8CE-B477-4DDF-92DA-2A1B0531CD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224" y="316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1" name="Rectangle 2889">
                <a:extLst>
                  <a:ext uri="{FF2B5EF4-FFF2-40B4-BE49-F238E27FC236}">
                    <a16:creationId xmlns:a16="http://schemas.microsoft.com/office/drawing/2014/main" id="{F9491CD3-442E-4019-BA2B-572D043858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59" y="315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2" name="Rectangle 2890">
                <a:extLst>
                  <a:ext uri="{FF2B5EF4-FFF2-40B4-BE49-F238E27FC236}">
                    <a16:creationId xmlns:a16="http://schemas.microsoft.com/office/drawing/2014/main" id="{3EA73643-89E8-4814-AEAE-659958260B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02" y="315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3" name="Rectangle 2891">
                <a:extLst>
                  <a:ext uri="{FF2B5EF4-FFF2-40B4-BE49-F238E27FC236}">
                    <a16:creationId xmlns:a16="http://schemas.microsoft.com/office/drawing/2014/main" id="{359CDBA6-6B2A-45F9-98D0-E6F9812C44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36" y="313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4" name="Rectangle 2892">
                <a:extLst>
                  <a:ext uri="{FF2B5EF4-FFF2-40B4-BE49-F238E27FC236}">
                    <a16:creationId xmlns:a16="http://schemas.microsoft.com/office/drawing/2014/main" id="{838B1FDA-230E-4741-ACAE-D6215DAFC8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00" y="314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5" name="Rectangle 2893">
                <a:extLst>
                  <a:ext uri="{FF2B5EF4-FFF2-40B4-BE49-F238E27FC236}">
                    <a16:creationId xmlns:a16="http://schemas.microsoft.com/office/drawing/2014/main" id="{636ED489-064D-4131-940F-19B6841AE6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17" y="313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6" name="Rectangle 2894">
                <a:extLst>
                  <a:ext uri="{FF2B5EF4-FFF2-40B4-BE49-F238E27FC236}">
                    <a16:creationId xmlns:a16="http://schemas.microsoft.com/office/drawing/2014/main" id="{8A4B47BD-560A-46EB-BD79-D8DAB95450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96" y="313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7" name="Rectangle 2895">
                <a:extLst>
                  <a:ext uri="{FF2B5EF4-FFF2-40B4-BE49-F238E27FC236}">
                    <a16:creationId xmlns:a16="http://schemas.microsoft.com/office/drawing/2014/main" id="{2D295229-9732-47DB-9999-05E620B12B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91" y="316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8" name="Rectangle 2896">
                <a:extLst>
                  <a:ext uri="{FF2B5EF4-FFF2-40B4-BE49-F238E27FC236}">
                    <a16:creationId xmlns:a16="http://schemas.microsoft.com/office/drawing/2014/main" id="{6ED251DE-3A98-483C-A7EA-DD600D96DB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113" y="313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9" name="Rectangle 2897">
                <a:extLst>
                  <a:ext uri="{FF2B5EF4-FFF2-40B4-BE49-F238E27FC236}">
                    <a16:creationId xmlns:a16="http://schemas.microsoft.com/office/drawing/2014/main" id="{563D7B01-EC69-4566-9659-197D4EE808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87" y="311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0" name="Rectangle 2898">
                <a:extLst>
                  <a:ext uri="{FF2B5EF4-FFF2-40B4-BE49-F238E27FC236}">
                    <a16:creationId xmlns:a16="http://schemas.microsoft.com/office/drawing/2014/main" id="{CA783C23-3DCF-479F-8E9E-AC214FEADF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39" y="317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1" name="Rectangle 2899">
                <a:extLst>
                  <a:ext uri="{FF2B5EF4-FFF2-40B4-BE49-F238E27FC236}">
                    <a16:creationId xmlns:a16="http://schemas.microsoft.com/office/drawing/2014/main" id="{32591416-3C75-4E76-901C-C9AA1FD3AC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255" y="317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2" name="Rectangle 2900">
                <a:extLst>
                  <a:ext uri="{FF2B5EF4-FFF2-40B4-BE49-F238E27FC236}">
                    <a16:creationId xmlns:a16="http://schemas.microsoft.com/office/drawing/2014/main" id="{6ABB1CA5-3E09-4472-A944-8258A9C0AE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25" y="312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3" name="Rectangle 2901">
                <a:extLst>
                  <a:ext uri="{FF2B5EF4-FFF2-40B4-BE49-F238E27FC236}">
                    <a16:creationId xmlns:a16="http://schemas.microsoft.com/office/drawing/2014/main" id="{A24B43B9-DFE1-45E2-8D6C-B0F72C6835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84" y="314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4" name="Rectangle 2902">
                <a:extLst>
                  <a:ext uri="{FF2B5EF4-FFF2-40B4-BE49-F238E27FC236}">
                    <a16:creationId xmlns:a16="http://schemas.microsoft.com/office/drawing/2014/main" id="{EF389369-85AE-4D2C-A242-203C772D0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38" y="312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5" name="Rectangle 2903">
                <a:extLst>
                  <a:ext uri="{FF2B5EF4-FFF2-40B4-BE49-F238E27FC236}">
                    <a16:creationId xmlns:a16="http://schemas.microsoft.com/office/drawing/2014/main" id="{9010D307-A41C-47C5-8626-DC229004CC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11" y="315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6" name="Rectangle 2904">
                <a:extLst>
                  <a:ext uri="{FF2B5EF4-FFF2-40B4-BE49-F238E27FC236}">
                    <a16:creationId xmlns:a16="http://schemas.microsoft.com/office/drawing/2014/main" id="{8C200E19-B5B6-4317-A7C8-B1E746B6A9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305" y="314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7" name="Rectangle 2905">
                <a:extLst>
                  <a:ext uri="{FF2B5EF4-FFF2-40B4-BE49-F238E27FC236}">
                    <a16:creationId xmlns:a16="http://schemas.microsoft.com/office/drawing/2014/main" id="{17F38AF5-241C-4F12-A0DB-E6C5DFA90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165" y="313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8" name="Rectangle 2906">
                <a:extLst>
                  <a:ext uri="{FF2B5EF4-FFF2-40B4-BE49-F238E27FC236}">
                    <a16:creationId xmlns:a16="http://schemas.microsoft.com/office/drawing/2014/main" id="{D5E51CBF-24A6-4A4E-8D41-D65657D642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32" y="317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9" name="Rectangle 2907">
                <a:extLst>
                  <a:ext uri="{FF2B5EF4-FFF2-40B4-BE49-F238E27FC236}">
                    <a16:creationId xmlns:a16="http://schemas.microsoft.com/office/drawing/2014/main" id="{B1E71E6A-0A64-4EC4-B0A2-28A634DD32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17" y="317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0" name="Rectangle 2908">
                <a:extLst>
                  <a:ext uri="{FF2B5EF4-FFF2-40B4-BE49-F238E27FC236}">
                    <a16:creationId xmlns:a16="http://schemas.microsoft.com/office/drawing/2014/main" id="{100289A8-6BC6-418C-AB11-492F7E5798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131" y="317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1" name="Rectangle 2909">
                <a:extLst>
                  <a:ext uri="{FF2B5EF4-FFF2-40B4-BE49-F238E27FC236}">
                    <a16:creationId xmlns:a16="http://schemas.microsoft.com/office/drawing/2014/main" id="{28551E52-1874-4A5A-BC5E-630F84489B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24" y="316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2" name="Rectangle 2910">
                <a:extLst>
                  <a:ext uri="{FF2B5EF4-FFF2-40B4-BE49-F238E27FC236}">
                    <a16:creationId xmlns:a16="http://schemas.microsoft.com/office/drawing/2014/main" id="{38696C87-8853-49C5-94D8-BA44BFC737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46" y="315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3" name="Rectangle 2911">
                <a:extLst>
                  <a:ext uri="{FF2B5EF4-FFF2-40B4-BE49-F238E27FC236}">
                    <a16:creationId xmlns:a16="http://schemas.microsoft.com/office/drawing/2014/main" id="{D6EA8EDD-655E-454F-A0E1-C8F241C396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64" y="313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4" name="Rectangle 2912">
                <a:extLst>
                  <a:ext uri="{FF2B5EF4-FFF2-40B4-BE49-F238E27FC236}">
                    <a16:creationId xmlns:a16="http://schemas.microsoft.com/office/drawing/2014/main" id="{12723034-8B3E-41FE-B974-E0DE727705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84" y="314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5" name="Rectangle 2913">
                <a:extLst>
                  <a:ext uri="{FF2B5EF4-FFF2-40B4-BE49-F238E27FC236}">
                    <a16:creationId xmlns:a16="http://schemas.microsoft.com/office/drawing/2014/main" id="{9F1CB1ED-682E-46C4-BCF0-DF7D70302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284" y="316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6" name="Rectangle 2914">
                <a:extLst>
                  <a:ext uri="{FF2B5EF4-FFF2-40B4-BE49-F238E27FC236}">
                    <a16:creationId xmlns:a16="http://schemas.microsoft.com/office/drawing/2014/main" id="{DB7E08AD-F876-4A87-BA32-C5414DDAC0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144" y="314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7" name="Rectangle 2915">
                <a:extLst>
                  <a:ext uri="{FF2B5EF4-FFF2-40B4-BE49-F238E27FC236}">
                    <a16:creationId xmlns:a16="http://schemas.microsoft.com/office/drawing/2014/main" id="{9EBC1071-0068-457F-B2B2-6993DD8CC7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220" y="318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8" name="Rectangle 2916">
                <a:extLst>
                  <a:ext uri="{FF2B5EF4-FFF2-40B4-BE49-F238E27FC236}">
                    <a16:creationId xmlns:a16="http://schemas.microsoft.com/office/drawing/2014/main" id="{04FA44F6-84CA-49B8-A1CC-922ACDE13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08" y="317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9" name="Rectangle 2917">
                <a:extLst>
                  <a:ext uri="{FF2B5EF4-FFF2-40B4-BE49-F238E27FC236}">
                    <a16:creationId xmlns:a16="http://schemas.microsoft.com/office/drawing/2014/main" id="{66266A6C-815F-4776-8E56-E83DAF9643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190" y="314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0" name="Rectangle 2918">
                <a:extLst>
                  <a:ext uri="{FF2B5EF4-FFF2-40B4-BE49-F238E27FC236}">
                    <a16:creationId xmlns:a16="http://schemas.microsoft.com/office/drawing/2014/main" id="{41B6DBB0-B86D-4E13-B6A9-47A20B2298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96" y="317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1" name="Rectangle 2919">
                <a:extLst>
                  <a:ext uri="{FF2B5EF4-FFF2-40B4-BE49-F238E27FC236}">
                    <a16:creationId xmlns:a16="http://schemas.microsoft.com/office/drawing/2014/main" id="{C892F9D0-0F6E-43F3-B7D2-823F059484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313" y="318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2" name="Rectangle 2920">
                <a:extLst>
                  <a:ext uri="{FF2B5EF4-FFF2-40B4-BE49-F238E27FC236}">
                    <a16:creationId xmlns:a16="http://schemas.microsoft.com/office/drawing/2014/main" id="{D44BCC61-8F44-4787-8DBB-CAFBC4E2E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14" y="318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3" name="Rectangle 2921">
                <a:extLst>
                  <a:ext uri="{FF2B5EF4-FFF2-40B4-BE49-F238E27FC236}">
                    <a16:creationId xmlns:a16="http://schemas.microsoft.com/office/drawing/2014/main" id="{5DACE8D0-1515-4498-910F-B1669F9667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22" y="313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4" name="Rectangle 2922">
                <a:extLst>
                  <a:ext uri="{FF2B5EF4-FFF2-40B4-BE49-F238E27FC236}">
                    <a16:creationId xmlns:a16="http://schemas.microsoft.com/office/drawing/2014/main" id="{C9F3B931-9263-460B-83C8-CE9CF90C0D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43" y="315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5" name="Rectangle 2923">
                <a:extLst>
                  <a:ext uri="{FF2B5EF4-FFF2-40B4-BE49-F238E27FC236}">
                    <a16:creationId xmlns:a16="http://schemas.microsoft.com/office/drawing/2014/main" id="{CA3D9C07-B963-4EE8-9733-F7D212355A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45" y="312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6" name="Rectangle 2924">
                <a:extLst>
                  <a:ext uri="{FF2B5EF4-FFF2-40B4-BE49-F238E27FC236}">
                    <a16:creationId xmlns:a16="http://schemas.microsoft.com/office/drawing/2014/main" id="{379B152E-BA80-4E04-8468-6FA8DDFE6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70" y="315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7" name="Rectangle 2925">
                <a:extLst>
                  <a:ext uri="{FF2B5EF4-FFF2-40B4-BE49-F238E27FC236}">
                    <a16:creationId xmlns:a16="http://schemas.microsoft.com/office/drawing/2014/main" id="{BD382B10-64DA-4D52-94ED-2FFE4DB3CD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19" y="314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8" name="Rectangle 2926">
                <a:extLst>
                  <a:ext uri="{FF2B5EF4-FFF2-40B4-BE49-F238E27FC236}">
                    <a16:creationId xmlns:a16="http://schemas.microsoft.com/office/drawing/2014/main" id="{BD09BBAA-3BC5-4759-BA39-2D56AD3435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10" y="316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9" name="Rectangle 2927">
                <a:extLst>
                  <a:ext uri="{FF2B5EF4-FFF2-40B4-BE49-F238E27FC236}">
                    <a16:creationId xmlns:a16="http://schemas.microsoft.com/office/drawing/2014/main" id="{EBBE5287-E5FD-4A31-906F-B03261AEDD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065" y="312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0" name="Rectangle 2928">
                <a:extLst>
                  <a:ext uri="{FF2B5EF4-FFF2-40B4-BE49-F238E27FC236}">
                    <a16:creationId xmlns:a16="http://schemas.microsoft.com/office/drawing/2014/main" id="{76342A77-CA9F-4DD5-9AF3-ECD3A6DAAC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286" y="312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1" name="Rectangle 2929">
                <a:extLst>
                  <a:ext uri="{FF2B5EF4-FFF2-40B4-BE49-F238E27FC236}">
                    <a16:creationId xmlns:a16="http://schemas.microsoft.com/office/drawing/2014/main" id="{4132A8B2-0C65-4A67-980B-DE63D16407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118" y="312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2" name="Rectangle 2930">
                <a:extLst>
                  <a:ext uri="{FF2B5EF4-FFF2-40B4-BE49-F238E27FC236}">
                    <a16:creationId xmlns:a16="http://schemas.microsoft.com/office/drawing/2014/main" id="{DFA504C2-B3DA-4990-B9C8-C58C79011C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61" y="318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3" name="Rectangle 2931">
                <a:extLst>
                  <a:ext uri="{FF2B5EF4-FFF2-40B4-BE49-F238E27FC236}">
                    <a16:creationId xmlns:a16="http://schemas.microsoft.com/office/drawing/2014/main" id="{E6236603-B2C2-4DC8-A284-07171BC490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122" y="316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4" name="Rectangle 2932">
                <a:extLst>
                  <a:ext uri="{FF2B5EF4-FFF2-40B4-BE49-F238E27FC236}">
                    <a16:creationId xmlns:a16="http://schemas.microsoft.com/office/drawing/2014/main" id="{49972102-EA53-4EDE-825D-0F7C0F16A8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03" y="315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5" name="Rectangle 2933">
                <a:extLst>
                  <a:ext uri="{FF2B5EF4-FFF2-40B4-BE49-F238E27FC236}">
                    <a16:creationId xmlns:a16="http://schemas.microsoft.com/office/drawing/2014/main" id="{8B30BB91-D80B-456E-803E-30B51C5C34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12" y="311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6" name="Rectangle 2934">
                <a:extLst>
                  <a:ext uri="{FF2B5EF4-FFF2-40B4-BE49-F238E27FC236}">
                    <a16:creationId xmlns:a16="http://schemas.microsoft.com/office/drawing/2014/main" id="{DA2BBBB6-6C85-4FF6-896F-A70CA84A51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36" y="317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7" name="Rectangle 2935">
                <a:extLst>
                  <a:ext uri="{FF2B5EF4-FFF2-40B4-BE49-F238E27FC236}">
                    <a16:creationId xmlns:a16="http://schemas.microsoft.com/office/drawing/2014/main" id="{38D86722-6DA9-46CC-B903-F49FCEF8B0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33" y="315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8" name="Rectangle 2936">
                <a:extLst>
                  <a:ext uri="{FF2B5EF4-FFF2-40B4-BE49-F238E27FC236}">
                    <a16:creationId xmlns:a16="http://schemas.microsoft.com/office/drawing/2014/main" id="{9170B4E5-F675-443F-9F0B-B7FD687096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61" y="314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9" name="Rectangle 2937">
                <a:extLst>
                  <a:ext uri="{FF2B5EF4-FFF2-40B4-BE49-F238E27FC236}">
                    <a16:creationId xmlns:a16="http://schemas.microsoft.com/office/drawing/2014/main" id="{37678AB5-C9E5-499E-A006-033E5EF27F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56" y="317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0" name="Rectangle 2938">
                <a:extLst>
                  <a:ext uri="{FF2B5EF4-FFF2-40B4-BE49-F238E27FC236}">
                    <a16:creationId xmlns:a16="http://schemas.microsoft.com/office/drawing/2014/main" id="{A0A2AFD8-A52C-46E2-930F-12C545E9A6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64" y="313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1" name="Rectangle 2939">
                <a:extLst>
                  <a:ext uri="{FF2B5EF4-FFF2-40B4-BE49-F238E27FC236}">
                    <a16:creationId xmlns:a16="http://schemas.microsoft.com/office/drawing/2014/main" id="{DD66CC64-92BA-4823-A04A-447A94094A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213" y="317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2" name="Rectangle 2940">
                <a:extLst>
                  <a:ext uri="{FF2B5EF4-FFF2-40B4-BE49-F238E27FC236}">
                    <a16:creationId xmlns:a16="http://schemas.microsoft.com/office/drawing/2014/main" id="{ACE7489F-0EAE-4652-87BA-5749E4676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39" y="318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3" name="Rectangle 2941">
                <a:extLst>
                  <a:ext uri="{FF2B5EF4-FFF2-40B4-BE49-F238E27FC236}">
                    <a16:creationId xmlns:a16="http://schemas.microsoft.com/office/drawing/2014/main" id="{583521EC-D2BD-432D-A4AD-03280FE1BD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14" y="316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4" name="Rectangle 2942">
                <a:extLst>
                  <a:ext uri="{FF2B5EF4-FFF2-40B4-BE49-F238E27FC236}">
                    <a16:creationId xmlns:a16="http://schemas.microsoft.com/office/drawing/2014/main" id="{AA136D87-8D2F-4734-B629-EFDB6FCE88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305" y="314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5" name="Rectangle 2943">
                <a:extLst>
                  <a:ext uri="{FF2B5EF4-FFF2-40B4-BE49-F238E27FC236}">
                    <a16:creationId xmlns:a16="http://schemas.microsoft.com/office/drawing/2014/main" id="{26187958-0447-4988-8E6C-478EC4FCBF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24" y="317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53" name="Rectangle 2944">
              <a:extLst>
                <a:ext uri="{FF2B5EF4-FFF2-40B4-BE49-F238E27FC236}">
                  <a16:creationId xmlns:a16="http://schemas.microsoft.com/office/drawing/2014/main" id="{41F446E2-E0BB-4093-8EFB-B1778041D0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342" y="3435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grpSp>
          <p:nvGrpSpPr>
            <p:cNvPr id="1054" name="Group 2945">
              <a:extLst>
                <a:ext uri="{FF2B5EF4-FFF2-40B4-BE49-F238E27FC236}">
                  <a16:creationId xmlns:a16="http://schemas.microsoft.com/office/drawing/2014/main" id="{342F25F4-EEF4-48F8-BD86-86B7D6E4F0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3408"/>
              <a:ext cx="1203" cy="167"/>
              <a:chOff x="2068" y="2998"/>
              <a:chExt cx="1203" cy="167"/>
            </a:xfrm>
          </p:grpSpPr>
          <p:sp>
            <p:nvSpPr>
              <p:cNvPr id="1061" name="Rectangle 2946">
                <a:extLst>
                  <a:ext uri="{FF2B5EF4-FFF2-40B4-BE49-F238E27FC236}">
                    <a16:creationId xmlns:a16="http://schemas.microsoft.com/office/drawing/2014/main" id="{02A5690A-85C1-4959-AEAD-A08944D544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88" y="304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2" name="Rectangle 2947">
                <a:extLst>
                  <a:ext uri="{FF2B5EF4-FFF2-40B4-BE49-F238E27FC236}">
                    <a16:creationId xmlns:a16="http://schemas.microsoft.com/office/drawing/2014/main" id="{DA6C32F3-5037-41C2-9D9A-C72854A022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30" y="307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3" name="Rectangle 2948">
                <a:extLst>
                  <a:ext uri="{FF2B5EF4-FFF2-40B4-BE49-F238E27FC236}">
                    <a16:creationId xmlns:a16="http://schemas.microsoft.com/office/drawing/2014/main" id="{1208B304-5933-44E9-90E3-851B42A35D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72" y="299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4" name="Rectangle 2949">
                <a:extLst>
                  <a:ext uri="{FF2B5EF4-FFF2-40B4-BE49-F238E27FC236}">
                    <a16:creationId xmlns:a16="http://schemas.microsoft.com/office/drawing/2014/main" id="{D9D816CE-9857-458A-A8CC-98CCEB64D6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83" y="303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5" name="Rectangle 2950">
                <a:extLst>
                  <a:ext uri="{FF2B5EF4-FFF2-40B4-BE49-F238E27FC236}">
                    <a16:creationId xmlns:a16="http://schemas.microsoft.com/office/drawing/2014/main" id="{CCFF7FA4-A60D-4B5D-928F-330CB10B0C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11" y="311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6" name="Rectangle 2951">
                <a:extLst>
                  <a:ext uri="{FF2B5EF4-FFF2-40B4-BE49-F238E27FC236}">
                    <a16:creationId xmlns:a16="http://schemas.microsoft.com/office/drawing/2014/main" id="{F9D8A008-48EA-4635-80F5-E9044746B4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20" y="307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7" name="Rectangle 2952">
                <a:extLst>
                  <a:ext uri="{FF2B5EF4-FFF2-40B4-BE49-F238E27FC236}">
                    <a16:creationId xmlns:a16="http://schemas.microsoft.com/office/drawing/2014/main" id="{0281EA3D-34B7-49F8-B2E4-4D260DD6A4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196" y="300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8" name="Rectangle 2953">
                <a:extLst>
                  <a:ext uri="{FF2B5EF4-FFF2-40B4-BE49-F238E27FC236}">
                    <a16:creationId xmlns:a16="http://schemas.microsoft.com/office/drawing/2014/main" id="{410CA707-F778-4B2D-82A1-B417EA3323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64" y="307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9" name="Rectangle 2954">
                <a:extLst>
                  <a:ext uri="{FF2B5EF4-FFF2-40B4-BE49-F238E27FC236}">
                    <a16:creationId xmlns:a16="http://schemas.microsoft.com/office/drawing/2014/main" id="{8430DDFC-3588-4BA4-B2D3-3026BE32EF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36" y="306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0" name="Rectangle 2955">
                <a:extLst>
                  <a:ext uri="{FF2B5EF4-FFF2-40B4-BE49-F238E27FC236}">
                    <a16:creationId xmlns:a16="http://schemas.microsoft.com/office/drawing/2014/main" id="{5E091D44-70EB-4601-BD4E-F89A95B727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20" y="308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1" name="Rectangle 2956">
                <a:extLst>
                  <a:ext uri="{FF2B5EF4-FFF2-40B4-BE49-F238E27FC236}">
                    <a16:creationId xmlns:a16="http://schemas.microsoft.com/office/drawing/2014/main" id="{9C7B968A-AFF7-4B60-8DEC-A976D52B85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80" y="310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2" name="Rectangle 2957">
                <a:extLst>
                  <a:ext uri="{FF2B5EF4-FFF2-40B4-BE49-F238E27FC236}">
                    <a16:creationId xmlns:a16="http://schemas.microsoft.com/office/drawing/2014/main" id="{EDD9230C-29C5-429D-A624-679EDB3BE9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26" y="300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3" name="Rectangle 2958">
                <a:extLst>
                  <a:ext uri="{FF2B5EF4-FFF2-40B4-BE49-F238E27FC236}">
                    <a16:creationId xmlns:a16="http://schemas.microsoft.com/office/drawing/2014/main" id="{713FF448-838E-4240-9061-B6D652C4C8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55" y="306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4" name="Rectangle 2959">
                <a:extLst>
                  <a:ext uri="{FF2B5EF4-FFF2-40B4-BE49-F238E27FC236}">
                    <a16:creationId xmlns:a16="http://schemas.microsoft.com/office/drawing/2014/main" id="{B7E83300-D7F2-4CE0-A933-5A6EBFF123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80" y="305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5" name="Rectangle 2960">
                <a:extLst>
                  <a:ext uri="{FF2B5EF4-FFF2-40B4-BE49-F238E27FC236}">
                    <a16:creationId xmlns:a16="http://schemas.microsoft.com/office/drawing/2014/main" id="{71C309BE-2B77-4588-910B-95FD1CF038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50" y="307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6" name="Rectangle 2961">
                <a:extLst>
                  <a:ext uri="{FF2B5EF4-FFF2-40B4-BE49-F238E27FC236}">
                    <a16:creationId xmlns:a16="http://schemas.microsoft.com/office/drawing/2014/main" id="{A5D989B3-12A8-4811-9AB4-30F45EEFD2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50" y="304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7" name="Rectangle 2962">
                <a:extLst>
                  <a:ext uri="{FF2B5EF4-FFF2-40B4-BE49-F238E27FC236}">
                    <a16:creationId xmlns:a16="http://schemas.microsoft.com/office/drawing/2014/main" id="{E98DA596-0F08-47CC-9791-C0E58905FB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63" y="310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8" name="Rectangle 2963">
                <a:extLst>
                  <a:ext uri="{FF2B5EF4-FFF2-40B4-BE49-F238E27FC236}">
                    <a16:creationId xmlns:a16="http://schemas.microsoft.com/office/drawing/2014/main" id="{4989E3EF-5BB0-453D-880F-13BFF4971F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81" y="308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9" name="Rectangle 2964">
                <a:extLst>
                  <a:ext uri="{FF2B5EF4-FFF2-40B4-BE49-F238E27FC236}">
                    <a16:creationId xmlns:a16="http://schemas.microsoft.com/office/drawing/2014/main" id="{83F7AD97-9F01-48A8-9350-45A72A9306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52" y="310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0" name="Rectangle 2965">
                <a:extLst>
                  <a:ext uri="{FF2B5EF4-FFF2-40B4-BE49-F238E27FC236}">
                    <a16:creationId xmlns:a16="http://schemas.microsoft.com/office/drawing/2014/main" id="{56417215-0CAD-4832-AEBE-C862924F6D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59" y="302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1" name="Rectangle 2966">
                <a:extLst>
                  <a:ext uri="{FF2B5EF4-FFF2-40B4-BE49-F238E27FC236}">
                    <a16:creationId xmlns:a16="http://schemas.microsoft.com/office/drawing/2014/main" id="{B040FB11-75C2-4D86-8570-E663D3D1DA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145" y="300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2" name="Rectangle 2967">
                <a:extLst>
                  <a:ext uri="{FF2B5EF4-FFF2-40B4-BE49-F238E27FC236}">
                    <a16:creationId xmlns:a16="http://schemas.microsoft.com/office/drawing/2014/main" id="{6BDDFE79-6BC4-4531-A340-31D379F15E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12" y="308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3" name="Rectangle 2968">
                <a:extLst>
                  <a:ext uri="{FF2B5EF4-FFF2-40B4-BE49-F238E27FC236}">
                    <a16:creationId xmlns:a16="http://schemas.microsoft.com/office/drawing/2014/main" id="{342EF28F-38CD-4F9D-9509-69D1D10CE0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53" y="302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4" name="Rectangle 2969">
                <a:extLst>
                  <a:ext uri="{FF2B5EF4-FFF2-40B4-BE49-F238E27FC236}">
                    <a16:creationId xmlns:a16="http://schemas.microsoft.com/office/drawing/2014/main" id="{F9C931E8-6644-4698-9687-BBA22E830C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65" y="309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5" name="Rectangle 2970">
                <a:extLst>
                  <a:ext uri="{FF2B5EF4-FFF2-40B4-BE49-F238E27FC236}">
                    <a16:creationId xmlns:a16="http://schemas.microsoft.com/office/drawing/2014/main" id="{39310646-C4FC-4B3E-B832-555A215332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08" y="311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6" name="Rectangle 2971">
                <a:extLst>
                  <a:ext uri="{FF2B5EF4-FFF2-40B4-BE49-F238E27FC236}">
                    <a16:creationId xmlns:a16="http://schemas.microsoft.com/office/drawing/2014/main" id="{B1150BE4-E391-4DD8-8ED9-1581B9B198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90" y="311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7" name="Rectangle 2972">
                <a:extLst>
                  <a:ext uri="{FF2B5EF4-FFF2-40B4-BE49-F238E27FC236}">
                    <a16:creationId xmlns:a16="http://schemas.microsoft.com/office/drawing/2014/main" id="{3C67C81C-5479-416F-8D38-1C3D247327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55" y="303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8" name="Rectangle 2973">
                <a:extLst>
                  <a:ext uri="{FF2B5EF4-FFF2-40B4-BE49-F238E27FC236}">
                    <a16:creationId xmlns:a16="http://schemas.microsoft.com/office/drawing/2014/main" id="{1AED9A5B-FB14-42C8-BB81-A774323FF8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39" y="308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9" name="Rectangle 2974">
                <a:extLst>
                  <a:ext uri="{FF2B5EF4-FFF2-40B4-BE49-F238E27FC236}">
                    <a16:creationId xmlns:a16="http://schemas.microsoft.com/office/drawing/2014/main" id="{CE258942-F582-455E-A7B9-BB54DE5F9F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58" y="309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0" name="Rectangle 2975">
                <a:extLst>
                  <a:ext uri="{FF2B5EF4-FFF2-40B4-BE49-F238E27FC236}">
                    <a16:creationId xmlns:a16="http://schemas.microsoft.com/office/drawing/2014/main" id="{5209D207-A68C-47EB-8138-0E729F60C7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141" y="304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1" name="Rectangle 2976">
                <a:extLst>
                  <a:ext uri="{FF2B5EF4-FFF2-40B4-BE49-F238E27FC236}">
                    <a16:creationId xmlns:a16="http://schemas.microsoft.com/office/drawing/2014/main" id="{2F17EA04-C1CF-4346-87E0-27189A849D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31" y="303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2" name="Rectangle 2977">
                <a:extLst>
                  <a:ext uri="{FF2B5EF4-FFF2-40B4-BE49-F238E27FC236}">
                    <a16:creationId xmlns:a16="http://schemas.microsoft.com/office/drawing/2014/main" id="{3019FFC1-C4FF-47F0-8321-4BDFE4747D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83" y="301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3" name="Rectangle 2978">
                <a:extLst>
                  <a:ext uri="{FF2B5EF4-FFF2-40B4-BE49-F238E27FC236}">
                    <a16:creationId xmlns:a16="http://schemas.microsoft.com/office/drawing/2014/main" id="{E3282CC5-622B-4413-8485-12D88E9A2C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78" y="307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4" name="Rectangle 2979">
                <a:extLst>
                  <a:ext uri="{FF2B5EF4-FFF2-40B4-BE49-F238E27FC236}">
                    <a16:creationId xmlns:a16="http://schemas.microsoft.com/office/drawing/2014/main" id="{6873DAF8-DA3A-4314-9A66-04A9D2A246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63" y="304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5" name="Rectangle 2980">
                <a:extLst>
                  <a:ext uri="{FF2B5EF4-FFF2-40B4-BE49-F238E27FC236}">
                    <a16:creationId xmlns:a16="http://schemas.microsoft.com/office/drawing/2014/main" id="{0DB7A2B8-4EF2-4F69-9E19-1CF80FAA63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59" y="302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6" name="Rectangle 2981">
                <a:extLst>
                  <a:ext uri="{FF2B5EF4-FFF2-40B4-BE49-F238E27FC236}">
                    <a16:creationId xmlns:a16="http://schemas.microsoft.com/office/drawing/2014/main" id="{217B2011-F449-4F87-B5AE-5CCE80D494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67" y="307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7" name="Rectangle 2982">
                <a:extLst>
                  <a:ext uri="{FF2B5EF4-FFF2-40B4-BE49-F238E27FC236}">
                    <a16:creationId xmlns:a16="http://schemas.microsoft.com/office/drawing/2014/main" id="{0BDEBEBC-7E29-4611-A7CA-37038E224B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98" y="309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8" name="Rectangle 2983">
                <a:extLst>
                  <a:ext uri="{FF2B5EF4-FFF2-40B4-BE49-F238E27FC236}">
                    <a16:creationId xmlns:a16="http://schemas.microsoft.com/office/drawing/2014/main" id="{0D27CB81-C959-4FAA-AB3C-21B61BA761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79" y="305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9" name="Rectangle 2984">
                <a:extLst>
                  <a:ext uri="{FF2B5EF4-FFF2-40B4-BE49-F238E27FC236}">
                    <a16:creationId xmlns:a16="http://schemas.microsoft.com/office/drawing/2014/main" id="{F6A0F320-7380-40C4-92E7-6E2C4360FD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16" y="310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0" name="Rectangle 2985">
                <a:extLst>
                  <a:ext uri="{FF2B5EF4-FFF2-40B4-BE49-F238E27FC236}">
                    <a16:creationId xmlns:a16="http://schemas.microsoft.com/office/drawing/2014/main" id="{97473669-4C11-48A6-BB01-60AC021B17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79" y="301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1" name="Rectangle 2986">
                <a:extLst>
                  <a:ext uri="{FF2B5EF4-FFF2-40B4-BE49-F238E27FC236}">
                    <a16:creationId xmlns:a16="http://schemas.microsoft.com/office/drawing/2014/main" id="{55A600F6-15C5-469D-BE79-C75BBA59EF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10" y="306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2" name="Rectangle 2987">
                <a:extLst>
                  <a:ext uri="{FF2B5EF4-FFF2-40B4-BE49-F238E27FC236}">
                    <a16:creationId xmlns:a16="http://schemas.microsoft.com/office/drawing/2014/main" id="{C1E7B585-6FB7-4B4F-9DC8-010BB54A42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41" y="304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3" name="Rectangle 2988">
                <a:extLst>
                  <a:ext uri="{FF2B5EF4-FFF2-40B4-BE49-F238E27FC236}">
                    <a16:creationId xmlns:a16="http://schemas.microsoft.com/office/drawing/2014/main" id="{B631CF42-C108-418E-86E0-3974F7B868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08" y="303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4" name="Rectangle 2989">
                <a:extLst>
                  <a:ext uri="{FF2B5EF4-FFF2-40B4-BE49-F238E27FC236}">
                    <a16:creationId xmlns:a16="http://schemas.microsoft.com/office/drawing/2014/main" id="{69BFE92A-51A3-4BAB-BD5D-E895E2012C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44" y="300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5" name="Rectangle 2990">
                <a:extLst>
                  <a:ext uri="{FF2B5EF4-FFF2-40B4-BE49-F238E27FC236}">
                    <a16:creationId xmlns:a16="http://schemas.microsoft.com/office/drawing/2014/main" id="{F976255A-FA13-429F-9650-6909736BD5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89" y="306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6" name="Rectangle 2991">
                <a:extLst>
                  <a:ext uri="{FF2B5EF4-FFF2-40B4-BE49-F238E27FC236}">
                    <a16:creationId xmlns:a16="http://schemas.microsoft.com/office/drawing/2014/main" id="{EC7211F8-E54C-4707-B117-695993BC98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54" y="300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7" name="Rectangle 2992">
                <a:extLst>
                  <a:ext uri="{FF2B5EF4-FFF2-40B4-BE49-F238E27FC236}">
                    <a16:creationId xmlns:a16="http://schemas.microsoft.com/office/drawing/2014/main" id="{A1836A9A-6942-4703-9BE4-EB20A9C731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191" y="304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8" name="Rectangle 2993">
                <a:extLst>
                  <a:ext uri="{FF2B5EF4-FFF2-40B4-BE49-F238E27FC236}">
                    <a16:creationId xmlns:a16="http://schemas.microsoft.com/office/drawing/2014/main" id="{3BEC18CD-ADC1-41E8-92C9-1C1B2AB2ED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115" y="305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9" name="Rectangle 2994">
                <a:extLst>
                  <a:ext uri="{FF2B5EF4-FFF2-40B4-BE49-F238E27FC236}">
                    <a16:creationId xmlns:a16="http://schemas.microsoft.com/office/drawing/2014/main" id="{F3521F65-11CE-4867-BCCF-1170CFF41F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78" y="301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0" name="Rectangle 2995">
                <a:extLst>
                  <a:ext uri="{FF2B5EF4-FFF2-40B4-BE49-F238E27FC236}">
                    <a16:creationId xmlns:a16="http://schemas.microsoft.com/office/drawing/2014/main" id="{73CBB811-1D63-4B86-8A73-E38CA39CFF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88" y="308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1" name="Rectangle 2996">
                <a:extLst>
                  <a:ext uri="{FF2B5EF4-FFF2-40B4-BE49-F238E27FC236}">
                    <a16:creationId xmlns:a16="http://schemas.microsoft.com/office/drawing/2014/main" id="{B030D7DA-4701-4080-BAC7-861DE6BA7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86" y="301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2" name="Rectangle 2997">
                <a:extLst>
                  <a:ext uri="{FF2B5EF4-FFF2-40B4-BE49-F238E27FC236}">
                    <a16:creationId xmlns:a16="http://schemas.microsoft.com/office/drawing/2014/main" id="{6F051169-F5A5-4437-B90E-422D51E5DB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76" y="306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3" name="Rectangle 2998">
                <a:extLst>
                  <a:ext uri="{FF2B5EF4-FFF2-40B4-BE49-F238E27FC236}">
                    <a16:creationId xmlns:a16="http://schemas.microsoft.com/office/drawing/2014/main" id="{169FFEFA-04AF-4B32-881B-4A90BBCF46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70" y="304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4" name="Rectangle 2999">
                <a:extLst>
                  <a:ext uri="{FF2B5EF4-FFF2-40B4-BE49-F238E27FC236}">
                    <a16:creationId xmlns:a16="http://schemas.microsoft.com/office/drawing/2014/main" id="{E9C52B71-F712-4B4E-A824-583B8B3431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07" y="307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5" name="Rectangle 3000">
                <a:extLst>
                  <a:ext uri="{FF2B5EF4-FFF2-40B4-BE49-F238E27FC236}">
                    <a16:creationId xmlns:a16="http://schemas.microsoft.com/office/drawing/2014/main" id="{79D0255F-FD9E-410B-BB95-8AC3506BCB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84" y="300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6" name="Rectangle 3001">
                <a:extLst>
                  <a:ext uri="{FF2B5EF4-FFF2-40B4-BE49-F238E27FC236}">
                    <a16:creationId xmlns:a16="http://schemas.microsoft.com/office/drawing/2014/main" id="{C2C2C150-1777-4EF9-A264-A6599A4E7B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84" y="302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7" name="Rectangle 3002">
                <a:extLst>
                  <a:ext uri="{FF2B5EF4-FFF2-40B4-BE49-F238E27FC236}">
                    <a16:creationId xmlns:a16="http://schemas.microsoft.com/office/drawing/2014/main" id="{E4D2201F-2CC6-4339-A0A4-A9E8CA6389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75" y="304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8" name="Rectangle 3003">
                <a:extLst>
                  <a:ext uri="{FF2B5EF4-FFF2-40B4-BE49-F238E27FC236}">
                    <a16:creationId xmlns:a16="http://schemas.microsoft.com/office/drawing/2014/main" id="{730F35FE-FD6D-450E-B391-F2FA373A4A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36" y="306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9" name="Rectangle 3004">
                <a:extLst>
                  <a:ext uri="{FF2B5EF4-FFF2-40B4-BE49-F238E27FC236}">
                    <a16:creationId xmlns:a16="http://schemas.microsoft.com/office/drawing/2014/main" id="{D794C9B2-9CC0-41DE-A2F5-A80FE8F24D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223" y="302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0" name="Rectangle 3005">
                <a:extLst>
                  <a:ext uri="{FF2B5EF4-FFF2-40B4-BE49-F238E27FC236}">
                    <a16:creationId xmlns:a16="http://schemas.microsoft.com/office/drawing/2014/main" id="{2C55A584-9A1C-4067-90CE-05AD1B823A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63" y="303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1" name="Rectangle 3006">
                <a:extLst>
                  <a:ext uri="{FF2B5EF4-FFF2-40B4-BE49-F238E27FC236}">
                    <a16:creationId xmlns:a16="http://schemas.microsoft.com/office/drawing/2014/main" id="{B8B792A4-E43A-4765-B98A-203A9E6786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51" y="301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2" name="Rectangle 3007">
                <a:extLst>
                  <a:ext uri="{FF2B5EF4-FFF2-40B4-BE49-F238E27FC236}">
                    <a16:creationId xmlns:a16="http://schemas.microsoft.com/office/drawing/2014/main" id="{9136464D-DE93-46F5-A8A6-91E2071B05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137" y="308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3" name="Rectangle 3008">
                <a:extLst>
                  <a:ext uri="{FF2B5EF4-FFF2-40B4-BE49-F238E27FC236}">
                    <a16:creationId xmlns:a16="http://schemas.microsoft.com/office/drawing/2014/main" id="{3AFED589-09F4-4513-A706-1AF2466879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30" y="301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4" name="Rectangle 3009">
                <a:extLst>
                  <a:ext uri="{FF2B5EF4-FFF2-40B4-BE49-F238E27FC236}">
                    <a16:creationId xmlns:a16="http://schemas.microsoft.com/office/drawing/2014/main" id="{B8D267FF-521F-418F-9B6B-080632D53B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84" y="304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5" name="Rectangle 3010">
                <a:extLst>
                  <a:ext uri="{FF2B5EF4-FFF2-40B4-BE49-F238E27FC236}">
                    <a16:creationId xmlns:a16="http://schemas.microsoft.com/office/drawing/2014/main" id="{FB01848A-5C18-48B3-A01B-E7DC7BED6A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86" y="308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6" name="Rectangle 3011">
                <a:extLst>
                  <a:ext uri="{FF2B5EF4-FFF2-40B4-BE49-F238E27FC236}">
                    <a16:creationId xmlns:a16="http://schemas.microsoft.com/office/drawing/2014/main" id="{49A02AD2-D5BE-43CD-94EB-E7D4085D29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68" y="310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7" name="Rectangle 3012">
                <a:extLst>
                  <a:ext uri="{FF2B5EF4-FFF2-40B4-BE49-F238E27FC236}">
                    <a16:creationId xmlns:a16="http://schemas.microsoft.com/office/drawing/2014/main" id="{E1EDD10B-2759-46D9-BDB8-B8B0E91B4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48" y="308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8" name="Rectangle 3013">
                <a:extLst>
                  <a:ext uri="{FF2B5EF4-FFF2-40B4-BE49-F238E27FC236}">
                    <a16:creationId xmlns:a16="http://schemas.microsoft.com/office/drawing/2014/main" id="{598DFB88-21CA-4CD4-9DEF-C935C09A7C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14" y="306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9" name="Rectangle 3014">
                <a:extLst>
                  <a:ext uri="{FF2B5EF4-FFF2-40B4-BE49-F238E27FC236}">
                    <a16:creationId xmlns:a16="http://schemas.microsoft.com/office/drawing/2014/main" id="{54009672-D08C-4BB4-BDD7-BD227D653A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186" y="307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0" name="Rectangle 3015">
                <a:extLst>
                  <a:ext uri="{FF2B5EF4-FFF2-40B4-BE49-F238E27FC236}">
                    <a16:creationId xmlns:a16="http://schemas.microsoft.com/office/drawing/2014/main" id="{9C68621C-65AF-43A6-B96C-E318A027F6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179" y="303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1" name="Rectangle 3016">
                <a:extLst>
                  <a:ext uri="{FF2B5EF4-FFF2-40B4-BE49-F238E27FC236}">
                    <a16:creationId xmlns:a16="http://schemas.microsoft.com/office/drawing/2014/main" id="{70135BA0-06E3-4528-A0FC-3CCA5289DE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96" y="311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2" name="Rectangle 3017">
                <a:extLst>
                  <a:ext uri="{FF2B5EF4-FFF2-40B4-BE49-F238E27FC236}">
                    <a16:creationId xmlns:a16="http://schemas.microsoft.com/office/drawing/2014/main" id="{17605CB7-910E-47E5-8256-29F900C28D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15" y="310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3" name="Rectangle 3018">
                <a:extLst>
                  <a:ext uri="{FF2B5EF4-FFF2-40B4-BE49-F238E27FC236}">
                    <a16:creationId xmlns:a16="http://schemas.microsoft.com/office/drawing/2014/main" id="{36BF8A07-3699-4C7B-9A34-BA31640CF1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06" y="303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4" name="Rectangle 3019">
                <a:extLst>
                  <a:ext uri="{FF2B5EF4-FFF2-40B4-BE49-F238E27FC236}">
                    <a16:creationId xmlns:a16="http://schemas.microsoft.com/office/drawing/2014/main" id="{C3BD5F80-DDC0-4559-A15A-8374A6D954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05" y="303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5" name="Rectangle 3020">
                <a:extLst>
                  <a:ext uri="{FF2B5EF4-FFF2-40B4-BE49-F238E27FC236}">
                    <a16:creationId xmlns:a16="http://schemas.microsoft.com/office/drawing/2014/main" id="{89E3EAD8-D816-430E-9D59-D58ACD005B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11" y="308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6" name="Rectangle 3021">
                <a:extLst>
                  <a:ext uri="{FF2B5EF4-FFF2-40B4-BE49-F238E27FC236}">
                    <a16:creationId xmlns:a16="http://schemas.microsoft.com/office/drawing/2014/main" id="{A029DA9E-7415-4D42-9DDF-EF514960D1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19" y="310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7" name="Rectangle 3022">
                <a:extLst>
                  <a:ext uri="{FF2B5EF4-FFF2-40B4-BE49-F238E27FC236}">
                    <a16:creationId xmlns:a16="http://schemas.microsoft.com/office/drawing/2014/main" id="{E2ADD1F0-7624-4AE6-8BA6-C5CC03823E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34" y="309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8" name="Rectangle 3023">
                <a:extLst>
                  <a:ext uri="{FF2B5EF4-FFF2-40B4-BE49-F238E27FC236}">
                    <a16:creationId xmlns:a16="http://schemas.microsoft.com/office/drawing/2014/main" id="{B3C3090C-C8D9-4D01-B719-31608EC4A2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068" y="310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9" name="Rectangle 3024">
                <a:extLst>
                  <a:ext uri="{FF2B5EF4-FFF2-40B4-BE49-F238E27FC236}">
                    <a16:creationId xmlns:a16="http://schemas.microsoft.com/office/drawing/2014/main" id="{97F81C23-CB8C-4E22-9298-919E0D16FF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84" y="304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0" name="Rectangle 3025">
                <a:extLst>
                  <a:ext uri="{FF2B5EF4-FFF2-40B4-BE49-F238E27FC236}">
                    <a16:creationId xmlns:a16="http://schemas.microsoft.com/office/drawing/2014/main" id="{B4CCA23D-8FE2-4958-8BCB-B2EC7346E6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163" y="310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1" name="Rectangle 3026">
                <a:extLst>
                  <a:ext uri="{FF2B5EF4-FFF2-40B4-BE49-F238E27FC236}">
                    <a16:creationId xmlns:a16="http://schemas.microsoft.com/office/drawing/2014/main" id="{077A0203-DA97-4020-9662-491B52A3D6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56" y="301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2" name="Rectangle 3027">
                <a:extLst>
                  <a:ext uri="{FF2B5EF4-FFF2-40B4-BE49-F238E27FC236}">
                    <a16:creationId xmlns:a16="http://schemas.microsoft.com/office/drawing/2014/main" id="{C083D60D-DF72-4D7A-96D5-5FD56679C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55" y="302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3" name="Rectangle 3028">
                <a:extLst>
                  <a:ext uri="{FF2B5EF4-FFF2-40B4-BE49-F238E27FC236}">
                    <a16:creationId xmlns:a16="http://schemas.microsoft.com/office/drawing/2014/main" id="{1498F377-6750-4F47-9116-0F91D74775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170" y="306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4" name="Rectangle 3029">
                <a:extLst>
                  <a:ext uri="{FF2B5EF4-FFF2-40B4-BE49-F238E27FC236}">
                    <a16:creationId xmlns:a16="http://schemas.microsoft.com/office/drawing/2014/main" id="{5D0569CB-3F06-42A3-B489-352FBD912A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15" y="305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5" name="Rectangle 3030">
                <a:extLst>
                  <a:ext uri="{FF2B5EF4-FFF2-40B4-BE49-F238E27FC236}">
                    <a16:creationId xmlns:a16="http://schemas.microsoft.com/office/drawing/2014/main" id="{9ECB646A-4F8E-4549-99C8-555C34B196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08" y="309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6" name="Rectangle 3031">
                <a:extLst>
                  <a:ext uri="{FF2B5EF4-FFF2-40B4-BE49-F238E27FC236}">
                    <a16:creationId xmlns:a16="http://schemas.microsoft.com/office/drawing/2014/main" id="{8A9A4DB6-46A1-4FFD-9600-A395DA6106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11" y="306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7" name="Rectangle 3032">
                <a:extLst>
                  <a:ext uri="{FF2B5EF4-FFF2-40B4-BE49-F238E27FC236}">
                    <a16:creationId xmlns:a16="http://schemas.microsoft.com/office/drawing/2014/main" id="{0FC16A46-2E4A-4994-9523-3E5E10581B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90" y="300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8" name="Rectangle 3033">
                <a:extLst>
                  <a:ext uri="{FF2B5EF4-FFF2-40B4-BE49-F238E27FC236}">
                    <a16:creationId xmlns:a16="http://schemas.microsoft.com/office/drawing/2014/main" id="{B03D86A0-9713-4BE8-A796-DB9FD25B02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98" y="304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9" name="Rectangle 3034">
                <a:extLst>
                  <a:ext uri="{FF2B5EF4-FFF2-40B4-BE49-F238E27FC236}">
                    <a16:creationId xmlns:a16="http://schemas.microsoft.com/office/drawing/2014/main" id="{67F03F36-189F-4632-8525-B4DDF29EC2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95" y="308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0" name="Rectangle 3035">
                <a:extLst>
                  <a:ext uri="{FF2B5EF4-FFF2-40B4-BE49-F238E27FC236}">
                    <a16:creationId xmlns:a16="http://schemas.microsoft.com/office/drawing/2014/main" id="{8923159C-6214-4E2C-B8B3-3957CF38AA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31" y="309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1" name="Rectangle 3036">
                <a:extLst>
                  <a:ext uri="{FF2B5EF4-FFF2-40B4-BE49-F238E27FC236}">
                    <a16:creationId xmlns:a16="http://schemas.microsoft.com/office/drawing/2014/main" id="{F9F8E70B-3BC5-4CAC-8792-B44AB2E08D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03" y="306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2" name="Rectangle 3037">
                <a:extLst>
                  <a:ext uri="{FF2B5EF4-FFF2-40B4-BE49-F238E27FC236}">
                    <a16:creationId xmlns:a16="http://schemas.microsoft.com/office/drawing/2014/main" id="{7C20ABBB-C0C3-4BD7-BA2B-6CCD75D22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15" y="311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3" name="Rectangle 3038">
                <a:extLst>
                  <a:ext uri="{FF2B5EF4-FFF2-40B4-BE49-F238E27FC236}">
                    <a16:creationId xmlns:a16="http://schemas.microsoft.com/office/drawing/2014/main" id="{476486BD-673B-45AF-8BF5-620CDF71E9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88" y="3055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4" name="Rectangle 3039">
                <a:extLst>
                  <a:ext uri="{FF2B5EF4-FFF2-40B4-BE49-F238E27FC236}">
                    <a16:creationId xmlns:a16="http://schemas.microsoft.com/office/drawing/2014/main" id="{95D50118-3B87-47E7-AC4B-193AB6980A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00" y="303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5" name="Rectangle 3040">
                <a:extLst>
                  <a:ext uri="{FF2B5EF4-FFF2-40B4-BE49-F238E27FC236}">
                    <a16:creationId xmlns:a16="http://schemas.microsoft.com/office/drawing/2014/main" id="{B7982EF3-0224-45F2-83B0-5C8B16CE12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99" y="307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6" name="Rectangle 3041">
                <a:extLst>
                  <a:ext uri="{FF2B5EF4-FFF2-40B4-BE49-F238E27FC236}">
                    <a16:creationId xmlns:a16="http://schemas.microsoft.com/office/drawing/2014/main" id="{9025BD40-2A95-4139-8A01-6D5F52DACB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711" y="301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7" name="Rectangle 3042">
                <a:extLst>
                  <a:ext uri="{FF2B5EF4-FFF2-40B4-BE49-F238E27FC236}">
                    <a16:creationId xmlns:a16="http://schemas.microsoft.com/office/drawing/2014/main" id="{E4C982C4-3C7F-496C-ACEF-244B51F81E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55" y="310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8" name="Rectangle 3043">
                <a:extLst>
                  <a:ext uri="{FF2B5EF4-FFF2-40B4-BE49-F238E27FC236}">
                    <a16:creationId xmlns:a16="http://schemas.microsoft.com/office/drawing/2014/main" id="{83B82CB6-8B0E-4002-8AE5-E00218D8C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97" y="309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9" name="Rectangle 3044">
                <a:extLst>
                  <a:ext uri="{FF2B5EF4-FFF2-40B4-BE49-F238E27FC236}">
                    <a16:creationId xmlns:a16="http://schemas.microsoft.com/office/drawing/2014/main" id="{4A4F811F-600C-4F64-854E-9B1170DA4D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31" y="304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0" name="Rectangle 3045">
                <a:extLst>
                  <a:ext uri="{FF2B5EF4-FFF2-40B4-BE49-F238E27FC236}">
                    <a16:creationId xmlns:a16="http://schemas.microsoft.com/office/drawing/2014/main" id="{62A38D4B-6B26-40C1-A1B9-29562C60BC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221" y="302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1" name="Rectangle 3046">
                <a:extLst>
                  <a:ext uri="{FF2B5EF4-FFF2-40B4-BE49-F238E27FC236}">
                    <a16:creationId xmlns:a16="http://schemas.microsoft.com/office/drawing/2014/main" id="{88F271CB-6038-42BD-8555-1085646AB9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28" y="306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2" name="Rectangle 3047">
                <a:extLst>
                  <a:ext uri="{FF2B5EF4-FFF2-40B4-BE49-F238E27FC236}">
                    <a16:creationId xmlns:a16="http://schemas.microsoft.com/office/drawing/2014/main" id="{78B1C0B5-8DB4-4797-A1F0-056A00D5AC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094" y="311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3" name="Rectangle 3048">
                <a:extLst>
                  <a:ext uri="{FF2B5EF4-FFF2-40B4-BE49-F238E27FC236}">
                    <a16:creationId xmlns:a16="http://schemas.microsoft.com/office/drawing/2014/main" id="{EC30692F-59A1-4C6F-BE8B-F7B4EBFC78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85" y="307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4" name="Rectangle 3049">
                <a:extLst>
                  <a:ext uri="{FF2B5EF4-FFF2-40B4-BE49-F238E27FC236}">
                    <a16:creationId xmlns:a16="http://schemas.microsoft.com/office/drawing/2014/main" id="{AF9DFBF5-B6DD-4E7B-808A-7D29FA592F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76" y="304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5" name="Rectangle 3050">
                <a:extLst>
                  <a:ext uri="{FF2B5EF4-FFF2-40B4-BE49-F238E27FC236}">
                    <a16:creationId xmlns:a16="http://schemas.microsoft.com/office/drawing/2014/main" id="{517FBB75-01F9-41D5-AAB5-A4A2FD1C7E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68" y="309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6" name="Rectangle 3051">
                <a:extLst>
                  <a:ext uri="{FF2B5EF4-FFF2-40B4-BE49-F238E27FC236}">
                    <a16:creationId xmlns:a16="http://schemas.microsoft.com/office/drawing/2014/main" id="{BFFB5968-7EC3-4DFD-8693-3122E66135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68" y="303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7" name="Rectangle 3052">
                <a:extLst>
                  <a:ext uri="{FF2B5EF4-FFF2-40B4-BE49-F238E27FC236}">
                    <a16:creationId xmlns:a16="http://schemas.microsoft.com/office/drawing/2014/main" id="{8281148F-029E-4A58-948D-6387D58B4E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23" y="305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8" name="Rectangle 3053">
                <a:extLst>
                  <a:ext uri="{FF2B5EF4-FFF2-40B4-BE49-F238E27FC236}">
                    <a16:creationId xmlns:a16="http://schemas.microsoft.com/office/drawing/2014/main" id="{85F7306C-CF9B-49A8-BBF8-BF59D6AD54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04" y="306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9" name="Rectangle 3054">
                <a:extLst>
                  <a:ext uri="{FF2B5EF4-FFF2-40B4-BE49-F238E27FC236}">
                    <a16:creationId xmlns:a16="http://schemas.microsoft.com/office/drawing/2014/main" id="{A7C75E05-391D-42A6-B637-1C52C28A00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209" y="308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0" name="Rectangle 3055">
                <a:extLst>
                  <a:ext uri="{FF2B5EF4-FFF2-40B4-BE49-F238E27FC236}">
                    <a16:creationId xmlns:a16="http://schemas.microsoft.com/office/drawing/2014/main" id="{3E1DD061-DB2E-4DF1-8C93-89C6FC21B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10" y="3047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1" name="Rectangle 3056">
                <a:extLst>
                  <a:ext uri="{FF2B5EF4-FFF2-40B4-BE49-F238E27FC236}">
                    <a16:creationId xmlns:a16="http://schemas.microsoft.com/office/drawing/2014/main" id="{893C3B2D-6D23-4B59-A2AD-3C3A5D2772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34" y="307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2" name="Rectangle 3057">
                <a:extLst>
                  <a:ext uri="{FF2B5EF4-FFF2-40B4-BE49-F238E27FC236}">
                    <a16:creationId xmlns:a16="http://schemas.microsoft.com/office/drawing/2014/main" id="{898CD50F-8DDD-4C07-AA22-92E080C253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38" y="3102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3" name="Rectangle 3058">
                <a:extLst>
                  <a:ext uri="{FF2B5EF4-FFF2-40B4-BE49-F238E27FC236}">
                    <a16:creationId xmlns:a16="http://schemas.microsoft.com/office/drawing/2014/main" id="{95B37C58-BE63-4BE9-AB13-C8BC53292C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40" y="302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4" name="Rectangle 3059">
                <a:extLst>
                  <a:ext uri="{FF2B5EF4-FFF2-40B4-BE49-F238E27FC236}">
                    <a16:creationId xmlns:a16="http://schemas.microsoft.com/office/drawing/2014/main" id="{B45C8D37-4C81-4641-A36C-A0C3028015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534" y="304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5" name="Rectangle 3060">
                <a:extLst>
                  <a:ext uri="{FF2B5EF4-FFF2-40B4-BE49-F238E27FC236}">
                    <a16:creationId xmlns:a16="http://schemas.microsoft.com/office/drawing/2014/main" id="{C81EDD53-309C-43A4-8559-9D61BD2F5E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125" y="310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6" name="Rectangle 3061">
                <a:extLst>
                  <a:ext uri="{FF2B5EF4-FFF2-40B4-BE49-F238E27FC236}">
                    <a16:creationId xmlns:a16="http://schemas.microsoft.com/office/drawing/2014/main" id="{16901AAA-2E58-4503-BE67-F6C7D39D6C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99" y="3103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7" name="Rectangle 3062">
                <a:extLst>
                  <a:ext uri="{FF2B5EF4-FFF2-40B4-BE49-F238E27FC236}">
                    <a16:creationId xmlns:a16="http://schemas.microsoft.com/office/drawing/2014/main" id="{FC9CDC13-D333-4F4F-9D97-C35B27719F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39" y="306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8" name="Rectangle 3063">
                <a:extLst>
                  <a:ext uri="{FF2B5EF4-FFF2-40B4-BE49-F238E27FC236}">
                    <a16:creationId xmlns:a16="http://schemas.microsoft.com/office/drawing/2014/main" id="{6FAE2E23-2BEF-449E-B6BD-CC09E93EE4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011" y="306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9" name="Rectangle 3064">
                <a:extLst>
                  <a:ext uri="{FF2B5EF4-FFF2-40B4-BE49-F238E27FC236}">
                    <a16:creationId xmlns:a16="http://schemas.microsoft.com/office/drawing/2014/main" id="{47B40BB1-9117-4AAB-9753-BD1522A204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489" y="3079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0" name="Rectangle 3065">
                <a:extLst>
                  <a:ext uri="{FF2B5EF4-FFF2-40B4-BE49-F238E27FC236}">
                    <a16:creationId xmlns:a16="http://schemas.microsoft.com/office/drawing/2014/main" id="{3C2BE6EB-9F9B-41E4-A949-4980CEBE09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161" y="309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1" name="Rectangle 3066">
                <a:extLst>
                  <a:ext uri="{FF2B5EF4-FFF2-40B4-BE49-F238E27FC236}">
                    <a16:creationId xmlns:a16="http://schemas.microsoft.com/office/drawing/2014/main" id="{F04831F3-0B59-434C-A908-5F5268AA0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631" y="3051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2" name="Rectangle 3067">
                <a:extLst>
                  <a:ext uri="{FF2B5EF4-FFF2-40B4-BE49-F238E27FC236}">
                    <a16:creationId xmlns:a16="http://schemas.microsoft.com/office/drawing/2014/main" id="{6CDE6FA3-6D9F-488E-BEE2-19BE92F6B2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3105" y="306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3" name="Rectangle 3068">
                <a:extLst>
                  <a:ext uri="{FF2B5EF4-FFF2-40B4-BE49-F238E27FC236}">
                    <a16:creationId xmlns:a16="http://schemas.microsoft.com/office/drawing/2014/main" id="{1BF90220-0B01-448C-B52F-14EC19DDF8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949" y="306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4" name="Rectangle 3069">
                <a:extLst>
                  <a:ext uri="{FF2B5EF4-FFF2-40B4-BE49-F238E27FC236}">
                    <a16:creationId xmlns:a16="http://schemas.microsoft.com/office/drawing/2014/main" id="{07EE1A42-4771-422E-BF51-B1E7469643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150" y="300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5" name="Rectangle 3070">
                <a:extLst>
                  <a:ext uri="{FF2B5EF4-FFF2-40B4-BE49-F238E27FC236}">
                    <a16:creationId xmlns:a16="http://schemas.microsoft.com/office/drawing/2014/main" id="{927BE365-EEA4-4742-88C5-BFAE5FEE2C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280" y="3108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6" name="Rectangle 3071">
                <a:extLst>
                  <a:ext uri="{FF2B5EF4-FFF2-40B4-BE49-F238E27FC236}">
                    <a16:creationId xmlns:a16="http://schemas.microsoft.com/office/drawing/2014/main" id="{131F29EB-90D4-4BDA-838E-04B6ADE358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93" y="3050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7" name="Rectangle 3072">
                <a:extLst>
                  <a:ext uri="{FF2B5EF4-FFF2-40B4-BE49-F238E27FC236}">
                    <a16:creationId xmlns:a16="http://schemas.microsoft.com/office/drawing/2014/main" id="{E04D5D35-20B1-485F-BA59-05CA41DF29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880" y="3024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8" name="Rectangle 3073">
                <a:extLst>
                  <a:ext uri="{FF2B5EF4-FFF2-40B4-BE49-F238E27FC236}">
                    <a16:creationId xmlns:a16="http://schemas.microsoft.com/office/drawing/2014/main" id="{997005D8-DEF3-446A-8947-9F6EF9AEFF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1221743">
                <a:off x="2354" y="3096"/>
                <a:ext cx="48" cy="48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ysClr val="windowText" lastClr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ker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55" name="Rectangle 3074">
              <a:extLst>
                <a:ext uri="{FF2B5EF4-FFF2-40B4-BE49-F238E27FC236}">
                  <a16:creationId xmlns:a16="http://schemas.microsoft.com/office/drawing/2014/main" id="{3B9369BA-4439-4746-B361-520FABF022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189" y="3593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6" name="Rectangle 3075">
              <a:extLst>
                <a:ext uri="{FF2B5EF4-FFF2-40B4-BE49-F238E27FC236}">
                  <a16:creationId xmlns:a16="http://schemas.microsoft.com/office/drawing/2014/main" id="{5EDBA085-78BC-4426-8960-037CFEB6137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482" y="3366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7" name="Rectangle 3076">
              <a:extLst>
                <a:ext uri="{FF2B5EF4-FFF2-40B4-BE49-F238E27FC236}">
                  <a16:creationId xmlns:a16="http://schemas.microsoft.com/office/drawing/2014/main" id="{E5BB6AFB-C539-4F55-8ED6-F5AE521E84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072" y="331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8" name="Rectangle 3077">
              <a:extLst>
                <a:ext uri="{FF2B5EF4-FFF2-40B4-BE49-F238E27FC236}">
                  <a16:creationId xmlns:a16="http://schemas.microsoft.com/office/drawing/2014/main" id="{360595BA-7167-4B8B-BC8D-F0E706B0B07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3044" y="328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59" name="Rectangle 3078">
              <a:extLst>
                <a:ext uri="{FF2B5EF4-FFF2-40B4-BE49-F238E27FC236}">
                  <a16:creationId xmlns:a16="http://schemas.microsoft.com/office/drawing/2014/main" id="{BF19E35D-F48F-44D8-AFCB-62AFDDB0583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262" y="3272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060" name="Rectangle 3079">
              <a:extLst>
                <a:ext uri="{FF2B5EF4-FFF2-40B4-BE49-F238E27FC236}">
                  <a16:creationId xmlns:a16="http://schemas.microsoft.com/office/drawing/2014/main" id="{20B3281D-236C-4C5B-B796-A98F933F6C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1221743">
              <a:off x="2514" y="3628"/>
              <a:ext cx="48" cy="4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414209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34224" y="126265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Equilibrium Discontinuities</a:t>
            </a:r>
          </a:p>
        </p:txBody>
      </p:sp>
      <p:sp>
        <p:nvSpPr>
          <p:cNvPr id="1555" name="Line 2">
            <a:extLst>
              <a:ext uri="{FF2B5EF4-FFF2-40B4-BE49-F238E27FC236}">
                <a16:creationId xmlns:a16="http://schemas.microsoft.com/office/drawing/2014/main" id="{2E0144F5-1CCC-45E9-9070-06D5FBE620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1219200"/>
            <a:ext cx="0" cy="4267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  <p:sp>
        <p:nvSpPr>
          <p:cNvPr id="1556" name="Line 3">
            <a:extLst>
              <a:ext uri="{FF2B5EF4-FFF2-40B4-BE49-F238E27FC236}">
                <a16:creationId xmlns:a16="http://schemas.microsoft.com/office/drawing/2014/main" id="{A6362E12-A1A4-425F-BBA8-63ECFFC083D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5486400"/>
            <a:ext cx="65532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  <p:sp>
        <p:nvSpPr>
          <p:cNvPr id="1557" name="Text Box 4">
            <a:extLst>
              <a:ext uri="{FF2B5EF4-FFF2-40B4-BE49-F238E27FC236}">
                <a16:creationId xmlns:a16="http://schemas.microsoft.com/office/drawing/2014/main" id="{C4B99D80-61D4-4ACD-A5A3-D632AD072CE1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1996368" y="2968109"/>
            <a:ext cx="1098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b="1" kern="0">
                <a:solidFill>
                  <a:prstClr val="black"/>
                </a:solidFill>
              </a:rPr>
              <a:t>Response</a:t>
            </a:r>
          </a:p>
        </p:txBody>
      </p:sp>
      <p:sp>
        <p:nvSpPr>
          <p:cNvPr id="1558" name="Text Box 5">
            <a:extLst>
              <a:ext uri="{FF2B5EF4-FFF2-40B4-BE49-F238E27FC236}">
                <a16:creationId xmlns:a16="http://schemas.microsoft.com/office/drawing/2014/main" id="{8F53A8FF-A1BE-4F7A-A919-3F2169D61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562600"/>
            <a:ext cx="6960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b="1" kern="0">
                <a:solidFill>
                  <a:prstClr val="black"/>
                </a:solidFill>
              </a:rPr>
              <a:t>Input</a:t>
            </a:r>
          </a:p>
        </p:txBody>
      </p:sp>
      <p:grpSp>
        <p:nvGrpSpPr>
          <p:cNvPr id="1559" name="Group 7">
            <a:extLst>
              <a:ext uri="{FF2B5EF4-FFF2-40B4-BE49-F238E27FC236}">
                <a16:creationId xmlns:a16="http://schemas.microsoft.com/office/drawing/2014/main" id="{A108AD25-C6B4-4E5C-BC10-8167D66A50A4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1371600"/>
            <a:ext cx="6248400" cy="3581400"/>
            <a:chOff x="864" y="1152"/>
            <a:chExt cx="3936" cy="2256"/>
          </a:xfrm>
        </p:grpSpPr>
        <p:sp>
          <p:nvSpPr>
            <p:cNvPr id="1560" name="Line 8">
              <a:extLst>
                <a:ext uri="{FF2B5EF4-FFF2-40B4-BE49-F238E27FC236}">
                  <a16:creationId xmlns:a16="http://schemas.microsoft.com/office/drawing/2014/main" id="{1653ECFF-7EBC-4905-B7E5-49AA9220FB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408"/>
              <a:ext cx="1920" cy="0"/>
            </a:xfrm>
            <a:prstGeom prst="line">
              <a:avLst/>
            </a:prstGeom>
            <a:noFill/>
            <a:ln w="5715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61" name="Line 9">
              <a:extLst>
                <a:ext uri="{FF2B5EF4-FFF2-40B4-BE49-F238E27FC236}">
                  <a16:creationId xmlns:a16="http://schemas.microsoft.com/office/drawing/2014/main" id="{F6676AF9-DB77-4E6D-8D5D-BF12D5CC0D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1152"/>
              <a:ext cx="96" cy="2256"/>
            </a:xfrm>
            <a:prstGeom prst="line">
              <a:avLst/>
            </a:prstGeom>
            <a:noFill/>
            <a:ln w="5715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1562" name="Line 10">
              <a:extLst>
                <a:ext uri="{FF2B5EF4-FFF2-40B4-BE49-F238E27FC236}">
                  <a16:creationId xmlns:a16="http://schemas.microsoft.com/office/drawing/2014/main" id="{BCB0E5C9-95C9-43BC-BFF3-0087772F05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152"/>
              <a:ext cx="1920" cy="0"/>
            </a:xfrm>
            <a:prstGeom prst="line">
              <a:avLst/>
            </a:prstGeom>
            <a:noFill/>
            <a:ln w="5715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sp>
        <p:nvSpPr>
          <p:cNvPr id="1563" name="Text Box 11">
            <a:extLst>
              <a:ext uri="{FF2B5EF4-FFF2-40B4-BE49-F238E27FC236}">
                <a16:creationId xmlns:a16="http://schemas.microsoft.com/office/drawing/2014/main" id="{66B44E66-77C6-481D-9530-8990C4AD3C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5526" y="4989513"/>
            <a:ext cx="17876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kern="0">
                <a:solidFill>
                  <a:prstClr val="black"/>
                </a:solidFill>
              </a:rPr>
              <a:t>Shelf life stability</a:t>
            </a:r>
          </a:p>
        </p:txBody>
      </p:sp>
      <p:sp>
        <p:nvSpPr>
          <p:cNvPr id="1564" name="Text Box 12">
            <a:extLst>
              <a:ext uri="{FF2B5EF4-FFF2-40B4-BE49-F238E27FC236}">
                <a16:creationId xmlns:a16="http://schemas.microsoft.com/office/drawing/2014/main" id="{BC6058AE-D951-4A06-AC50-BE0D94232BC5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4689418" y="3006209"/>
            <a:ext cx="21130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kern="0">
                <a:solidFill>
                  <a:prstClr val="black"/>
                </a:solidFill>
              </a:rPr>
              <a:t>Product Perfomance</a:t>
            </a:r>
          </a:p>
        </p:txBody>
      </p:sp>
      <p:sp>
        <p:nvSpPr>
          <p:cNvPr id="1565" name="Text Box 13">
            <a:extLst>
              <a:ext uri="{FF2B5EF4-FFF2-40B4-BE49-F238E27FC236}">
                <a16:creationId xmlns:a16="http://schemas.microsoft.com/office/drawing/2014/main" id="{B2F55454-522E-4047-9D0F-35F3C383FC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1447800"/>
            <a:ext cx="17315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kern="0">
                <a:solidFill>
                  <a:prstClr val="black"/>
                </a:solidFill>
              </a:rPr>
              <a:t>Product Stability</a:t>
            </a:r>
          </a:p>
        </p:txBody>
      </p:sp>
    </p:spTree>
    <p:extLst>
      <p:ext uri="{BB962C8B-B14F-4D97-AF65-F5344CB8AC3E}">
        <p14:creationId xmlns:p14="http://schemas.microsoft.com/office/powerpoint/2010/main" val="4237008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3" grpId="0"/>
      <p:bldP spid="1564" grpId="0"/>
      <p:bldP spid="156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483" b="89943" l="6609" r="95115">
                        <a14:foregroundMark x1="95402" y1="35632" x2="95402" y2="35632"/>
                        <a14:foregroundMark x1="6609" y1="39368" x2="6609" y2="3936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482" y="3049975"/>
            <a:ext cx="1445699" cy="144569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2129010" y="2129369"/>
            <a:ext cx="2089216" cy="237615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24000" y="8621"/>
            <a:ext cx="9144000" cy="439563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dirty="0">
                <a:solidFill>
                  <a:srgbClr val="0000FF"/>
                </a:solidFill>
                <a:ea typeface="ＭＳ Ｐゴシック" charset="0"/>
              </a:rPr>
              <a:t>Construction Materials: Asphalt Pav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416481" y="2420255"/>
            <a:ext cx="1245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7</a:t>
            </a:r>
            <a:r>
              <a:rPr lang="en-US" baseline="30000" dirty="0"/>
              <a:t>o</a:t>
            </a:r>
            <a:r>
              <a:rPr lang="en-US" dirty="0"/>
              <a:t>F (-8</a:t>
            </a:r>
            <a:r>
              <a:rPr lang="en-US" baseline="30000" dirty="0"/>
              <a:t>o</a:t>
            </a:r>
            <a:r>
              <a:rPr lang="en-US" dirty="0"/>
              <a:t>C) 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8032812" y="2269302"/>
            <a:ext cx="2044193" cy="2218262"/>
          </a:xfrm>
          <a:prstGeom prst="rect">
            <a:avLst/>
          </a:prstGeom>
        </p:spPr>
      </p:pic>
      <p:pic>
        <p:nvPicPr>
          <p:cNvPr id="10" name="Picture 9" descr="IMG_3750.jpeg"/>
          <p:cNvPicPr>
            <a:picLocks noChangeAspect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341419" y="4447523"/>
            <a:ext cx="7391400" cy="1684553"/>
          </a:xfrm>
          <a:prstGeom prst="rect">
            <a:avLst/>
          </a:prstGeom>
        </p:spPr>
      </p:pic>
      <p:pic>
        <p:nvPicPr>
          <p:cNvPr id="15" name="Picture 14" descr="CA Logo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58963" y="6266848"/>
            <a:ext cx="1797820" cy="372738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9793404" y="5774161"/>
            <a:ext cx="821959" cy="968131"/>
            <a:chOff x="8229059" y="4545235"/>
            <a:chExt cx="821959" cy="968131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229059" y="4545235"/>
              <a:ext cx="821959" cy="879770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8318412" y="5236367"/>
              <a:ext cx="64325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Delta-S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5029201" y="2742463"/>
            <a:ext cx="2305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0% Recycled Materia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06632" y="2185569"/>
            <a:ext cx="23339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Monday, November 25, 2013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436891A9-492E-4C71-A3E0-198F546ADB4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5264" y="441464"/>
            <a:ext cx="3591008" cy="177448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5646E34-5F3B-436B-9F58-B869DDB80113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5264" y="441464"/>
            <a:ext cx="3591008" cy="177448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37F88FC-2B38-4E79-BC08-6C591F491987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37168" y="457253"/>
            <a:ext cx="1832290" cy="175870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27997858-D07B-46BA-8C54-1B0BD97AF6D5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27194" y="457253"/>
            <a:ext cx="3204168" cy="1758699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0313BBB5-EDEA-4874-8AAB-5C42CBA06BF6}"/>
              </a:ext>
            </a:extLst>
          </p:cNvPr>
          <p:cNvSpPr txBox="1"/>
          <p:nvPr/>
        </p:nvSpPr>
        <p:spPr>
          <a:xfrm>
            <a:off x="1511918" y="6154511"/>
            <a:ext cx="64338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000" b="1" dirty="0"/>
              <a:t>Novel asphalt binder additive compositions and methods of use.</a:t>
            </a:r>
            <a:r>
              <a:rPr lang="en-US" sz="1000" dirty="0"/>
              <a:t> Warner, John C.; Muollo, Laura Rose; Walker, Rowan Lewis; Bianchini, Jason R., Priority Date: November 11, 2013, US 2018/0257985. </a:t>
            </a:r>
          </a:p>
          <a:p>
            <a:pPr lvl="0"/>
            <a:r>
              <a:rPr lang="en-US" sz="1000" b="1" dirty="0"/>
              <a:t>Asphalt binder additive compositions and related methods.</a:t>
            </a:r>
            <a:r>
              <a:rPr lang="en-US" sz="1000" dirty="0"/>
              <a:t> Warner, John C.; Muollo, Laura Rose; Walker, Rowan Lewis; Bianchini, Jason R., Priority Date: November 11, 2013, US 9,994,485, WO 2015/070180, EP 3107958, JP 2016537497.</a:t>
            </a:r>
          </a:p>
        </p:txBody>
      </p:sp>
    </p:spTree>
    <p:extLst>
      <p:ext uri="{BB962C8B-B14F-4D97-AF65-F5344CB8AC3E}">
        <p14:creationId xmlns:p14="http://schemas.microsoft.com/office/powerpoint/2010/main" val="13157580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24000" y="56636"/>
            <a:ext cx="5285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sz="2800" dirty="0">
                <a:solidFill>
                  <a:srgbClr val="0000FF"/>
                </a:solidFill>
                <a:latin typeface="Calibri"/>
              </a:rPr>
              <a:t>Hair and Fabric Shaping and Toning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3813003" y="558152"/>
          <a:ext cx="5285550" cy="228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CS ChemDraw Drawing" r:id="rId3" imgW="6753860" imgH="3238500" progId="ChemDraw.Document.6.0">
                  <p:embed/>
                </p:oleObj>
              </mc:Choice>
              <mc:Fallback>
                <p:oleObj name="CS ChemDraw Drawing" r:id="rId3" imgW="6753860" imgH="3238500" progId="ChemDraw.Document.6.0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003" y="558152"/>
                        <a:ext cx="5285550" cy="2281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/>
          </p:nvPr>
        </p:nvGraphicFramePr>
        <p:xfrm>
          <a:off x="1628793" y="3113296"/>
          <a:ext cx="346392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CS ChemDraw Drawing" r:id="rId5" imgW="5402580" imgH="3362960" progId="ChemDraw.Document.6.0">
                  <p:embed/>
                </p:oleObj>
              </mc:Choice>
              <mc:Fallback>
                <p:oleObj name="CS ChemDraw Drawing" r:id="rId5" imgW="5402580" imgH="3362960" progId="ChemDraw.Document.6.0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93" y="3113296"/>
                        <a:ext cx="3463925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4" descr="MVC-010X"/>
          <p:cNvPicPr>
            <a:picLocks noChangeAspect="1" noChangeArrowheads="1"/>
          </p:cNvPicPr>
          <p:nvPr/>
        </p:nvPicPr>
        <p:blipFill rotWithShape="1"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347849" y="3200401"/>
            <a:ext cx="2382738" cy="2016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8" cstate="email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8168868" y="3032244"/>
            <a:ext cx="2016438" cy="2382736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594132" y="5780074"/>
            <a:ext cx="7244291" cy="9387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prstClr val="black"/>
                </a:solidFill>
                <a:latin typeface="Calibri"/>
              </a:rPr>
              <a:t>“</a:t>
            </a:r>
            <a:r>
              <a:rPr lang="en-US" sz="1100" dirty="0" err="1">
                <a:solidFill>
                  <a:prstClr val="black"/>
                </a:solidFill>
                <a:latin typeface="Calibri"/>
              </a:rPr>
              <a:t>Photoreactive</a:t>
            </a:r>
            <a:r>
              <a:rPr lang="en-US" sz="1100" dirty="0">
                <a:solidFill>
                  <a:prstClr val="black"/>
                </a:solidFill>
                <a:latin typeface="Calibri"/>
              </a:rPr>
              <a:t> Polymers and Devices for use in Hair Treatments” Warner, John C.; Cannon, Amy S.; </a:t>
            </a:r>
            <a:r>
              <a:rPr lang="en-US" sz="1100" dirty="0" err="1">
                <a:solidFill>
                  <a:prstClr val="black"/>
                </a:solidFill>
                <a:latin typeface="Calibri"/>
              </a:rPr>
              <a:t>Raudys</a:t>
            </a:r>
            <a:r>
              <a:rPr lang="en-US" sz="1100" dirty="0">
                <a:solidFill>
                  <a:prstClr val="black"/>
                </a:solidFill>
                <a:latin typeface="Calibri"/>
              </a:rPr>
              <a:t>, Jennifer; </a:t>
            </a:r>
          </a:p>
          <a:p>
            <a:pPr>
              <a:defRPr/>
            </a:pPr>
            <a:r>
              <a:rPr lang="en-US" sz="1100" dirty="0" err="1">
                <a:solidFill>
                  <a:prstClr val="black"/>
                </a:solidFill>
                <a:latin typeface="Calibri"/>
              </a:rPr>
              <a:t>Undurti</a:t>
            </a:r>
            <a:r>
              <a:rPr lang="en-US" sz="1100" dirty="0">
                <a:solidFill>
                  <a:prstClr val="black"/>
                </a:solidFill>
                <a:latin typeface="Calibri"/>
              </a:rPr>
              <a:t>, Arundhati;  PCT Int. Appl. WO 2004058187. Filed December 22, 2003. Published December 23, 2004. CA 2510162. </a:t>
            </a:r>
          </a:p>
          <a:p>
            <a:pPr>
              <a:defRPr/>
            </a:pPr>
            <a:r>
              <a:rPr lang="en-US" sz="1100" dirty="0">
                <a:solidFill>
                  <a:prstClr val="black"/>
                </a:solidFill>
                <a:latin typeface="Calibri"/>
              </a:rPr>
              <a:t>Filed December 22, 2003. Published July 15, 2004. EP 1575537. Filed December 22, 2003. Published September 21, 2005.</a:t>
            </a:r>
          </a:p>
          <a:p>
            <a:pPr>
              <a:defRPr/>
            </a:pPr>
            <a:r>
              <a:rPr lang="en-US" sz="1100" dirty="0">
                <a:solidFill>
                  <a:prstClr val="black"/>
                </a:solidFill>
                <a:latin typeface="Calibri"/>
              </a:rPr>
              <a:t>“</a:t>
            </a:r>
            <a:r>
              <a:rPr lang="en-US" sz="1100" dirty="0" err="1">
                <a:solidFill>
                  <a:prstClr val="black"/>
                </a:solidFill>
                <a:latin typeface="Calibri"/>
              </a:rPr>
              <a:t>Photoinduced</a:t>
            </a:r>
            <a:r>
              <a:rPr lang="en-US" sz="1100" dirty="0">
                <a:solidFill>
                  <a:prstClr val="black"/>
                </a:solidFill>
                <a:latin typeface="Calibri"/>
              </a:rPr>
              <a:t> Copolymer Functionalized Substrates”  Warner, John C.; Cannon, Amy S.; Dye, Kevin  PCT Int. Appl. </a:t>
            </a:r>
          </a:p>
          <a:p>
            <a:pPr>
              <a:defRPr/>
            </a:pPr>
            <a:r>
              <a:rPr lang="en-US" sz="1100" dirty="0">
                <a:solidFill>
                  <a:prstClr val="black"/>
                </a:solidFill>
                <a:latin typeface="Calibri"/>
              </a:rPr>
              <a:t>WO 2007139810. Filed May 23, 2007. Published December 6, 2007.</a:t>
            </a:r>
          </a:p>
        </p:txBody>
      </p:sp>
    </p:spTree>
    <p:extLst>
      <p:ext uri="{BB962C8B-B14F-4D97-AF65-F5344CB8AC3E}">
        <p14:creationId xmlns:p14="http://schemas.microsoft.com/office/powerpoint/2010/main" val="9940639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2">
            <a:extLst>
              <a:ext uri="{FF2B5EF4-FFF2-40B4-BE49-F238E27FC236}">
                <a16:creationId xmlns:a16="http://schemas.microsoft.com/office/drawing/2014/main" id="{F57619DA-59C1-4F89-8F96-F373F179A45F}"/>
              </a:ext>
            </a:extLst>
          </p:cNvPr>
          <p:cNvSpPr txBox="1">
            <a:spLocks/>
          </p:cNvSpPr>
          <p:nvPr/>
        </p:nvSpPr>
        <p:spPr>
          <a:xfrm>
            <a:off x="1524000" y="126662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sz="2800" dirty="0">
                <a:solidFill>
                  <a:srgbClr val="0070C0"/>
                </a:solidFill>
                <a:latin typeface="Calibri"/>
              </a:rPr>
              <a:t>Molecular Mechanisms of Sustainable/Circular Material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DDABF92-5882-4A34-BDCA-799F48A59106}"/>
              </a:ext>
            </a:extLst>
          </p:cNvPr>
          <p:cNvSpPr txBox="1"/>
          <p:nvPr/>
        </p:nvSpPr>
        <p:spPr>
          <a:xfrm>
            <a:off x="2852023" y="1371602"/>
            <a:ext cx="4458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1.	Equilibrium Discontinuiti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5EBBD1-E026-4E37-99E0-DB4AF7F7FA9D}"/>
              </a:ext>
            </a:extLst>
          </p:cNvPr>
          <p:cNvSpPr txBox="1"/>
          <p:nvPr/>
        </p:nvSpPr>
        <p:spPr>
          <a:xfrm>
            <a:off x="2852024" y="2307625"/>
            <a:ext cx="4124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srgbClr val="FF0000"/>
                </a:solidFill>
              </a:rPr>
              <a:t>2.	Collaborative Structur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8FC99D6-A031-485C-9001-683BF93923EE}"/>
              </a:ext>
            </a:extLst>
          </p:cNvPr>
          <p:cNvSpPr txBox="1"/>
          <p:nvPr/>
        </p:nvSpPr>
        <p:spPr>
          <a:xfrm>
            <a:off x="2852025" y="3243647"/>
            <a:ext cx="4278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3.	Pre-associative Reactivit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FDD2C06-D459-43AB-89AF-3B401921AAE0}"/>
              </a:ext>
            </a:extLst>
          </p:cNvPr>
          <p:cNvSpPr txBox="1"/>
          <p:nvPr/>
        </p:nvSpPr>
        <p:spPr>
          <a:xfrm>
            <a:off x="2852023" y="4179669"/>
            <a:ext cx="5921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4.	 Synchronous Orthogonal Mechanism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0A142A-B844-4840-9D40-35A6121DF83F}"/>
              </a:ext>
            </a:extLst>
          </p:cNvPr>
          <p:cNvSpPr txBox="1"/>
          <p:nvPr/>
        </p:nvSpPr>
        <p:spPr>
          <a:xfrm>
            <a:off x="2852024" y="5115692"/>
            <a:ext cx="5397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5.	Resilience and Molecular Diversity</a:t>
            </a:r>
          </a:p>
        </p:txBody>
      </p:sp>
    </p:spTree>
    <p:extLst>
      <p:ext uri="{BB962C8B-B14F-4D97-AF65-F5344CB8AC3E}">
        <p14:creationId xmlns:p14="http://schemas.microsoft.com/office/powerpoint/2010/main" val="8770249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4000" y="127600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Collaborative Structures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865083C-069A-4437-A522-5A3EAC66C9D9}"/>
              </a:ext>
            </a:extLst>
          </p:cNvPr>
          <p:cNvGrpSpPr/>
          <p:nvPr/>
        </p:nvGrpSpPr>
        <p:grpSpPr>
          <a:xfrm>
            <a:off x="6004238" y="2775817"/>
            <a:ext cx="228600" cy="457200"/>
            <a:chOff x="3352800" y="2380761"/>
            <a:chExt cx="2133600" cy="3186435"/>
          </a:xfrm>
          <a:solidFill>
            <a:srgbClr val="00B050"/>
          </a:solidFill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0F13F386-1734-46AC-8C4B-BC0D368A37A8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2DED1877-7165-4094-B967-A133031FB845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A7562E59-1103-4AE2-A637-4DE31376F4E1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E124F5BC-FD59-4C2C-BE20-C414144B4F35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E038B1D6-9DBB-4D9F-BA74-48A2A89A2AED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5CD327E7-C448-4E0F-A5E9-3BAE756F74C5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D0F1242F-99ED-4DA2-A84C-5F6010AA5C48}"/>
              </a:ext>
            </a:extLst>
          </p:cNvPr>
          <p:cNvGrpSpPr/>
          <p:nvPr/>
        </p:nvGrpSpPr>
        <p:grpSpPr>
          <a:xfrm>
            <a:off x="5345217" y="3704234"/>
            <a:ext cx="1546642" cy="612648"/>
            <a:chOff x="4561540" y="1377583"/>
            <a:chExt cx="1546642" cy="612648"/>
          </a:xfrm>
        </p:grpSpPr>
        <p:sp>
          <p:nvSpPr>
            <p:cNvPr id="22" name="Speech Bubble: Rectangle 21">
              <a:extLst>
                <a:ext uri="{FF2B5EF4-FFF2-40B4-BE49-F238E27FC236}">
                  <a16:creationId xmlns:a16="http://schemas.microsoft.com/office/drawing/2014/main" id="{FB36937F-CA7A-4430-9F02-75E536202DD5}"/>
                </a:ext>
              </a:extLst>
            </p:cNvPr>
            <p:cNvSpPr/>
            <p:nvPr/>
          </p:nvSpPr>
          <p:spPr>
            <a:xfrm>
              <a:off x="4605732" y="1377583"/>
              <a:ext cx="1458259" cy="612648"/>
            </a:xfrm>
            <a:prstGeom prst="wedgeRectCallou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1CE03DC9-CA85-45B6-B44A-F0161A31E47E}"/>
                </a:ext>
              </a:extLst>
            </p:cNvPr>
            <p:cNvSpPr txBox="1"/>
            <p:nvPr/>
          </p:nvSpPr>
          <p:spPr>
            <a:xfrm>
              <a:off x="4561540" y="1391520"/>
              <a:ext cx="154664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600" kern="0" dirty="0">
                  <a:solidFill>
                    <a:prstClr val="black"/>
                  </a:solidFill>
                </a:rPr>
                <a:t>I am good at </a:t>
              </a:r>
            </a:p>
            <a:p>
              <a:pPr>
                <a:defRPr/>
              </a:pPr>
              <a:r>
                <a:rPr lang="en-US" sz="1600" kern="0" dirty="0">
                  <a:solidFill>
                    <a:prstClr val="black"/>
                  </a:solidFill>
                </a:rPr>
                <a:t>communication!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6EF7429E-9265-4966-B9D4-AFD7E5C5F9C2}"/>
              </a:ext>
            </a:extLst>
          </p:cNvPr>
          <p:cNvGrpSpPr/>
          <p:nvPr/>
        </p:nvGrpSpPr>
        <p:grpSpPr>
          <a:xfrm>
            <a:off x="5569898" y="1932644"/>
            <a:ext cx="1097280" cy="612648"/>
            <a:chOff x="896982" y="2607287"/>
            <a:chExt cx="1097280" cy="612648"/>
          </a:xfrm>
        </p:grpSpPr>
        <p:sp>
          <p:nvSpPr>
            <p:cNvPr id="25" name="Speech Bubble: Rectangle 24">
              <a:extLst>
                <a:ext uri="{FF2B5EF4-FFF2-40B4-BE49-F238E27FC236}">
                  <a16:creationId xmlns:a16="http://schemas.microsoft.com/office/drawing/2014/main" id="{896D271E-00E5-432D-982D-4043CAE78DA4}"/>
                </a:ext>
              </a:extLst>
            </p:cNvPr>
            <p:cNvSpPr/>
            <p:nvPr/>
          </p:nvSpPr>
          <p:spPr>
            <a:xfrm>
              <a:off x="896982" y="2607287"/>
              <a:ext cx="1097280" cy="612648"/>
            </a:xfrm>
            <a:prstGeom prst="wedgeRectCallou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7218F487-AD3D-4186-829F-BFBAFABB0C9B}"/>
                </a:ext>
              </a:extLst>
            </p:cNvPr>
            <p:cNvSpPr txBox="1"/>
            <p:nvPr/>
          </p:nvSpPr>
          <p:spPr>
            <a:xfrm>
              <a:off x="917176" y="2621224"/>
              <a:ext cx="105689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sz="1600" kern="0" dirty="0">
                  <a:solidFill>
                    <a:prstClr val="black"/>
                  </a:solidFill>
                </a:rPr>
                <a:t>I am good </a:t>
              </a:r>
            </a:p>
            <a:p>
              <a:pPr>
                <a:defRPr/>
              </a:pPr>
              <a:r>
                <a:rPr lang="en-US" sz="1600" kern="0" dirty="0">
                  <a:solidFill>
                    <a:prstClr val="black"/>
                  </a:solidFill>
                </a:rPr>
                <a:t>at math!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7211D141-B801-4B8A-AB50-9EBEF87317E0}"/>
              </a:ext>
            </a:extLst>
          </p:cNvPr>
          <p:cNvGrpSpPr/>
          <p:nvPr/>
        </p:nvGrpSpPr>
        <p:grpSpPr>
          <a:xfrm>
            <a:off x="6004238" y="4547407"/>
            <a:ext cx="228600" cy="457200"/>
            <a:chOff x="3352800" y="2380761"/>
            <a:chExt cx="2133600" cy="3186435"/>
          </a:xfrm>
          <a:solidFill>
            <a:srgbClr val="7030A0"/>
          </a:solidFill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37A64D00-5D36-4007-AD53-A1E19D870078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6F005011-1380-42A9-A23C-0D6CA6A79FFB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AC4B0AEC-462C-43BC-8273-6E13698F5817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D8887D8C-68DA-43B8-9DA5-EBA45A8B93A7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89E76637-DBBE-4AFC-86A4-6631DB971F33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4E842BF1-C838-4652-A793-60EB5E72D66D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sp>
        <p:nvSpPr>
          <p:cNvPr id="34" name="Arrow: Right 33">
            <a:extLst>
              <a:ext uri="{FF2B5EF4-FFF2-40B4-BE49-F238E27FC236}">
                <a16:creationId xmlns:a16="http://schemas.microsoft.com/office/drawing/2014/main" id="{DC094CA3-C646-479B-84F6-B2E6F4E4C70E}"/>
              </a:ext>
            </a:extLst>
          </p:cNvPr>
          <p:cNvSpPr/>
          <p:nvPr/>
        </p:nvSpPr>
        <p:spPr>
          <a:xfrm flipH="1">
            <a:off x="4640580" y="2154074"/>
            <a:ext cx="289560" cy="2104037"/>
          </a:xfrm>
          <a:prstGeom prst="rightArrow">
            <a:avLst/>
          </a:prstGeom>
          <a:solidFill>
            <a:srgbClr val="FF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09E1F4F-77D8-4193-A532-AF0E4B85279D}"/>
              </a:ext>
            </a:extLst>
          </p:cNvPr>
          <p:cNvSpPr txBox="1"/>
          <p:nvPr/>
        </p:nvSpPr>
        <p:spPr>
          <a:xfrm>
            <a:off x="2252314" y="2620438"/>
            <a:ext cx="19707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kern="0" dirty="0">
                <a:solidFill>
                  <a:prstClr val="black"/>
                </a:solidFill>
              </a:rPr>
              <a:t>Take workshops!</a:t>
            </a:r>
          </a:p>
          <a:p>
            <a:pPr algn="ctr">
              <a:defRPr/>
            </a:pPr>
            <a:endParaRPr lang="en-US" kern="0" dirty="0">
              <a:solidFill>
                <a:prstClr val="black"/>
              </a:solidFill>
            </a:endParaRPr>
          </a:p>
          <a:p>
            <a:pPr algn="ctr">
              <a:defRPr/>
            </a:pPr>
            <a:r>
              <a:rPr lang="en-US" kern="0" dirty="0">
                <a:solidFill>
                  <a:prstClr val="black"/>
                </a:solidFill>
              </a:rPr>
              <a:t>Get better at what </a:t>
            </a:r>
          </a:p>
          <a:p>
            <a:pPr algn="ctr">
              <a:defRPr/>
            </a:pPr>
            <a:r>
              <a:rPr lang="en-US" kern="0" dirty="0">
                <a:solidFill>
                  <a:prstClr val="black"/>
                </a:solidFill>
              </a:rPr>
              <a:t>you don’t do well!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1787F22-2D29-46DF-B961-1074FC4DC3E9}"/>
              </a:ext>
            </a:extLst>
          </p:cNvPr>
          <p:cNvGrpSpPr/>
          <p:nvPr/>
        </p:nvGrpSpPr>
        <p:grpSpPr>
          <a:xfrm>
            <a:off x="2415862" y="4048451"/>
            <a:ext cx="1356360" cy="1676400"/>
            <a:chOff x="891862" y="4048451"/>
            <a:chExt cx="1356360" cy="1676400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ECD6EAE0-AFB2-4409-9481-8FC80AEF017B}"/>
                </a:ext>
              </a:extLst>
            </p:cNvPr>
            <p:cNvSpPr/>
            <p:nvPr/>
          </p:nvSpPr>
          <p:spPr>
            <a:xfrm>
              <a:off x="891862" y="4048451"/>
              <a:ext cx="1356360" cy="167640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8" name="Moon 37">
              <a:extLst>
                <a:ext uri="{FF2B5EF4-FFF2-40B4-BE49-F238E27FC236}">
                  <a16:creationId xmlns:a16="http://schemas.microsoft.com/office/drawing/2014/main" id="{85297D2F-67F1-4A88-8C6E-FB1DC4777E36}"/>
                </a:ext>
              </a:extLst>
            </p:cNvPr>
            <p:cNvSpPr/>
            <p:nvPr/>
          </p:nvSpPr>
          <p:spPr>
            <a:xfrm rot="6713347">
              <a:off x="1274780" y="4704593"/>
              <a:ext cx="457200" cy="914400"/>
            </a:xfrm>
            <a:prstGeom prst="moon">
              <a:avLst/>
            </a:prstGeom>
            <a:solidFill>
              <a:srgbClr val="FF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52E2E3DE-BA0E-414F-BA05-3D485D435EDB}"/>
                </a:ext>
              </a:extLst>
            </p:cNvPr>
            <p:cNvSpPr/>
            <p:nvPr/>
          </p:nvSpPr>
          <p:spPr>
            <a:xfrm>
              <a:off x="1696581" y="4417004"/>
              <a:ext cx="129540" cy="285479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F6FC07A7-2A59-4A5F-9B95-D2B5EB81FCDB}"/>
                </a:ext>
              </a:extLst>
            </p:cNvPr>
            <p:cNvSpPr/>
            <p:nvPr/>
          </p:nvSpPr>
          <p:spPr>
            <a:xfrm>
              <a:off x="1272862" y="4340263"/>
              <a:ext cx="129540" cy="285479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E375391C-8A5C-45E1-9404-59F75FD78204}"/>
              </a:ext>
            </a:extLst>
          </p:cNvPr>
          <p:cNvGrpSpPr/>
          <p:nvPr/>
        </p:nvGrpSpPr>
        <p:grpSpPr>
          <a:xfrm>
            <a:off x="2544297" y="4666066"/>
            <a:ext cx="1092193" cy="593687"/>
            <a:chOff x="1020294" y="4666063"/>
            <a:chExt cx="1092193" cy="593687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E9C49D13-D5CC-48A6-90E2-02921AC9A465}"/>
                </a:ext>
              </a:extLst>
            </p:cNvPr>
            <p:cNvSpPr/>
            <p:nvPr/>
          </p:nvSpPr>
          <p:spPr>
            <a:xfrm>
              <a:off x="1761351" y="4702483"/>
              <a:ext cx="199287" cy="251491"/>
            </a:xfrm>
            <a:custGeom>
              <a:avLst/>
              <a:gdLst>
                <a:gd name="connsiteX0" fmla="*/ 259080 w 640080"/>
                <a:gd name="connsiteY0" fmla="*/ 31 h 807751"/>
                <a:gd name="connsiteX1" fmla="*/ 243840 w 640080"/>
                <a:gd name="connsiteY1" fmla="*/ 60991 h 807751"/>
                <a:gd name="connsiteX2" fmla="*/ 220980 w 640080"/>
                <a:gd name="connsiteY2" fmla="*/ 91471 h 807751"/>
                <a:gd name="connsiteX3" fmla="*/ 198120 w 640080"/>
                <a:gd name="connsiteY3" fmla="*/ 137191 h 807751"/>
                <a:gd name="connsiteX4" fmla="*/ 190500 w 640080"/>
                <a:gd name="connsiteY4" fmla="*/ 160051 h 807751"/>
                <a:gd name="connsiteX5" fmla="*/ 144780 w 640080"/>
                <a:gd name="connsiteY5" fmla="*/ 228631 h 807751"/>
                <a:gd name="connsiteX6" fmla="*/ 129540 w 640080"/>
                <a:gd name="connsiteY6" fmla="*/ 251491 h 807751"/>
                <a:gd name="connsiteX7" fmla="*/ 121920 w 640080"/>
                <a:gd name="connsiteY7" fmla="*/ 274351 h 807751"/>
                <a:gd name="connsiteX8" fmla="*/ 99060 w 640080"/>
                <a:gd name="connsiteY8" fmla="*/ 289591 h 807751"/>
                <a:gd name="connsiteX9" fmla="*/ 60960 w 640080"/>
                <a:gd name="connsiteY9" fmla="*/ 358171 h 807751"/>
                <a:gd name="connsiteX10" fmla="*/ 45720 w 640080"/>
                <a:gd name="connsiteY10" fmla="*/ 381031 h 807751"/>
                <a:gd name="connsiteX11" fmla="*/ 22860 w 640080"/>
                <a:gd name="connsiteY11" fmla="*/ 426751 h 807751"/>
                <a:gd name="connsiteX12" fmla="*/ 0 w 640080"/>
                <a:gd name="connsiteY12" fmla="*/ 510571 h 807751"/>
                <a:gd name="connsiteX13" fmla="*/ 7620 w 640080"/>
                <a:gd name="connsiteY13" fmla="*/ 594391 h 807751"/>
                <a:gd name="connsiteX14" fmla="*/ 53340 w 640080"/>
                <a:gd name="connsiteY14" fmla="*/ 685831 h 807751"/>
                <a:gd name="connsiteX15" fmla="*/ 91440 w 640080"/>
                <a:gd name="connsiteY15" fmla="*/ 723931 h 807751"/>
                <a:gd name="connsiteX16" fmla="*/ 106680 w 640080"/>
                <a:gd name="connsiteY16" fmla="*/ 746791 h 807751"/>
                <a:gd name="connsiteX17" fmla="*/ 175260 w 640080"/>
                <a:gd name="connsiteY17" fmla="*/ 800131 h 807751"/>
                <a:gd name="connsiteX18" fmla="*/ 198120 w 640080"/>
                <a:gd name="connsiteY18" fmla="*/ 807751 h 807751"/>
                <a:gd name="connsiteX19" fmla="*/ 320040 w 640080"/>
                <a:gd name="connsiteY19" fmla="*/ 800131 h 807751"/>
                <a:gd name="connsiteX20" fmla="*/ 365760 w 640080"/>
                <a:gd name="connsiteY20" fmla="*/ 784891 h 807751"/>
                <a:gd name="connsiteX21" fmla="*/ 388620 w 640080"/>
                <a:gd name="connsiteY21" fmla="*/ 777271 h 807751"/>
                <a:gd name="connsiteX22" fmla="*/ 411480 w 640080"/>
                <a:gd name="connsiteY22" fmla="*/ 762031 h 807751"/>
                <a:gd name="connsiteX23" fmla="*/ 434340 w 640080"/>
                <a:gd name="connsiteY23" fmla="*/ 754411 h 807751"/>
                <a:gd name="connsiteX24" fmla="*/ 502920 w 640080"/>
                <a:gd name="connsiteY24" fmla="*/ 708691 h 807751"/>
                <a:gd name="connsiteX25" fmla="*/ 525780 w 640080"/>
                <a:gd name="connsiteY25" fmla="*/ 693451 h 807751"/>
                <a:gd name="connsiteX26" fmla="*/ 571500 w 640080"/>
                <a:gd name="connsiteY26" fmla="*/ 655351 h 807751"/>
                <a:gd name="connsiteX27" fmla="*/ 586740 w 640080"/>
                <a:gd name="connsiteY27" fmla="*/ 632491 h 807751"/>
                <a:gd name="connsiteX28" fmla="*/ 609600 w 640080"/>
                <a:gd name="connsiteY28" fmla="*/ 617251 h 807751"/>
                <a:gd name="connsiteX29" fmla="*/ 617220 w 640080"/>
                <a:gd name="connsiteY29" fmla="*/ 594391 h 807751"/>
                <a:gd name="connsiteX30" fmla="*/ 640080 w 640080"/>
                <a:gd name="connsiteY30" fmla="*/ 548671 h 807751"/>
                <a:gd name="connsiteX31" fmla="*/ 617220 w 640080"/>
                <a:gd name="connsiteY31" fmla="*/ 441991 h 807751"/>
                <a:gd name="connsiteX32" fmla="*/ 609600 w 640080"/>
                <a:gd name="connsiteY32" fmla="*/ 419131 h 807751"/>
                <a:gd name="connsiteX33" fmla="*/ 594360 w 640080"/>
                <a:gd name="connsiteY33" fmla="*/ 396271 h 807751"/>
                <a:gd name="connsiteX34" fmla="*/ 571500 w 640080"/>
                <a:gd name="connsiteY34" fmla="*/ 350551 h 807751"/>
                <a:gd name="connsiteX35" fmla="*/ 525780 w 640080"/>
                <a:gd name="connsiteY35" fmla="*/ 304831 h 807751"/>
                <a:gd name="connsiteX36" fmla="*/ 510540 w 640080"/>
                <a:gd name="connsiteY36" fmla="*/ 281971 h 807751"/>
                <a:gd name="connsiteX37" fmla="*/ 480060 w 640080"/>
                <a:gd name="connsiteY37" fmla="*/ 259111 h 807751"/>
                <a:gd name="connsiteX38" fmla="*/ 464820 w 640080"/>
                <a:gd name="connsiteY38" fmla="*/ 236251 h 807751"/>
                <a:gd name="connsiteX39" fmla="*/ 419100 w 640080"/>
                <a:gd name="connsiteY39" fmla="*/ 205771 h 807751"/>
                <a:gd name="connsiteX40" fmla="*/ 396240 w 640080"/>
                <a:gd name="connsiteY40" fmla="*/ 182911 h 807751"/>
                <a:gd name="connsiteX41" fmla="*/ 381000 w 640080"/>
                <a:gd name="connsiteY41" fmla="*/ 160051 h 807751"/>
                <a:gd name="connsiteX42" fmla="*/ 358140 w 640080"/>
                <a:gd name="connsiteY42" fmla="*/ 144811 h 807751"/>
                <a:gd name="connsiteX43" fmla="*/ 350520 w 640080"/>
                <a:gd name="connsiteY43" fmla="*/ 121951 h 807751"/>
                <a:gd name="connsiteX44" fmla="*/ 320040 w 640080"/>
                <a:gd name="connsiteY44" fmla="*/ 76231 h 807751"/>
                <a:gd name="connsiteX45" fmla="*/ 312420 w 640080"/>
                <a:gd name="connsiteY45" fmla="*/ 53371 h 807751"/>
                <a:gd name="connsiteX46" fmla="*/ 259080 w 640080"/>
                <a:gd name="connsiteY46" fmla="*/ 31 h 8077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640080" h="807751">
                  <a:moveTo>
                    <a:pt x="259080" y="31"/>
                  </a:moveTo>
                  <a:cubicBezTo>
                    <a:pt x="247650" y="1301"/>
                    <a:pt x="251050" y="48374"/>
                    <a:pt x="243840" y="60991"/>
                  </a:cubicBezTo>
                  <a:cubicBezTo>
                    <a:pt x="237539" y="72018"/>
                    <a:pt x="228600" y="81311"/>
                    <a:pt x="220980" y="91471"/>
                  </a:cubicBezTo>
                  <a:cubicBezTo>
                    <a:pt x="201827" y="148930"/>
                    <a:pt x="227663" y="78105"/>
                    <a:pt x="198120" y="137191"/>
                  </a:cubicBezTo>
                  <a:cubicBezTo>
                    <a:pt x="194528" y="144375"/>
                    <a:pt x="194401" y="153030"/>
                    <a:pt x="190500" y="160051"/>
                  </a:cubicBezTo>
                  <a:lnTo>
                    <a:pt x="144780" y="228631"/>
                  </a:lnTo>
                  <a:cubicBezTo>
                    <a:pt x="139700" y="236251"/>
                    <a:pt x="132436" y="242803"/>
                    <a:pt x="129540" y="251491"/>
                  </a:cubicBezTo>
                  <a:cubicBezTo>
                    <a:pt x="127000" y="259111"/>
                    <a:pt x="126938" y="268079"/>
                    <a:pt x="121920" y="274351"/>
                  </a:cubicBezTo>
                  <a:cubicBezTo>
                    <a:pt x="116199" y="281502"/>
                    <a:pt x="106680" y="284511"/>
                    <a:pt x="99060" y="289591"/>
                  </a:cubicBezTo>
                  <a:cubicBezTo>
                    <a:pt x="85648" y="329827"/>
                    <a:pt x="95895" y="305768"/>
                    <a:pt x="60960" y="358171"/>
                  </a:cubicBezTo>
                  <a:cubicBezTo>
                    <a:pt x="55880" y="365791"/>
                    <a:pt x="48616" y="372343"/>
                    <a:pt x="45720" y="381031"/>
                  </a:cubicBezTo>
                  <a:cubicBezTo>
                    <a:pt x="17930" y="464401"/>
                    <a:pt x="62251" y="338121"/>
                    <a:pt x="22860" y="426751"/>
                  </a:cubicBezTo>
                  <a:cubicBezTo>
                    <a:pt x="8798" y="458391"/>
                    <a:pt x="6519" y="477976"/>
                    <a:pt x="0" y="510571"/>
                  </a:cubicBezTo>
                  <a:cubicBezTo>
                    <a:pt x="2540" y="538511"/>
                    <a:pt x="2744" y="566763"/>
                    <a:pt x="7620" y="594391"/>
                  </a:cubicBezTo>
                  <a:cubicBezTo>
                    <a:pt x="15192" y="637296"/>
                    <a:pt x="29296" y="649766"/>
                    <a:pt x="53340" y="685831"/>
                  </a:cubicBezTo>
                  <a:cubicBezTo>
                    <a:pt x="73660" y="716311"/>
                    <a:pt x="60960" y="703611"/>
                    <a:pt x="91440" y="723931"/>
                  </a:cubicBezTo>
                  <a:cubicBezTo>
                    <a:pt x="96520" y="731551"/>
                    <a:pt x="100817" y="739756"/>
                    <a:pt x="106680" y="746791"/>
                  </a:cubicBezTo>
                  <a:cubicBezTo>
                    <a:pt x="121852" y="764998"/>
                    <a:pt x="155653" y="793595"/>
                    <a:pt x="175260" y="800131"/>
                  </a:cubicBezTo>
                  <a:lnTo>
                    <a:pt x="198120" y="807751"/>
                  </a:lnTo>
                  <a:cubicBezTo>
                    <a:pt x="238760" y="805211"/>
                    <a:pt x="279694" y="805633"/>
                    <a:pt x="320040" y="800131"/>
                  </a:cubicBezTo>
                  <a:cubicBezTo>
                    <a:pt x="335957" y="797960"/>
                    <a:pt x="350520" y="789971"/>
                    <a:pt x="365760" y="784891"/>
                  </a:cubicBezTo>
                  <a:cubicBezTo>
                    <a:pt x="373380" y="782351"/>
                    <a:pt x="381937" y="781726"/>
                    <a:pt x="388620" y="777271"/>
                  </a:cubicBezTo>
                  <a:cubicBezTo>
                    <a:pt x="396240" y="772191"/>
                    <a:pt x="403289" y="766127"/>
                    <a:pt x="411480" y="762031"/>
                  </a:cubicBezTo>
                  <a:cubicBezTo>
                    <a:pt x="418664" y="758439"/>
                    <a:pt x="427319" y="758312"/>
                    <a:pt x="434340" y="754411"/>
                  </a:cubicBezTo>
                  <a:lnTo>
                    <a:pt x="502920" y="708691"/>
                  </a:lnTo>
                  <a:cubicBezTo>
                    <a:pt x="510540" y="703611"/>
                    <a:pt x="519304" y="699927"/>
                    <a:pt x="525780" y="693451"/>
                  </a:cubicBezTo>
                  <a:cubicBezTo>
                    <a:pt x="555116" y="664115"/>
                    <a:pt x="539674" y="676569"/>
                    <a:pt x="571500" y="655351"/>
                  </a:cubicBezTo>
                  <a:cubicBezTo>
                    <a:pt x="576580" y="647731"/>
                    <a:pt x="580264" y="638967"/>
                    <a:pt x="586740" y="632491"/>
                  </a:cubicBezTo>
                  <a:cubicBezTo>
                    <a:pt x="593216" y="626015"/>
                    <a:pt x="603879" y="624402"/>
                    <a:pt x="609600" y="617251"/>
                  </a:cubicBezTo>
                  <a:cubicBezTo>
                    <a:pt x="614618" y="610979"/>
                    <a:pt x="613628" y="601575"/>
                    <a:pt x="617220" y="594391"/>
                  </a:cubicBezTo>
                  <a:cubicBezTo>
                    <a:pt x="646763" y="535305"/>
                    <a:pt x="620927" y="606130"/>
                    <a:pt x="640080" y="548671"/>
                  </a:cubicBezTo>
                  <a:cubicBezTo>
                    <a:pt x="630467" y="471771"/>
                    <a:pt x="638936" y="507138"/>
                    <a:pt x="617220" y="441991"/>
                  </a:cubicBezTo>
                  <a:cubicBezTo>
                    <a:pt x="614680" y="434371"/>
                    <a:pt x="614055" y="425814"/>
                    <a:pt x="609600" y="419131"/>
                  </a:cubicBezTo>
                  <a:cubicBezTo>
                    <a:pt x="604520" y="411511"/>
                    <a:pt x="598456" y="404462"/>
                    <a:pt x="594360" y="396271"/>
                  </a:cubicBezTo>
                  <a:cubicBezTo>
                    <a:pt x="579229" y="366009"/>
                    <a:pt x="596458" y="378628"/>
                    <a:pt x="571500" y="350551"/>
                  </a:cubicBezTo>
                  <a:cubicBezTo>
                    <a:pt x="557181" y="334442"/>
                    <a:pt x="537735" y="322764"/>
                    <a:pt x="525780" y="304831"/>
                  </a:cubicBezTo>
                  <a:cubicBezTo>
                    <a:pt x="520700" y="297211"/>
                    <a:pt x="517016" y="288447"/>
                    <a:pt x="510540" y="281971"/>
                  </a:cubicBezTo>
                  <a:cubicBezTo>
                    <a:pt x="501560" y="272991"/>
                    <a:pt x="489040" y="268091"/>
                    <a:pt x="480060" y="259111"/>
                  </a:cubicBezTo>
                  <a:cubicBezTo>
                    <a:pt x="473584" y="252635"/>
                    <a:pt x="471712" y="242282"/>
                    <a:pt x="464820" y="236251"/>
                  </a:cubicBezTo>
                  <a:cubicBezTo>
                    <a:pt x="451036" y="224190"/>
                    <a:pt x="432052" y="218723"/>
                    <a:pt x="419100" y="205771"/>
                  </a:cubicBezTo>
                  <a:cubicBezTo>
                    <a:pt x="411480" y="198151"/>
                    <a:pt x="403139" y="191190"/>
                    <a:pt x="396240" y="182911"/>
                  </a:cubicBezTo>
                  <a:cubicBezTo>
                    <a:pt x="390377" y="175876"/>
                    <a:pt x="387476" y="166527"/>
                    <a:pt x="381000" y="160051"/>
                  </a:cubicBezTo>
                  <a:cubicBezTo>
                    <a:pt x="374524" y="153575"/>
                    <a:pt x="365760" y="149891"/>
                    <a:pt x="358140" y="144811"/>
                  </a:cubicBezTo>
                  <a:cubicBezTo>
                    <a:pt x="355600" y="137191"/>
                    <a:pt x="354421" y="128972"/>
                    <a:pt x="350520" y="121951"/>
                  </a:cubicBezTo>
                  <a:cubicBezTo>
                    <a:pt x="341625" y="105940"/>
                    <a:pt x="325832" y="93607"/>
                    <a:pt x="320040" y="76231"/>
                  </a:cubicBezTo>
                  <a:cubicBezTo>
                    <a:pt x="317500" y="68611"/>
                    <a:pt x="316012" y="60555"/>
                    <a:pt x="312420" y="53371"/>
                  </a:cubicBezTo>
                  <a:cubicBezTo>
                    <a:pt x="303804" y="36138"/>
                    <a:pt x="270510" y="-1239"/>
                    <a:pt x="259080" y="31"/>
                  </a:cubicBezTo>
                  <a:close/>
                </a:path>
              </a:pathLst>
            </a:custGeom>
            <a:solidFill>
              <a:srgbClr val="31B6FD"/>
            </a:solidFill>
            <a:ln w="12700" cap="flat" cmpd="sng" algn="ctr">
              <a:solidFill>
                <a:srgbClr val="31B6FD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C01A57A7-ABC0-40AF-97D1-0D1C0FEA0291}"/>
                </a:ext>
              </a:extLst>
            </p:cNvPr>
            <p:cNvSpPr/>
            <p:nvPr/>
          </p:nvSpPr>
          <p:spPr>
            <a:xfrm>
              <a:off x="1162193" y="4666063"/>
              <a:ext cx="199287" cy="251491"/>
            </a:xfrm>
            <a:custGeom>
              <a:avLst/>
              <a:gdLst>
                <a:gd name="connsiteX0" fmla="*/ 259080 w 640080"/>
                <a:gd name="connsiteY0" fmla="*/ 31 h 807751"/>
                <a:gd name="connsiteX1" fmla="*/ 243840 w 640080"/>
                <a:gd name="connsiteY1" fmla="*/ 60991 h 807751"/>
                <a:gd name="connsiteX2" fmla="*/ 220980 w 640080"/>
                <a:gd name="connsiteY2" fmla="*/ 91471 h 807751"/>
                <a:gd name="connsiteX3" fmla="*/ 198120 w 640080"/>
                <a:gd name="connsiteY3" fmla="*/ 137191 h 807751"/>
                <a:gd name="connsiteX4" fmla="*/ 190500 w 640080"/>
                <a:gd name="connsiteY4" fmla="*/ 160051 h 807751"/>
                <a:gd name="connsiteX5" fmla="*/ 144780 w 640080"/>
                <a:gd name="connsiteY5" fmla="*/ 228631 h 807751"/>
                <a:gd name="connsiteX6" fmla="*/ 129540 w 640080"/>
                <a:gd name="connsiteY6" fmla="*/ 251491 h 807751"/>
                <a:gd name="connsiteX7" fmla="*/ 121920 w 640080"/>
                <a:gd name="connsiteY7" fmla="*/ 274351 h 807751"/>
                <a:gd name="connsiteX8" fmla="*/ 99060 w 640080"/>
                <a:gd name="connsiteY8" fmla="*/ 289591 h 807751"/>
                <a:gd name="connsiteX9" fmla="*/ 60960 w 640080"/>
                <a:gd name="connsiteY9" fmla="*/ 358171 h 807751"/>
                <a:gd name="connsiteX10" fmla="*/ 45720 w 640080"/>
                <a:gd name="connsiteY10" fmla="*/ 381031 h 807751"/>
                <a:gd name="connsiteX11" fmla="*/ 22860 w 640080"/>
                <a:gd name="connsiteY11" fmla="*/ 426751 h 807751"/>
                <a:gd name="connsiteX12" fmla="*/ 0 w 640080"/>
                <a:gd name="connsiteY12" fmla="*/ 510571 h 807751"/>
                <a:gd name="connsiteX13" fmla="*/ 7620 w 640080"/>
                <a:gd name="connsiteY13" fmla="*/ 594391 h 807751"/>
                <a:gd name="connsiteX14" fmla="*/ 53340 w 640080"/>
                <a:gd name="connsiteY14" fmla="*/ 685831 h 807751"/>
                <a:gd name="connsiteX15" fmla="*/ 91440 w 640080"/>
                <a:gd name="connsiteY15" fmla="*/ 723931 h 807751"/>
                <a:gd name="connsiteX16" fmla="*/ 106680 w 640080"/>
                <a:gd name="connsiteY16" fmla="*/ 746791 h 807751"/>
                <a:gd name="connsiteX17" fmla="*/ 175260 w 640080"/>
                <a:gd name="connsiteY17" fmla="*/ 800131 h 807751"/>
                <a:gd name="connsiteX18" fmla="*/ 198120 w 640080"/>
                <a:gd name="connsiteY18" fmla="*/ 807751 h 807751"/>
                <a:gd name="connsiteX19" fmla="*/ 320040 w 640080"/>
                <a:gd name="connsiteY19" fmla="*/ 800131 h 807751"/>
                <a:gd name="connsiteX20" fmla="*/ 365760 w 640080"/>
                <a:gd name="connsiteY20" fmla="*/ 784891 h 807751"/>
                <a:gd name="connsiteX21" fmla="*/ 388620 w 640080"/>
                <a:gd name="connsiteY21" fmla="*/ 777271 h 807751"/>
                <a:gd name="connsiteX22" fmla="*/ 411480 w 640080"/>
                <a:gd name="connsiteY22" fmla="*/ 762031 h 807751"/>
                <a:gd name="connsiteX23" fmla="*/ 434340 w 640080"/>
                <a:gd name="connsiteY23" fmla="*/ 754411 h 807751"/>
                <a:gd name="connsiteX24" fmla="*/ 502920 w 640080"/>
                <a:gd name="connsiteY24" fmla="*/ 708691 h 807751"/>
                <a:gd name="connsiteX25" fmla="*/ 525780 w 640080"/>
                <a:gd name="connsiteY25" fmla="*/ 693451 h 807751"/>
                <a:gd name="connsiteX26" fmla="*/ 571500 w 640080"/>
                <a:gd name="connsiteY26" fmla="*/ 655351 h 807751"/>
                <a:gd name="connsiteX27" fmla="*/ 586740 w 640080"/>
                <a:gd name="connsiteY27" fmla="*/ 632491 h 807751"/>
                <a:gd name="connsiteX28" fmla="*/ 609600 w 640080"/>
                <a:gd name="connsiteY28" fmla="*/ 617251 h 807751"/>
                <a:gd name="connsiteX29" fmla="*/ 617220 w 640080"/>
                <a:gd name="connsiteY29" fmla="*/ 594391 h 807751"/>
                <a:gd name="connsiteX30" fmla="*/ 640080 w 640080"/>
                <a:gd name="connsiteY30" fmla="*/ 548671 h 807751"/>
                <a:gd name="connsiteX31" fmla="*/ 617220 w 640080"/>
                <a:gd name="connsiteY31" fmla="*/ 441991 h 807751"/>
                <a:gd name="connsiteX32" fmla="*/ 609600 w 640080"/>
                <a:gd name="connsiteY32" fmla="*/ 419131 h 807751"/>
                <a:gd name="connsiteX33" fmla="*/ 594360 w 640080"/>
                <a:gd name="connsiteY33" fmla="*/ 396271 h 807751"/>
                <a:gd name="connsiteX34" fmla="*/ 571500 w 640080"/>
                <a:gd name="connsiteY34" fmla="*/ 350551 h 807751"/>
                <a:gd name="connsiteX35" fmla="*/ 525780 w 640080"/>
                <a:gd name="connsiteY35" fmla="*/ 304831 h 807751"/>
                <a:gd name="connsiteX36" fmla="*/ 510540 w 640080"/>
                <a:gd name="connsiteY36" fmla="*/ 281971 h 807751"/>
                <a:gd name="connsiteX37" fmla="*/ 480060 w 640080"/>
                <a:gd name="connsiteY37" fmla="*/ 259111 h 807751"/>
                <a:gd name="connsiteX38" fmla="*/ 464820 w 640080"/>
                <a:gd name="connsiteY38" fmla="*/ 236251 h 807751"/>
                <a:gd name="connsiteX39" fmla="*/ 419100 w 640080"/>
                <a:gd name="connsiteY39" fmla="*/ 205771 h 807751"/>
                <a:gd name="connsiteX40" fmla="*/ 396240 w 640080"/>
                <a:gd name="connsiteY40" fmla="*/ 182911 h 807751"/>
                <a:gd name="connsiteX41" fmla="*/ 381000 w 640080"/>
                <a:gd name="connsiteY41" fmla="*/ 160051 h 807751"/>
                <a:gd name="connsiteX42" fmla="*/ 358140 w 640080"/>
                <a:gd name="connsiteY42" fmla="*/ 144811 h 807751"/>
                <a:gd name="connsiteX43" fmla="*/ 350520 w 640080"/>
                <a:gd name="connsiteY43" fmla="*/ 121951 h 807751"/>
                <a:gd name="connsiteX44" fmla="*/ 320040 w 640080"/>
                <a:gd name="connsiteY44" fmla="*/ 76231 h 807751"/>
                <a:gd name="connsiteX45" fmla="*/ 312420 w 640080"/>
                <a:gd name="connsiteY45" fmla="*/ 53371 h 807751"/>
                <a:gd name="connsiteX46" fmla="*/ 259080 w 640080"/>
                <a:gd name="connsiteY46" fmla="*/ 31 h 8077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640080" h="807751">
                  <a:moveTo>
                    <a:pt x="259080" y="31"/>
                  </a:moveTo>
                  <a:cubicBezTo>
                    <a:pt x="247650" y="1301"/>
                    <a:pt x="251050" y="48374"/>
                    <a:pt x="243840" y="60991"/>
                  </a:cubicBezTo>
                  <a:cubicBezTo>
                    <a:pt x="237539" y="72018"/>
                    <a:pt x="228600" y="81311"/>
                    <a:pt x="220980" y="91471"/>
                  </a:cubicBezTo>
                  <a:cubicBezTo>
                    <a:pt x="201827" y="148930"/>
                    <a:pt x="227663" y="78105"/>
                    <a:pt x="198120" y="137191"/>
                  </a:cubicBezTo>
                  <a:cubicBezTo>
                    <a:pt x="194528" y="144375"/>
                    <a:pt x="194401" y="153030"/>
                    <a:pt x="190500" y="160051"/>
                  </a:cubicBezTo>
                  <a:lnTo>
                    <a:pt x="144780" y="228631"/>
                  </a:lnTo>
                  <a:cubicBezTo>
                    <a:pt x="139700" y="236251"/>
                    <a:pt x="132436" y="242803"/>
                    <a:pt x="129540" y="251491"/>
                  </a:cubicBezTo>
                  <a:cubicBezTo>
                    <a:pt x="127000" y="259111"/>
                    <a:pt x="126938" y="268079"/>
                    <a:pt x="121920" y="274351"/>
                  </a:cubicBezTo>
                  <a:cubicBezTo>
                    <a:pt x="116199" y="281502"/>
                    <a:pt x="106680" y="284511"/>
                    <a:pt x="99060" y="289591"/>
                  </a:cubicBezTo>
                  <a:cubicBezTo>
                    <a:pt x="85648" y="329827"/>
                    <a:pt x="95895" y="305768"/>
                    <a:pt x="60960" y="358171"/>
                  </a:cubicBezTo>
                  <a:cubicBezTo>
                    <a:pt x="55880" y="365791"/>
                    <a:pt x="48616" y="372343"/>
                    <a:pt x="45720" y="381031"/>
                  </a:cubicBezTo>
                  <a:cubicBezTo>
                    <a:pt x="17930" y="464401"/>
                    <a:pt x="62251" y="338121"/>
                    <a:pt x="22860" y="426751"/>
                  </a:cubicBezTo>
                  <a:cubicBezTo>
                    <a:pt x="8798" y="458391"/>
                    <a:pt x="6519" y="477976"/>
                    <a:pt x="0" y="510571"/>
                  </a:cubicBezTo>
                  <a:cubicBezTo>
                    <a:pt x="2540" y="538511"/>
                    <a:pt x="2744" y="566763"/>
                    <a:pt x="7620" y="594391"/>
                  </a:cubicBezTo>
                  <a:cubicBezTo>
                    <a:pt x="15192" y="637296"/>
                    <a:pt x="29296" y="649766"/>
                    <a:pt x="53340" y="685831"/>
                  </a:cubicBezTo>
                  <a:cubicBezTo>
                    <a:pt x="73660" y="716311"/>
                    <a:pt x="60960" y="703611"/>
                    <a:pt x="91440" y="723931"/>
                  </a:cubicBezTo>
                  <a:cubicBezTo>
                    <a:pt x="96520" y="731551"/>
                    <a:pt x="100817" y="739756"/>
                    <a:pt x="106680" y="746791"/>
                  </a:cubicBezTo>
                  <a:cubicBezTo>
                    <a:pt x="121852" y="764998"/>
                    <a:pt x="155653" y="793595"/>
                    <a:pt x="175260" y="800131"/>
                  </a:cubicBezTo>
                  <a:lnTo>
                    <a:pt x="198120" y="807751"/>
                  </a:lnTo>
                  <a:cubicBezTo>
                    <a:pt x="238760" y="805211"/>
                    <a:pt x="279694" y="805633"/>
                    <a:pt x="320040" y="800131"/>
                  </a:cubicBezTo>
                  <a:cubicBezTo>
                    <a:pt x="335957" y="797960"/>
                    <a:pt x="350520" y="789971"/>
                    <a:pt x="365760" y="784891"/>
                  </a:cubicBezTo>
                  <a:cubicBezTo>
                    <a:pt x="373380" y="782351"/>
                    <a:pt x="381937" y="781726"/>
                    <a:pt x="388620" y="777271"/>
                  </a:cubicBezTo>
                  <a:cubicBezTo>
                    <a:pt x="396240" y="772191"/>
                    <a:pt x="403289" y="766127"/>
                    <a:pt x="411480" y="762031"/>
                  </a:cubicBezTo>
                  <a:cubicBezTo>
                    <a:pt x="418664" y="758439"/>
                    <a:pt x="427319" y="758312"/>
                    <a:pt x="434340" y="754411"/>
                  </a:cubicBezTo>
                  <a:lnTo>
                    <a:pt x="502920" y="708691"/>
                  </a:lnTo>
                  <a:cubicBezTo>
                    <a:pt x="510540" y="703611"/>
                    <a:pt x="519304" y="699927"/>
                    <a:pt x="525780" y="693451"/>
                  </a:cubicBezTo>
                  <a:cubicBezTo>
                    <a:pt x="555116" y="664115"/>
                    <a:pt x="539674" y="676569"/>
                    <a:pt x="571500" y="655351"/>
                  </a:cubicBezTo>
                  <a:cubicBezTo>
                    <a:pt x="576580" y="647731"/>
                    <a:pt x="580264" y="638967"/>
                    <a:pt x="586740" y="632491"/>
                  </a:cubicBezTo>
                  <a:cubicBezTo>
                    <a:pt x="593216" y="626015"/>
                    <a:pt x="603879" y="624402"/>
                    <a:pt x="609600" y="617251"/>
                  </a:cubicBezTo>
                  <a:cubicBezTo>
                    <a:pt x="614618" y="610979"/>
                    <a:pt x="613628" y="601575"/>
                    <a:pt x="617220" y="594391"/>
                  </a:cubicBezTo>
                  <a:cubicBezTo>
                    <a:pt x="646763" y="535305"/>
                    <a:pt x="620927" y="606130"/>
                    <a:pt x="640080" y="548671"/>
                  </a:cubicBezTo>
                  <a:cubicBezTo>
                    <a:pt x="630467" y="471771"/>
                    <a:pt x="638936" y="507138"/>
                    <a:pt x="617220" y="441991"/>
                  </a:cubicBezTo>
                  <a:cubicBezTo>
                    <a:pt x="614680" y="434371"/>
                    <a:pt x="614055" y="425814"/>
                    <a:pt x="609600" y="419131"/>
                  </a:cubicBezTo>
                  <a:cubicBezTo>
                    <a:pt x="604520" y="411511"/>
                    <a:pt x="598456" y="404462"/>
                    <a:pt x="594360" y="396271"/>
                  </a:cubicBezTo>
                  <a:cubicBezTo>
                    <a:pt x="579229" y="366009"/>
                    <a:pt x="596458" y="378628"/>
                    <a:pt x="571500" y="350551"/>
                  </a:cubicBezTo>
                  <a:cubicBezTo>
                    <a:pt x="557181" y="334442"/>
                    <a:pt x="537735" y="322764"/>
                    <a:pt x="525780" y="304831"/>
                  </a:cubicBezTo>
                  <a:cubicBezTo>
                    <a:pt x="520700" y="297211"/>
                    <a:pt x="517016" y="288447"/>
                    <a:pt x="510540" y="281971"/>
                  </a:cubicBezTo>
                  <a:cubicBezTo>
                    <a:pt x="501560" y="272991"/>
                    <a:pt x="489040" y="268091"/>
                    <a:pt x="480060" y="259111"/>
                  </a:cubicBezTo>
                  <a:cubicBezTo>
                    <a:pt x="473584" y="252635"/>
                    <a:pt x="471712" y="242282"/>
                    <a:pt x="464820" y="236251"/>
                  </a:cubicBezTo>
                  <a:cubicBezTo>
                    <a:pt x="451036" y="224190"/>
                    <a:pt x="432052" y="218723"/>
                    <a:pt x="419100" y="205771"/>
                  </a:cubicBezTo>
                  <a:cubicBezTo>
                    <a:pt x="411480" y="198151"/>
                    <a:pt x="403139" y="191190"/>
                    <a:pt x="396240" y="182911"/>
                  </a:cubicBezTo>
                  <a:cubicBezTo>
                    <a:pt x="390377" y="175876"/>
                    <a:pt x="387476" y="166527"/>
                    <a:pt x="381000" y="160051"/>
                  </a:cubicBezTo>
                  <a:cubicBezTo>
                    <a:pt x="374524" y="153575"/>
                    <a:pt x="365760" y="149891"/>
                    <a:pt x="358140" y="144811"/>
                  </a:cubicBezTo>
                  <a:cubicBezTo>
                    <a:pt x="355600" y="137191"/>
                    <a:pt x="354421" y="128972"/>
                    <a:pt x="350520" y="121951"/>
                  </a:cubicBezTo>
                  <a:cubicBezTo>
                    <a:pt x="341625" y="105940"/>
                    <a:pt x="325832" y="93607"/>
                    <a:pt x="320040" y="76231"/>
                  </a:cubicBezTo>
                  <a:cubicBezTo>
                    <a:pt x="317500" y="68611"/>
                    <a:pt x="316012" y="60555"/>
                    <a:pt x="312420" y="53371"/>
                  </a:cubicBezTo>
                  <a:cubicBezTo>
                    <a:pt x="303804" y="36138"/>
                    <a:pt x="270510" y="-1239"/>
                    <a:pt x="259080" y="31"/>
                  </a:cubicBezTo>
                  <a:close/>
                </a:path>
              </a:pathLst>
            </a:custGeom>
            <a:solidFill>
              <a:srgbClr val="31B6FD"/>
            </a:solidFill>
            <a:ln w="12700" cap="flat" cmpd="sng" algn="ctr">
              <a:solidFill>
                <a:srgbClr val="31B6FD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4C02243A-21B6-4592-B393-11A925F4AD8A}"/>
                </a:ext>
              </a:extLst>
            </p:cNvPr>
            <p:cNvSpPr/>
            <p:nvPr/>
          </p:nvSpPr>
          <p:spPr>
            <a:xfrm>
              <a:off x="1913200" y="5008259"/>
              <a:ext cx="199287" cy="251491"/>
            </a:xfrm>
            <a:custGeom>
              <a:avLst/>
              <a:gdLst>
                <a:gd name="connsiteX0" fmla="*/ 259080 w 640080"/>
                <a:gd name="connsiteY0" fmla="*/ 31 h 807751"/>
                <a:gd name="connsiteX1" fmla="*/ 243840 w 640080"/>
                <a:gd name="connsiteY1" fmla="*/ 60991 h 807751"/>
                <a:gd name="connsiteX2" fmla="*/ 220980 w 640080"/>
                <a:gd name="connsiteY2" fmla="*/ 91471 h 807751"/>
                <a:gd name="connsiteX3" fmla="*/ 198120 w 640080"/>
                <a:gd name="connsiteY3" fmla="*/ 137191 h 807751"/>
                <a:gd name="connsiteX4" fmla="*/ 190500 w 640080"/>
                <a:gd name="connsiteY4" fmla="*/ 160051 h 807751"/>
                <a:gd name="connsiteX5" fmla="*/ 144780 w 640080"/>
                <a:gd name="connsiteY5" fmla="*/ 228631 h 807751"/>
                <a:gd name="connsiteX6" fmla="*/ 129540 w 640080"/>
                <a:gd name="connsiteY6" fmla="*/ 251491 h 807751"/>
                <a:gd name="connsiteX7" fmla="*/ 121920 w 640080"/>
                <a:gd name="connsiteY7" fmla="*/ 274351 h 807751"/>
                <a:gd name="connsiteX8" fmla="*/ 99060 w 640080"/>
                <a:gd name="connsiteY8" fmla="*/ 289591 h 807751"/>
                <a:gd name="connsiteX9" fmla="*/ 60960 w 640080"/>
                <a:gd name="connsiteY9" fmla="*/ 358171 h 807751"/>
                <a:gd name="connsiteX10" fmla="*/ 45720 w 640080"/>
                <a:gd name="connsiteY10" fmla="*/ 381031 h 807751"/>
                <a:gd name="connsiteX11" fmla="*/ 22860 w 640080"/>
                <a:gd name="connsiteY11" fmla="*/ 426751 h 807751"/>
                <a:gd name="connsiteX12" fmla="*/ 0 w 640080"/>
                <a:gd name="connsiteY12" fmla="*/ 510571 h 807751"/>
                <a:gd name="connsiteX13" fmla="*/ 7620 w 640080"/>
                <a:gd name="connsiteY13" fmla="*/ 594391 h 807751"/>
                <a:gd name="connsiteX14" fmla="*/ 53340 w 640080"/>
                <a:gd name="connsiteY14" fmla="*/ 685831 h 807751"/>
                <a:gd name="connsiteX15" fmla="*/ 91440 w 640080"/>
                <a:gd name="connsiteY15" fmla="*/ 723931 h 807751"/>
                <a:gd name="connsiteX16" fmla="*/ 106680 w 640080"/>
                <a:gd name="connsiteY16" fmla="*/ 746791 h 807751"/>
                <a:gd name="connsiteX17" fmla="*/ 175260 w 640080"/>
                <a:gd name="connsiteY17" fmla="*/ 800131 h 807751"/>
                <a:gd name="connsiteX18" fmla="*/ 198120 w 640080"/>
                <a:gd name="connsiteY18" fmla="*/ 807751 h 807751"/>
                <a:gd name="connsiteX19" fmla="*/ 320040 w 640080"/>
                <a:gd name="connsiteY19" fmla="*/ 800131 h 807751"/>
                <a:gd name="connsiteX20" fmla="*/ 365760 w 640080"/>
                <a:gd name="connsiteY20" fmla="*/ 784891 h 807751"/>
                <a:gd name="connsiteX21" fmla="*/ 388620 w 640080"/>
                <a:gd name="connsiteY21" fmla="*/ 777271 h 807751"/>
                <a:gd name="connsiteX22" fmla="*/ 411480 w 640080"/>
                <a:gd name="connsiteY22" fmla="*/ 762031 h 807751"/>
                <a:gd name="connsiteX23" fmla="*/ 434340 w 640080"/>
                <a:gd name="connsiteY23" fmla="*/ 754411 h 807751"/>
                <a:gd name="connsiteX24" fmla="*/ 502920 w 640080"/>
                <a:gd name="connsiteY24" fmla="*/ 708691 h 807751"/>
                <a:gd name="connsiteX25" fmla="*/ 525780 w 640080"/>
                <a:gd name="connsiteY25" fmla="*/ 693451 h 807751"/>
                <a:gd name="connsiteX26" fmla="*/ 571500 w 640080"/>
                <a:gd name="connsiteY26" fmla="*/ 655351 h 807751"/>
                <a:gd name="connsiteX27" fmla="*/ 586740 w 640080"/>
                <a:gd name="connsiteY27" fmla="*/ 632491 h 807751"/>
                <a:gd name="connsiteX28" fmla="*/ 609600 w 640080"/>
                <a:gd name="connsiteY28" fmla="*/ 617251 h 807751"/>
                <a:gd name="connsiteX29" fmla="*/ 617220 w 640080"/>
                <a:gd name="connsiteY29" fmla="*/ 594391 h 807751"/>
                <a:gd name="connsiteX30" fmla="*/ 640080 w 640080"/>
                <a:gd name="connsiteY30" fmla="*/ 548671 h 807751"/>
                <a:gd name="connsiteX31" fmla="*/ 617220 w 640080"/>
                <a:gd name="connsiteY31" fmla="*/ 441991 h 807751"/>
                <a:gd name="connsiteX32" fmla="*/ 609600 w 640080"/>
                <a:gd name="connsiteY32" fmla="*/ 419131 h 807751"/>
                <a:gd name="connsiteX33" fmla="*/ 594360 w 640080"/>
                <a:gd name="connsiteY33" fmla="*/ 396271 h 807751"/>
                <a:gd name="connsiteX34" fmla="*/ 571500 w 640080"/>
                <a:gd name="connsiteY34" fmla="*/ 350551 h 807751"/>
                <a:gd name="connsiteX35" fmla="*/ 525780 w 640080"/>
                <a:gd name="connsiteY35" fmla="*/ 304831 h 807751"/>
                <a:gd name="connsiteX36" fmla="*/ 510540 w 640080"/>
                <a:gd name="connsiteY36" fmla="*/ 281971 h 807751"/>
                <a:gd name="connsiteX37" fmla="*/ 480060 w 640080"/>
                <a:gd name="connsiteY37" fmla="*/ 259111 h 807751"/>
                <a:gd name="connsiteX38" fmla="*/ 464820 w 640080"/>
                <a:gd name="connsiteY38" fmla="*/ 236251 h 807751"/>
                <a:gd name="connsiteX39" fmla="*/ 419100 w 640080"/>
                <a:gd name="connsiteY39" fmla="*/ 205771 h 807751"/>
                <a:gd name="connsiteX40" fmla="*/ 396240 w 640080"/>
                <a:gd name="connsiteY40" fmla="*/ 182911 h 807751"/>
                <a:gd name="connsiteX41" fmla="*/ 381000 w 640080"/>
                <a:gd name="connsiteY41" fmla="*/ 160051 h 807751"/>
                <a:gd name="connsiteX42" fmla="*/ 358140 w 640080"/>
                <a:gd name="connsiteY42" fmla="*/ 144811 h 807751"/>
                <a:gd name="connsiteX43" fmla="*/ 350520 w 640080"/>
                <a:gd name="connsiteY43" fmla="*/ 121951 h 807751"/>
                <a:gd name="connsiteX44" fmla="*/ 320040 w 640080"/>
                <a:gd name="connsiteY44" fmla="*/ 76231 h 807751"/>
                <a:gd name="connsiteX45" fmla="*/ 312420 w 640080"/>
                <a:gd name="connsiteY45" fmla="*/ 53371 h 807751"/>
                <a:gd name="connsiteX46" fmla="*/ 259080 w 640080"/>
                <a:gd name="connsiteY46" fmla="*/ 31 h 8077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640080" h="807751">
                  <a:moveTo>
                    <a:pt x="259080" y="31"/>
                  </a:moveTo>
                  <a:cubicBezTo>
                    <a:pt x="247650" y="1301"/>
                    <a:pt x="251050" y="48374"/>
                    <a:pt x="243840" y="60991"/>
                  </a:cubicBezTo>
                  <a:cubicBezTo>
                    <a:pt x="237539" y="72018"/>
                    <a:pt x="228600" y="81311"/>
                    <a:pt x="220980" y="91471"/>
                  </a:cubicBezTo>
                  <a:cubicBezTo>
                    <a:pt x="201827" y="148930"/>
                    <a:pt x="227663" y="78105"/>
                    <a:pt x="198120" y="137191"/>
                  </a:cubicBezTo>
                  <a:cubicBezTo>
                    <a:pt x="194528" y="144375"/>
                    <a:pt x="194401" y="153030"/>
                    <a:pt x="190500" y="160051"/>
                  </a:cubicBezTo>
                  <a:lnTo>
                    <a:pt x="144780" y="228631"/>
                  </a:lnTo>
                  <a:cubicBezTo>
                    <a:pt x="139700" y="236251"/>
                    <a:pt x="132436" y="242803"/>
                    <a:pt x="129540" y="251491"/>
                  </a:cubicBezTo>
                  <a:cubicBezTo>
                    <a:pt x="127000" y="259111"/>
                    <a:pt x="126938" y="268079"/>
                    <a:pt x="121920" y="274351"/>
                  </a:cubicBezTo>
                  <a:cubicBezTo>
                    <a:pt x="116199" y="281502"/>
                    <a:pt x="106680" y="284511"/>
                    <a:pt x="99060" y="289591"/>
                  </a:cubicBezTo>
                  <a:cubicBezTo>
                    <a:pt x="85648" y="329827"/>
                    <a:pt x="95895" y="305768"/>
                    <a:pt x="60960" y="358171"/>
                  </a:cubicBezTo>
                  <a:cubicBezTo>
                    <a:pt x="55880" y="365791"/>
                    <a:pt x="48616" y="372343"/>
                    <a:pt x="45720" y="381031"/>
                  </a:cubicBezTo>
                  <a:cubicBezTo>
                    <a:pt x="17930" y="464401"/>
                    <a:pt x="62251" y="338121"/>
                    <a:pt x="22860" y="426751"/>
                  </a:cubicBezTo>
                  <a:cubicBezTo>
                    <a:pt x="8798" y="458391"/>
                    <a:pt x="6519" y="477976"/>
                    <a:pt x="0" y="510571"/>
                  </a:cubicBezTo>
                  <a:cubicBezTo>
                    <a:pt x="2540" y="538511"/>
                    <a:pt x="2744" y="566763"/>
                    <a:pt x="7620" y="594391"/>
                  </a:cubicBezTo>
                  <a:cubicBezTo>
                    <a:pt x="15192" y="637296"/>
                    <a:pt x="29296" y="649766"/>
                    <a:pt x="53340" y="685831"/>
                  </a:cubicBezTo>
                  <a:cubicBezTo>
                    <a:pt x="73660" y="716311"/>
                    <a:pt x="60960" y="703611"/>
                    <a:pt x="91440" y="723931"/>
                  </a:cubicBezTo>
                  <a:cubicBezTo>
                    <a:pt x="96520" y="731551"/>
                    <a:pt x="100817" y="739756"/>
                    <a:pt x="106680" y="746791"/>
                  </a:cubicBezTo>
                  <a:cubicBezTo>
                    <a:pt x="121852" y="764998"/>
                    <a:pt x="155653" y="793595"/>
                    <a:pt x="175260" y="800131"/>
                  </a:cubicBezTo>
                  <a:lnTo>
                    <a:pt x="198120" y="807751"/>
                  </a:lnTo>
                  <a:cubicBezTo>
                    <a:pt x="238760" y="805211"/>
                    <a:pt x="279694" y="805633"/>
                    <a:pt x="320040" y="800131"/>
                  </a:cubicBezTo>
                  <a:cubicBezTo>
                    <a:pt x="335957" y="797960"/>
                    <a:pt x="350520" y="789971"/>
                    <a:pt x="365760" y="784891"/>
                  </a:cubicBezTo>
                  <a:cubicBezTo>
                    <a:pt x="373380" y="782351"/>
                    <a:pt x="381937" y="781726"/>
                    <a:pt x="388620" y="777271"/>
                  </a:cubicBezTo>
                  <a:cubicBezTo>
                    <a:pt x="396240" y="772191"/>
                    <a:pt x="403289" y="766127"/>
                    <a:pt x="411480" y="762031"/>
                  </a:cubicBezTo>
                  <a:cubicBezTo>
                    <a:pt x="418664" y="758439"/>
                    <a:pt x="427319" y="758312"/>
                    <a:pt x="434340" y="754411"/>
                  </a:cubicBezTo>
                  <a:lnTo>
                    <a:pt x="502920" y="708691"/>
                  </a:lnTo>
                  <a:cubicBezTo>
                    <a:pt x="510540" y="703611"/>
                    <a:pt x="519304" y="699927"/>
                    <a:pt x="525780" y="693451"/>
                  </a:cubicBezTo>
                  <a:cubicBezTo>
                    <a:pt x="555116" y="664115"/>
                    <a:pt x="539674" y="676569"/>
                    <a:pt x="571500" y="655351"/>
                  </a:cubicBezTo>
                  <a:cubicBezTo>
                    <a:pt x="576580" y="647731"/>
                    <a:pt x="580264" y="638967"/>
                    <a:pt x="586740" y="632491"/>
                  </a:cubicBezTo>
                  <a:cubicBezTo>
                    <a:pt x="593216" y="626015"/>
                    <a:pt x="603879" y="624402"/>
                    <a:pt x="609600" y="617251"/>
                  </a:cubicBezTo>
                  <a:cubicBezTo>
                    <a:pt x="614618" y="610979"/>
                    <a:pt x="613628" y="601575"/>
                    <a:pt x="617220" y="594391"/>
                  </a:cubicBezTo>
                  <a:cubicBezTo>
                    <a:pt x="646763" y="535305"/>
                    <a:pt x="620927" y="606130"/>
                    <a:pt x="640080" y="548671"/>
                  </a:cubicBezTo>
                  <a:cubicBezTo>
                    <a:pt x="630467" y="471771"/>
                    <a:pt x="638936" y="507138"/>
                    <a:pt x="617220" y="441991"/>
                  </a:cubicBezTo>
                  <a:cubicBezTo>
                    <a:pt x="614680" y="434371"/>
                    <a:pt x="614055" y="425814"/>
                    <a:pt x="609600" y="419131"/>
                  </a:cubicBezTo>
                  <a:cubicBezTo>
                    <a:pt x="604520" y="411511"/>
                    <a:pt x="598456" y="404462"/>
                    <a:pt x="594360" y="396271"/>
                  </a:cubicBezTo>
                  <a:cubicBezTo>
                    <a:pt x="579229" y="366009"/>
                    <a:pt x="596458" y="378628"/>
                    <a:pt x="571500" y="350551"/>
                  </a:cubicBezTo>
                  <a:cubicBezTo>
                    <a:pt x="557181" y="334442"/>
                    <a:pt x="537735" y="322764"/>
                    <a:pt x="525780" y="304831"/>
                  </a:cubicBezTo>
                  <a:cubicBezTo>
                    <a:pt x="520700" y="297211"/>
                    <a:pt x="517016" y="288447"/>
                    <a:pt x="510540" y="281971"/>
                  </a:cubicBezTo>
                  <a:cubicBezTo>
                    <a:pt x="501560" y="272991"/>
                    <a:pt x="489040" y="268091"/>
                    <a:pt x="480060" y="259111"/>
                  </a:cubicBezTo>
                  <a:cubicBezTo>
                    <a:pt x="473584" y="252635"/>
                    <a:pt x="471712" y="242282"/>
                    <a:pt x="464820" y="236251"/>
                  </a:cubicBezTo>
                  <a:cubicBezTo>
                    <a:pt x="451036" y="224190"/>
                    <a:pt x="432052" y="218723"/>
                    <a:pt x="419100" y="205771"/>
                  </a:cubicBezTo>
                  <a:cubicBezTo>
                    <a:pt x="411480" y="198151"/>
                    <a:pt x="403139" y="191190"/>
                    <a:pt x="396240" y="182911"/>
                  </a:cubicBezTo>
                  <a:cubicBezTo>
                    <a:pt x="390377" y="175876"/>
                    <a:pt x="387476" y="166527"/>
                    <a:pt x="381000" y="160051"/>
                  </a:cubicBezTo>
                  <a:cubicBezTo>
                    <a:pt x="374524" y="153575"/>
                    <a:pt x="365760" y="149891"/>
                    <a:pt x="358140" y="144811"/>
                  </a:cubicBezTo>
                  <a:cubicBezTo>
                    <a:pt x="355600" y="137191"/>
                    <a:pt x="354421" y="128972"/>
                    <a:pt x="350520" y="121951"/>
                  </a:cubicBezTo>
                  <a:cubicBezTo>
                    <a:pt x="341625" y="105940"/>
                    <a:pt x="325832" y="93607"/>
                    <a:pt x="320040" y="76231"/>
                  </a:cubicBezTo>
                  <a:cubicBezTo>
                    <a:pt x="317500" y="68611"/>
                    <a:pt x="316012" y="60555"/>
                    <a:pt x="312420" y="53371"/>
                  </a:cubicBezTo>
                  <a:cubicBezTo>
                    <a:pt x="303804" y="36138"/>
                    <a:pt x="270510" y="-1239"/>
                    <a:pt x="259080" y="31"/>
                  </a:cubicBezTo>
                  <a:close/>
                </a:path>
              </a:pathLst>
            </a:custGeom>
            <a:solidFill>
              <a:srgbClr val="31B6FD"/>
            </a:solidFill>
            <a:ln w="12700" cap="flat" cmpd="sng" algn="ctr">
              <a:solidFill>
                <a:srgbClr val="31B6FD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5" name="Freeform: Shape 44">
              <a:extLst>
                <a:ext uri="{FF2B5EF4-FFF2-40B4-BE49-F238E27FC236}">
                  <a16:creationId xmlns:a16="http://schemas.microsoft.com/office/drawing/2014/main" id="{61A69145-095A-4E94-A49E-A4546930EDD7}"/>
                </a:ext>
              </a:extLst>
            </p:cNvPr>
            <p:cNvSpPr/>
            <p:nvPr/>
          </p:nvSpPr>
          <p:spPr>
            <a:xfrm>
              <a:off x="1020294" y="4994295"/>
              <a:ext cx="199287" cy="251491"/>
            </a:xfrm>
            <a:custGeom>
              <a:avLst/>
              <a:gdLst>
                <a:gd name="connsiteX0" fmla="*/ 259080 w 640080"/>
                <a:gd name="connsiteY0" fmla="*/ 31 h 807751"/>
                <a:gd name="connsiteX1" fmla="*/ 243840 w 640080"/>
                <a:gd name="connsiteY1" fmla="*/ 60991 h 807751"/>
                <a:gd name="connsiteX2" fmla="*/ 220980 w 640080"/>
                <a:gd name="connsiteY2" fmla="*/ 91471 h 807751"/>
                <a:gd name="connsiteX3" fmla="*/ 198120 w 640080"/>
                <a:gd name="connsiteY3" fmla="*/ 137191 h 807751"/>
                <a:gd name="connsiteX4" fmla="*/ 190500 w 640080"/>
                <a:gd name="connsiteY4" fmla="*/ 160051 h 807751"/>
                <a:gd name="connsiteX5" fmla="*/ 144780 w 640080"/>
                <a:gd name="connsiteY5" fmla="*/ 228631 h 807751"/>
                <a:gd name="connsiteX6" fmla="*/ 129540 w 640080"/>
                <a:gd name="connsiteY6" fmla="*/ 251491 h 807751"/>
                <a:gd name="connsiteX7" fmla="*/ 121920 w 640080"/>
                <a:gd name="connsiteY7" fmla="*/ 274351 h 807751"/>
                <a:gd name="connsiteX8" fmla="*/ 99060 w 640080"/>
                <a:gd name="connsiteY8" fmla="*/ 289591 h 807751"/>
                <a:gd name="connsiteX9" fmla="*/ 60960 w 640080"/>
                <a:gd name="connsiteY9" fmla="*/ 358171 h 807751"/>
                <a:gd name="connsiteX10" fmla="*/ 45720 w 640080"/>
                <a:gd name="connsiteY10" fmla="*/ 381031 h 807751"/>
                <a:gd name="connsiteX11" fmla="*/ 22860 w 640080"/>
                <a:gd name="connsiteY11" fmla="*/ 426751 h 807751"/>
                <a:gd name="connsiteX12" fmla="*/ 0 w 640080"/>
                <a:gd name="connsiteY12" fmla="*/ 510571 h 807751"/>
                <a:gd name="connsiteX13" fmla="*/ 7620 w 640080"/>
                <a:gd name="connsiteY13" fmla="*/ 594391 h 807751"/>
                <a:gd name="connsiteX14" fmla="*/ 53340 w 640080"/>
                <a:gd name="connsiteY14" fmla="*/ 685831 h 807751"/>
                <a:gd name="connsiteX15" fmla="*/ 91440 w 640080"/>
                <a:gd name="connsiteY15" fmla="*/ 723931 h 807751"/>
                <a:gd name="connsiteX16" fmla="*/ 106680 w 640080"/>
                <a:gd name="connsiteY16" fmla="*/ 746791 h 807751"/>
                <a:gd name="connsiteX17" fmla="*/ 175260 w 640080"/>
                <a:gd name="connsiteY17" fmla="*/ 800131 h 807751"/>
                <a:gd name="connsiteX18" fmla="*/ 198120 w 640080"/>
                <a:gd name="connsiteY18" fmla="*/ 807751 h 807751"/>
                <a:gd name="connsiteX19" fmla="*/ 320040 w 640080"/>
                <a:gd name="connsiteY19" fmla="*/ 800131 h 807751"/>
                <a:gd name="connsiteX20" fmla="*/ 365760 w 640080"/>
                <a:gd name="connsiteY20" fmla="*/ 784891 h 807751"/>
                <a:gd name="connsiteX21" fmla="*/ 388620 w 640080"/>
                <a:gd name="connsiteY21" fmla="*/ 777271 h 807751"/>
                <a:gd name="connsiteX22" fmla="*/ 411480 w 640080"/>
                <a:gd name="connsiteY22" fmla="*/ 762031 h 807751"/>
                <a:gd name="connsiteX23" fmla="*/ 434340 w 640080"/>
                <a:gd name="connsiteY23" fmla="*/ 754411 h 807751"/>
                <a:gd name="connsiteX24" fmla="*/ 502920 w 640080"/>
                <a:gd name="connsiteY24" fmla="*/ 708691 h 807751"/>
                <a:gd name="connsiteX25" fmla="*/ 525780 w 640080"/>
                <a:gd name="connsiteY25" fmla="*/ 693451 h 807751"/>
                <a:gd name="connsiteX26" fmla="*/ 571500 w 640080"/>
                <a:gd name="connsiteY26" fmla="*/ 655351 h 807751"/>
                <a:gd name="connsiteX27" fmla="*/ 586740 w 640080"/>
                <a:gd name="connsiteY27" fmla="*/ 632491 h 807751"/>
                <a:gd name="connsiteX28" fmla="*/ 609600 w 640080"/>
                <a:gd name="connsiteY28" fmla="*/ 617251 h 807751"/>
                <a:gd name="connsiteX29" fmla="*/ 617220 w 640080"/>
                <a:gd name="connsiteY29" fmla="*/ 594391 h 807751"/>
                <a:gd name="connsiteX30" fmla="*/ 640080 w 640080"/>
                <a:gd name="connsiteY30" fmla="*/ 548671 h 807751"/>
                <a:gd name="connsiteX31" fmla="*/ 617220 w 640080"/>
                <a:gd name="connsiteY31" fmla="*/ 441991 h 807751"/>
                <a:gd name="connsiteX32" fmla="*/ 609600 w 640080"/>
                <a:gd name="connsiteY32" fmla="*/ 419131 h 807751"/>
                <a:gd name="connsiteX33" fmla="*/ 594360 w 640080"/>
                <a:gd name="connsiteY33" fmla="*/ 396271 h 807751"/>
                <a:gd name="connsiteX34" fmla="*/ 571500 w 640080"/>
                <a:gd name="connsiteY34" fmla="*/ 350551 h 807751"/>
                <a:gd name="connsiteX35" fmla="*/ 525780 w 640080"/>
                <a:gd name="connsiteY35" fmla="*/ 304831 h 807751"/>
                <a:gd name="connsiteX36" fmla="*/ 510540 w 640080"/>
                <a:gd name="connsiteY36" fmla="*/ 281971 h 807751"/>
                <a:gd name="connsiteX37" fmla="*/ 480060 w 640080"/>
                <a:gd name="connsiteY37" fmla="*/ 259111 h 807751"/>
                <a:gd name="connsiteX38" fmla="*/ 464820 w 640080"/>
                <a:gd name="connsiteY38" fmla="*/ 236251 h 807751"/>
                <a:gd name="connsiteX39" fmla="*/ 419100 w 640080"/>
                <a:gd name="connsiteY39" fmla="*/ 205771 h 807751"/>
                <a:gd name="connsiteX40" fmla="*/ 396240 w 640080"/>
                <a:gd name="connsiteY40" fmla="*/ 182911 h 807751"/>
                <a:gd name="connsiteX41" fmla="*/ 381000 w 640080"/>
                <a:gd name="connsiteY41" fmla="*/ 160051 h 807751"/>
                <a:gd name="connsiteX42" fmla="*/ 358140 w 640080"/>
                <a:gd name="connsiteY42" fmla="*/ 144811 h 807751"/>
                <a:gd name="connsiteX43" fmla="*/ 350520 w 640080"/>
                <a:gd name="connsiteY43" fmla="*/ 121951 h 807751"/>
                <a:gd name="connsiteX44" fmla="*/ 320040 w 640080"/>
                <a:gd name="connsiteY44" fmla="*/ 76231 h 807751"/>
                <a:gd name="connsiteX45" fmla="*/ 312420 w 640080"/>
                <a:gd name="connsiteY45" fmla="*/ 53371 h 807751"/>
                <a:gd name="connsiteX46" fmla="*/ 259080 w 640080"/>
                <a:gd name="connsiteY46" fmla="*/ 31 h 8077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640080" h="807751">
                  <a:moveTo>
                    <a:pt x="259080" y="31"/>
                  </a:moveTo>
                  <a:cubicBezTo>
                    <a:pt x="247650" y="1301"/>
                    <a:pt x="251050" y="48374"/>
                    <a:pt x="243840" y="60991"/>
                  </a:cubicBezTo>
                  <a:cubicBezTo>
                    <a:pt x="237539" y="72018"/>
                    <a:pt x="228600" y="81311"/>
                    <a:pt x="220980" y="91471"/>
                  </a:cubicBezTo>
                  <a:cubicBezTo>
                    <a:pt x="201827" y="148930"/>
                    <a:pt x="227663" y="78105"/>
                    <a:pt x="198120" y="137191"/>
                  </a:cubicBezTo>
                  <a:cubicBezTo>
                    <a:pt x="194528" y="144375"/>
                    <a:pt x="194401" y="153030"/>
                    <a:pt x="190500" y="160051"/>
                  </a:cubicBezTo>
                  <a:lnTo>
                    <a:pt x="144780" y="228631"/>
                  </a:lnTo>
                  <a:cubicBezTo>
                    <a:pt x="139700" y="236251"/>
                    <a:pt x="132436" y="242803"/>
                    <a:pt x="129540" y="251491"/>
                  </a:cubicBezTo>
                  <a:cubicBezTo>
                    <a:pt x="127000" y="259111"/>
                    <a:pt x="126938" y="268079"/>
                    <a:pt x="121920" y="274351"/>
                  </a:cubicBezTo>
                  <a:cubicBezTo>
                    <a:pt x="116199" y="281502"/>
                    <a:pt x="106680" y="284511"/>
                    <a:pt x="99060" y="289591"/>
                  </a:cubicBezTo>
                  <a:cubicBezTo>
                    <a:pt x="85648" y="329827"/>
                    <a:pt x="95895" y="305768"/>
                    <a:pt x="60960" y="358171"/>
                  </a:cubicBezTo>
                  <a:cubicBezTo>
                    <a:pt x="55880" y="365791"/>
                    <a:pt x="48616" y="372343"/>
                    <a:pt x="45720" y="381031"/>
                  </a:cubicBezTo>
                  <a:cubicBezTo>
                    <a:pt x="17930" y="464401"/>
                    <a:pt x="62251" y="338121"/>
                    <a:pt x="22860" y="426751"/>
                  </a:cubicBezTo>
                  <a:cubicBezTo>
                    <a:pt x="8798" y="458391"/>
                    <a:pt x="6519" y="477976"/>
                    <a:pt x="0" y="510571"/>
                  </a:cubicBezTo>
                  <a:cubicBezTo>
                    <a:pt x="2540" y="538511"/>
                    <a:pt x="2744" y="566763"/>
                    <a:pt x="7620" y="594391"/>
                  </a:cubicBezTo>
                  <a:cubicBezTo>
                    <a:pt x="15192" y="637296"/>
                    <a:pt x="29296" y="649766"/>
                    <a:pt x="53340" y="685831"/>
                  </a:cubicBezTo>
                  <a:cubicBezTo>
                    <a:pt x="73660" y="716311"/>
                    <a:pt x="60960" y="703611"/>
                    <a:pt x="91440" y="723931"/>
                  </a:cubicBezTo>
                  <a:cubicBezTo>
                    <a:pt x="96520" y="731551"/>
                    <a:pt x="100817" y="739756"/>
                    <a:pt x="106680" y="746791"/>
                  </a:cubicBezTo>
                  <a:cubicBezTo>
                    <a:pt x="121852" y="764998"/>
                    <a:pt x="155653" y="793595"/>
                    <a:pt x="175260" y="800131"/>
                  </a:cubicBezTo>
                  <a:lnTo>
                    <a:pt x="198120" y="807751"/>
                  </a:lnTo>
                  <a:cubicBezTo>
                    <a:pt x="238760" y="805211"/>
                    <a:pt x="279694" y="805633"/>
                    <a:pt x="320040" y="800131"/>
                  </a:cubicBezTo>
                  <a:cubicBezTo>
                    <a:pt x="335957" y="797960"/>
                    <a:pt x="350520" y="789971"/>
                    <a:pt x="365760" y="784891"/>
                  </a:cubicBezTo>
                  <a:cubicBezTo>
                    <a:pt x="373380" y="782351"/>
                    <a:pt x="381937" y="781726"/>
                    <a:pt x="388620" y="777271"/>
                  </a:cubicBezTo>
                  <a:cubicBezTo>
                    <a:pt x="396240" y="772191"/>
                    <a:pt x="403289" y="766127"/>
                    <a:pt x="411480" y="762031"/>
                  </a:cubicBezTo>
                  <a:cubicBezTo>
                    <a:pt x="418664" y="758439"/>
                    <a:pt x="427319" y="758312"/>
                    <a:pt x="434340" y="754411"/>
                  </a:cubicBezTo>
                  <a:lnTo>
                    <a:pt x="502920" y="708691"/>
                  </a:lnTo>
                  <a:cubicBezTo>
                    <a:pt x="510540" y="703611"/>
                    <a:pt x="519304" y="699927"/>
                    <a:pt x="525780" y="693451"/>
                  </a:cubicBezTo>
                  <a:cubicBezTo>
                    <a:pt x="555116" y="664115"/>
                    <a:pt x="539674" y="676569"/>
                    <a:pt x="571500" y="655351"/>
                  </a:cubicBezTo>
                  <a:cubicBezTo>
                    <a:pt x="576580" y="647731"/>
                    <a:pt x="580264" y="638967"/>
                    <a:pt x="586740" y="632491"/>
                  </a:cubicBezTo>
                  <a:cubicBezTo>
                    <a:pt x="593216" y="626015"/>
                    <a:pt x="603879" y="624402"/>
                    <a:pt x="609600" y="617251"/>
                  </a:cubicBezTo>
                  <a:cubicBezTo>
                    <a:pt x="614618" y="610979"/>
                    <a:pt x="613628" y="601575"/>
                    <a:pt x="617220" y="594391"/>
                  </a:cubicBezTo>
                  <a:cubicBezTo>
                    <a:pt x="646763" y="535305"/>
                    <a:pt x="620927" y="606130"/>
                    <a:pt x="640080" y="548671"/>
                  </a:cubicBezTo>
                  <a:cubicBezTo>
                    <a:pt x="630467" y="471771"/>
                    <a:pt x="638936" y="507138"/>
                    <a:pt x="617220" y="441991"/>
                  </a:cubicBezTo>
                  <a:cubicBezTo>
                    <a:pt x="614680" y="434371"/>
                    <a:pt x="614055" y="425814"/>
                    <a:pt x="609600" y="419131"/>
                  </a:cubicBezTo>
                  <a:cubicBezTo>
                    <a:pt x="604520" y="411511"/>
                    <a:pt x="598456" y="404462"/>
                    <a:pt x="594360" y="396271"/>
                  </a:cubicBezTo>
                  <a:cubicBezTo>
                    <a:pt x="579229" y="366009"/>
                    <a:pt x="596458" y="378628"/>
                    <a:pt x="571500" y="350551"/>
                  </a:cubicBezTo>
                  <a:cubicBezTo>
                    <a:pt x="557181" y="334442"/>
                    <a:pt x="537735" y="322764"/>
                    <a:pt x="525780" y="304831"/>
                  </a:cubicBezTo>
                  <a:cubicBezTo>
                    <a:pt x="520700" y="297211"/>
                    <a:pt x="517016" y="288447"/>
                    <a:pt x="510540" y="281971"/>
                  </a:cubicBezTo>
                  <a:cubicBezTo>
                    <a:pt x="501560" y="272991"/>
                    <a:pt x="489040" y="268091"/>
                    <a:pt x="480060" y="259111"/>
                  </a:cubicBezTo>
                  <a:cubicBezTo>
                    <a:pt x="473584" y="252635"/>
                    <a:pt x="471712" y="242282"/>
                    <a:pt x="464820" y="236251"/>
                  </a:cubicBezTo>
                  <a:cubicBezTo>
                    <a:pt x="451036" y="224190"/>
                    <a:pt x="432052" y="218723"/>
                    <a:pt x="419100" y="205771"/>
                  </a:cubicBezTo>
                  <a:cubicBezTo>
                    <a:pt x="411480" y="198151"/>
                    <a:pt x="403139" y="191190"/>
                    <a:pt x="396240" y="182911"/>
                  </a:cubicBezTo>
                  <a:cubicBezTo>
                    <a:pt x="390377" y="175876"/>
                    <a:pt x="387476" y="166527"/>
                    <a:pt x="381000" y="160051"/>
                  </a:cubicBezTo>
                  <a:cubicBezTo>
                    <a:pt x="374524" y="153575"/>
                    <a:pt x="365760" y="149891"/>
                    <a:pt x="358140" y="144811"/>
                  </a:cubicBezTo>
                  <a:cubicBezTo>
                    <a:pt x="355600" y="137191"/>
                    <a:pt x="354421" y="128972"/>
                    <a:pt x="350520" y="121951"/>
                  </a:cubicBezTo>
                  <a:cubicBezTo>
                    <a:pt x="341625" y="105940"/>
                    <a:pt x="325832" y="93607"/>
                    <a:pt x="320040" y="76231"/>
                  </a:cubicBezTo>
                  <a:cubicBezTo>
                    <a:pt x="317500" y="68611"/>
                    <a:pt x="316012" y="60555"/>
                    <a:pt x="312420" y="53371"/>
                  </a:cubicBezTo>
                  <a:cubicBezTo>
                    <a:pt x="303804" y="36138"/>
                    <a:pt x="270510" y="-1239"/>
                    <a:pt x="259080" y="31"/>
                  </a:cubicBezTo>
                  <a:close/>
                </a:path>
              </a:pathLst>
            </a:custGeom>
            <a:solidFill>
              <a:srgbClr val="31B6FD"/>
            </a:solidFill>
            <a:ln w="12700" cap="flat" cmpd="sng" algn="ctr">
              <a:solidFill>
                <a:srgbClr val="31B6FD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46" name="Arrow: Right 45">
            <a:extLst>
              <a:ext uri="{FF2B5EF4-FFF2-40B4-BE49-F238E27FC236}">
                <a16:creationId xmlns:a16="http://schemas.microsoft.com/office/drawing/2014/main" id="{C1F77BBD-DAA4-4DEC-9857-A09AC734D17C}"/>
              </a:ext>
            </a:extLst>
          </p:cNvPr>
          <p:cNvSpPr/>
          <p:nvPr/>
        </p:nvSpPr>
        <p:spPr>
          <a:xfrm>
            <a:off x="7354748" y="2154074"/>
            <a:ext cx="289560" cy="2104037"/>
          </a:xfrm>
          <a:prstGeom prst="rightArrow">
            <a:avLst/>
          </a:prstGeom>
          <a:solidFill>
            <a:srgbClr val="00B05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B0FE74B8-7753-4520-99D3-B64C25C4A8AD}"/>
              </a:ext>
            </a:extLst>
          </p:cNvPr>
          <p:cNvGrpSpPr/>
          <p:nvPr/>
        </p:nvGrpSpPr>
        <p:grpSpPr>
          <a:xfrm>
            <a:off x="8272090" y="3850019"/>
            <a:ext cx="1356360" cy="1676400"/>
            <a:chOff x="6748090" y="3850019"/>
            <a:chExt cx="1356360" cy="1676400"/>
          </a:xfrm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71FB94AC-6698-4BD5-921C-D619952949EC}"/>
                </a:ext>
              </a:extLst>
            </p:cNvPr>
            <p:cNvSpPr/>
            <p:nvPr/>
          </p:nvSpPr>
          <p:spPr>
            <a:xfrm>
              <a:off x="6748090" y="3850019"/>
              <a:ext cx="1356360" cy="1676400"/>
            </a:xfrm>
            <a:prstGeom prst="ellipse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9" name="Moon 48">
              <a:extLst>
                <a:ext uri="{FF2B5EF4-FFF2-40B4-BE49-F238E27FC236}">
                  <a16:creationId xmlns:a16="http://schemas.microsoft.com/office/drawing/2014/main" id="{CACBCBA9-106A-4722-B7AF-1B20A72CCBC4}"/>
                </a:ext>
              </a:extLst>
            </p:cNvPr>
            <p:cNvSpPr/>
            <p:nvPr/>
          </p:nvSpPr>
          <p:spPr>
            <a:xfrm rot="15580088">
              <a:off x="7197670" y="4482510"/>
              <a:ext cx="457200" cy="914400"/>
            </a:xfrm>
            <a:prstGeom prst="moon">
              <a:avLst/>
            </a:prstGeom>
            <a:solidFill>
              <a:srgbClr val="FF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96DC6190-05DB-45C1-8D4E-030D07503BFF}"/>
                </a:ext>
              </a:extLst>
            </p:cNvPr>
            <p:cNvSpPr/>
            <p:nvPr/>
          </p:nvSpPr>
          <p:spPr>
            <a:xfrm>
              <a:off x="7552809" y="4218572"/>
              <a:ext cx="129540" cy="285479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987A0283-7F3A-4864-90F2-3B3A6EC31104}"/>
                </a:ext>
              </a:extLst>
            </p:cNvPr>
            <p:cNvSpPr/>
            <p:nvPr/>
          </p:nvSpPr>
          <p:spPr>
            <a:xfrm>
              <a:off x="7129090" y="4141831"/>
              <a:ext cx="129540" cy="285479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B8234D08-AEC2-4F39-B550-9F25B2A3386E}"/>
              </a:ext>
            </a:extLst>
          </p:cNvPr>
          <p:cNvSpPr txBox="1"/>
          <p:nvPr/>
        </p:nvSpPr>
        <p:spPr>
          <a:xfrm>
            <a:off x="8038172" y="2620438"/>
            <a:ext cx="182421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kern="0" dirty="0">
                <a:solidFill>
                  <a:prstClr val="black"/>
                </a:solidFill>
              </a:rPr>
              <a:t>Collaborate!</a:t>
            </a:r>
          </a:p>
          <a:p>
            <a:pPr algn="ctr">
              <a:defRPr/>
            </a:pPr>
            <a:endParaRPr lang="en-US" kern="0" dirty="0">
              <a:solidFill>
                <a:prstClr val="black"/>
              </a:solidFill>
            </a:endParaRPr>
          </a:p>
          <a:p>
            <a:pPr algn="ctr">
              <a:defRPr/>
            </a:pPr>
            <a:r>
              <a:rPr lang="en-US" kern="0" dirty="0">
                <a:solidFill>
                  <a:prstClr val="black"/>
                </a:solidFill>
              </a:rPr>
              <a:t>Do more of what </a:t>
            </a:r>
          </a:p>
          <a:p>
            <a:pPr algn="ctr">
              <a:defRPr/>
            </a:pPr>
            <a:r>
              <a:rPr lang="en-US" kern="0" dirty="0">
                <a:solidFill>
                  <a:prstClr val="black"/>
                </a:solidFill>
              </a:rPr>
              <a:t>you love to do!</a:t>
            </a: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EE654FAB-3013-4470-A1FD-A28755F0A5E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48521">
            <a:off x="9460140" y="3675442"/>
            <a:ext cx="1101861" cy="415494"/>
          </a:xfrm>
          <a:prstGeom prst="rect">
            <a:avLst/>
          </a:prstGeom>
        </p:spPr>
      </p:pic>
      <p:grpSp>
        <p:nvGrpSpPr>
          <p:cNvPr id="54" name="Group 53">
            <a:extLst>
              <a:ext uri="{FF2B5EF4-FFF2-40B4-BE49-F238E27FC236}">
                <a16:creationId xmlns:a16="http://schemas.microsoft.com/office/drawing/2014/main" id="{F217DB76-52C7-4684-93CF-5BCEB3E36323}"/>
              </a:ext>
            </a:extLst>
          </p:cNvPr>
          <p:cNvGrpSpPr/>
          <p:nvPr/>
        </p:nvGrpSpPr>
        <p:grpSpPr>
          <a:xfrm>
            <a:off x="9791061" y="2432823"/>
            <a:ext cx="228600" cy="457200"/>
            <a:chOff x="3352800" y="2380761"/>
            <a:chExt cx="2133600" cy="3186435"/>
          </a:xfrm>
          <a:solidFill>
            <a:srgbClr val="00B050"/>
          </a:solidFill>
        </p:grpSpPr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1AE45F31-1E79-4E2B-B7FC-55B73C6541C9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BC04F571-AC5E-4344-AC47-03FB7A3F60AC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BBF0BEB4-8085-4BE9-8D63-15AF39307161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D4DEE93D-2350-49C4-BA88-62E769C57C75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F933F2AF-94E8-4E8F-80A3-DBE0AD622104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360EED70-3205-40B6-B469-0D6064125FE8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B10B54F3-3726-4D09-B038-76789C9FF34E}"/>
              </a:ext>
            </a:extLst>
          </p:cNvPr>
          <p:cNvGrpSpPr/>
          <p:nvPr/>
        </p:nvGrpSpPr>
        <p:grpSpPr>
          <a:xfrm>
            <a:off x="9984509" y="2434722"/>
            <a:ext cx="228600" cy="457200"/>
            <a:chOff x="3352800" y="2380761"/>
            <a:chExt cx="2133600" cy="3186435"/>
          </a:xfrm>
          <a:solidFill>
            <a:srgbClr val="7030A0"/>
          </a:solidFill>
        </p:grpSpPr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2E05D8C6-AA17-4762-A37C-12121186EB0D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3F0B9CB7-561C-4BDB-B756-3A098AC60FE3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ADC57B2C-7B4C-4F21-9141-B55AA95859A4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B3FE2995-9AE0-49F3-9C0C-821FD79D9E0B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80DA3AD7-22B0-4448-B687-AF9BBAF0E663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C7495F08-1DAB-4359-9201-7C4789F83004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36714169-9DAB-437E-B583-28C91C6C7C56}"/>
              </a:ext>
            </a:extLst>
          </p:cNvPr>
          <p:cNvGrpSpPr/>
          <p:nvPr/>
        </p:nvGrpSpPr>
        <p:grpSpPr>
          <a:xfrm>
            <a:off x="1987372" y="1928021"/>
            <a:ext cx="228600" cy="457200"/>
            <a:chOff x="3352800" y="2380761"/>
            <a:chExt cx="2133600" cy="3186435"/>
          </a:xfrm>
          <a:solidFill>
            <a:srgbClr val="00B050"/>
          </a:solidFill>
        </p:grpSpPr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BCF4AE60-BDE6-44D2-ABF3-EFFDD1D7C32E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0896A3BF-C1A6-4D6C-AB78-EE4B1BF11CE1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02BFF16F-9B5A-4CE5-9EEA-FB6BF523DA65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ED4242BE-E460-4528-B5A4-55329000D827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9B8CADE8-006D-4FF5-8D6F-71033509C4D4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6A8276E8-9CE5-4D9B-99C3-08A5ECA6EE5D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88B8721C-D955-4CE9-BAE6-A522C9F36744}"/>
              </a:ext>
            </a:extLst>
          </p:cNvPr>
          <p:cNvGrpSpPr/>
          <p:nvPr/>
        </p:nvGrpSpPr>
        <p:grpSpPr>
          <a:xfrm>
            <a:off x="1758772" y="4662068"/>
            <a:ext cx="228600" cy="457200"/>
            <a:chOff x="3352800" y="2380761"/>
            <a:chExt cx="2133600" cy="3186435"/>
          </a:xfrm>
          <a:solidFill>
            <a:srgbClr val="7030A0"/>
          </a:solidFill>
        </p:grpSpPr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4BF79A86-1055-4314-9127-52D4402D8F4D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36747890-EB55-454C-AD6D-D5E341C35E08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10BAC2BF-975D-47D5-B3C9-5C3E154A787A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AE971724-2747-4E61-AA18-8EB4F5424B9D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3779D638-0FB8-46E7-87AC-90971C77EBE9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94B9B11C-A40A-4EF7-8E75-1110C9CF1007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US" kern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523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46" grpId="0" animBg="1"/>
      <p:bldP spid="5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4000" y="120650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Collaborative Structure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854D823-98AA-49BD-8587-0B52A2A581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3484" y="1884730"/>
            <a:ext cx="2371585" cy="3754073"/>
          </a:xfrm>
          <a:prstGeom prst="rect">
            <a:avLst/>
          </a:prstGeom>
        </p:spPr>
      </p:pic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550EE008-B9E0-45E1-BE7E-5F283623E0D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35932" y="1371600"/>
          <a:ext cx="4816475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CS ChemDraw Drawing" r:id="rId4" imgW="3746500" imgH="3225800" progId="ChemDraw.Document.6.0">
                  <p:embed/>
                </p:oleObj>
              </mc:Choice>
              <mc:Fallback>
                <p:oleObj name="CS ChemDraw Drawing" r:id="rId4" imgW="3746500" imgH="3225800" progId="ChemDraw.Document.6.0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550EE008-B9E0-45E1-BE7E-5F283623E0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932" y="1371600"/>
                        <a:ext cx="4816475" cy="414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35B3A46C-2E05-4341-9A68-F8814B3E4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26929" y="3200400"/>
            <a:ext cx="1143000" cy="1905000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85C7DE8-F299-4D53-A90A-241B047D1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6129" y="4191000"/>
            <a:ext cx="914400" cy="1447800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DBB1097-E545-4F18-A0B1-32499FE58A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9329" y="1752600"/>
            <a:ext cx="1371600" cy="1524000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8BC2322-1DFD-4388-A041-030A408CFF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9729" y="2819400"/>
            <a:ext cx="457200" cy="533400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606E697-7165-4CFD-9B7F-C9D04F13823E}"/>
              </a:ext>
            </a:extLst>
          </p:cNvPr>
          <p:cNvSpPr>
            <a:spLocks noChangeArrowheads="1"/>
          </p:cNvSpPr>
          <p:nvPr/>
        </p:nvSpPr>
        <p:spPr bwMode="auto">
          <a:xfrm rot="20611123">
            <a:off x="6885367" y="1216025"/>
            <a:ext cx="1371600" cy="1828800"/>
          </a:xfrm>
          <a:prstGeom prst="rect">
            <a:avLst/>
          </a:prstGeom>
          <a:solidFill>
            <a:srgbClr val="FFFF00">
              <a:alpha val="50195"/>
            </a:srgbClr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A0AAEC42-CE74-4379-887E-D11BA2E859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937237" y="993140"/>
          <a:ext cx="856352" cy="192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CS ChemDraw Drawing" r:id="rId6" imgW="749300" imgH="1684020" progId="ChemDraw.Document.6.0">
                  <p:embed/>
                </p:oleObj>
              </mc:Choice>
              <mc:Fallback>
                <p:oleObj name="CS ChemDraw Drawing" r:id="rId6" imgW="749300" imgH="1684020" progId="ChemDraw.Document.6.0">
                  <p:embed/>
                  <p:pic>
                    <p:nvPicPr>
                      <p:cNvPr id="19" name="Object 7">
                        <a:extLst>
                          <a:ext uri="{FF2B5EF4-FFF2-40B4-BE49-F238E27FC236}">
                            <a16:creationId xmlns:a16="http://schemas.microsoft.com/office/drawing/2014/main" id="{A0AAEC42-CE74-4379-887E-D11BA2E859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237" y="993140"/>
                        <a:ext cx="856352" cy="1924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230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4000" y="155515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Collaborative Structure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B728207-56AB-4E6D-94AF-A69840EF57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31931" y="1862952"/>
          <a:ext cx="5571741" cy="2570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CS ChemDraw Drawing" r:id="rId3" imgW="4566867" imgH="2108740" progId="ChemDraw.Document.6.0">
                  <p:embed/>
                </p:oleObj>
              </mc:Choice>
              <mc:Fallback>
                <p:oleObj name="CS ChemDraw Drawing" r:id="rId3" imgW="4566867" imgH="2108740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B728207-56AB-4E6D-94AF-A69840EF57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931" y="1862952"/>
                        <a:ext cx="5571741" cy="2570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8827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4000" y="136731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Collaborative Structures</a:t>
            </a:r>
          </a:p>
        </p:txBody>
      </p:sp>
      <p:grpSp>
        <p:nvGrpSpPr>
          <p:cNvPr id="24" name="Group 3">
            <a:extLst>
              <a:ext uri="{FF2B5EF4-FFF2-40B4-BE49-F238E27FC236}">
                <a16:creationId xmlns:a16="http://schemas.microsoft.com/office/drawing/2014/main" id="{99AB4532-7238-43A1-BE73-BD5DF8302CD9}"/>
              </a:ext>
            </a:extLst>
          </p:cNvPr>
          <p:cNvGrpSpPr>
            <a:grpSpLocks/>
          </p:cNvGrpSpPr>
          <p:nvPr/>
        </p:nvGrpSpPr>
        <p:grpSpPr bwMode="auto">
          <a:xfrm>
            <a:off x="3454330" y="2858903"/>
            <a:ext cx="4156075" cy="1550988"/>
            <a:chOff x="1204" y="1673"/>
            <a:chExt cx="2838" cy="1177"/>
          </a:xfrm>
        </p:grpSpPr>
        <p:sp>
          <p:nvSpPr>
            <p:cNvPr id="25" name="WordArt 4">
              <a:extLst>
                <a:ext uri="{FF2B5EF4-FFF2-40B4-BE49-F238E27FC236}">
                  <a16:creationId xmlns:a16="http://schemas.microsoft.com/office/drawing/2014/main" id="{A4803ED5-EC61-43E0-B955-711F497A3E7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1297625">
              <a:off x="3302" y="1783"/>
              <a:ext cx="740" cy="147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>
                <a:defRPr/>
              </a:pPr>
              <a:r>
                <a:rPr lang="en-US" sz="3600" kern="10" spc="-360">
                  <a:ln w="9525">
                    <a:round/>
                    <a:headEnd/>
                    <a:tailEnd/>
                  </a:ln>
                  <a:solidFill>
                    <a:srgbClr val="33CCFF"/>
                  </a:solidFill>
                </a:rPr>
                <a:t>Molecule</a:t>
              </a:r>
            </a:p>
          </p:txBody>
        </p:sp>
        <p:sp>
          <p:nvSpPr>
            <p:cNvPr id="26" name="WordArt 5">
              <a:extLst>
                <a:ext uri="{FF2B5EF4-FFF2-40B4-BE49-F238E27FC236}">
                  <a16:creationId xmlns:a16="http://schemas.microsoft.com/office/drawing/2014/main" id="{77803A54-03E0-4D05-B0AA-5A7313A02EA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-524195">
              <a:off x="3137" y="2703"/>
              <a:ext cx="740" cy="147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>
                <a:defRPr/>
              </a:pPr>
              <a:r>
                <a:rPr lang="en-US" sz="3600" kern="10" spc="-360" dirty="0">
                  <a:ln w="9525">
                    <a:round/>
                    <a:headEnd/>
                    <a:tailEnd/>
                  </a:ln>
                  <a:solidFill>
                    <a:srgbClr val="33CCFF"/>
                  </a:solidFill>
                </a:rPr>
                <a:t>Molecule</a:t>
              </a:r>
            </a:p>
          </p:txBody>
        </p:sp>
        <p:sp>
          <p:nvSpPr>
            <p:cNvPr id="27" name="WordArt 6">
              <a:extLst>
                <a:ext uri="{FF2B5EF4-FFF2-40B4-BE49-F238E27FC236}">
                  <a16:creationId xmlns:a16="http://schemas.microsoft.com/office/drawing/2014/main" id="{052D2A6A-1629-4C50-8FE9-58F564A7ED3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624605">
              <a:off x="2273" y="2151"/>
              <a:ext cx="741" cy="147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>
                <a:defRPr/>
              </a:pPr>
              <a:r>
                <a:rPr lang="en-US" sz="3600" kern="10" spc="-360" dirty="0">
                  <a:ln w="9525">
                    <a:round/>
                    <a:headEnd/>
                    <a:tailEnd/>
                  </a:ln>
                  <a:solidFill>
                    <a:srgbClr val="33CCFF"/>
                  </a:solidFill>
                </a:rPr>
                <a:t>Molecule</a:t>
              </a:r>
            </a:p>
          </p:txBody>
        </p:sp>
        <p:sp>
          <p:nvSpPr>
            <p:cNvPr id="28" name="WordArt 7">
              <a:extLst>
                <a:ext uri="{FF2B5EF4-FFF2-40B4-BE49-F238E27FC236}">
                  <a16:creationId xmlns:a16="http://schemas.microsoft.com/office/drawing/2014/main" id="{B00A5625-8847-47A7-993B-15D49F18CF3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-22729">
              <a:off x="1204" y="1673"/>
              <a:ext cx="740" cy="147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>
                <a:defRPr/>
              </a:pPr>
              <a:r>
                <a:rPr lang="en-US" sz="3600" kern="10" spc="-360" dirty="0">
                  <a:ln w="9525">
                    <a:round/>
                    <a:headEnd/>
                    <a:tailEnd/>
                  </a:ln>
                  <a:solidFill>
                    <a:srgbClr val="33CCFF"/>
                  </a:solidFill>
                </a:rPr>
                <a:t>Molecule</a:t>
              </a:r>
            </a:p>
          </p:txBody>
        </p:sp>
        <p:sp>
          <p:nvSpPr>
            <p:cNvPr id="29" name="WordArt 8">
              <a:extLst>
                <a:ext uri="{FF2B5EF4-FFF2-40B4-BE49-F238E27FC236}">
                  <a16:creationId xmlns:a16="http://schemas.microsoft.com/office/drawing/2014/main" id="{28770F79-44C9-40D1-A0B2-C8A52A45091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2361900">
              <a:off x="1245" y="2556"/>
              <a:ext cx="740" cy="147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>
                <a:defRPr/>
              </a:pPr>
              <a:r>
                <a:rPr lang="en-US" sz="3600" kern="10" spc="-360">
                  <a:ln w="9525">
                    <a:round/>
                    <a:headEnd/>
                    <a:tailEnd/>
                  </a:ln>
                  <a:solidFill>
                    <a:srgbClr val="33CCFF"/>
                  </a:solidFill>
                </a:rPr>
                <a:t>Molecule</a:t>
              </a:r>
            </a:p>
          </p:txBody>
        </p:sp>
      </p:grpSp>
      <p:grpSp>
        <p:nvGrpSpPr>
          <p:cNvPr id="30" name="Group 9">
            <a:extLst>
              <a:ext uri="{FF2B5EF4-FFF2-40B4-BE49-F238E27FC236}">
                <a16:creationId xmlns:a16="http://schemas.microsoft.com/office/drawing/2014/main" id="{BF6E0054-875D-4C62-BE93-0B6D4487293F}"/>
              </a:ext>
            </a:extLst>
          </p:cNvPr>
          <p:cNvGrpSpPr>
            <a:grpSpLocks/>
          </p:cNvGrpSpPr>
          <p:nvPr/>
        </p:nvGrpSpPr>
        <p:grpSpPr bwMode="auto">
          <a:xfrm>
            <a:off x="3981380" y="2976378"/>
            <a:ext cx="3097213" cy="1454150"/>
            <a:chOff x="1536" y="1747"/>
            <a:chExt cx="2115" cy="1103"/>
          </a:xfrm>
        </p:grpSpPr>
        <p:sp>
          <p:nvSpPr>
            <p:cNvPr id="31" name="AutoShape 10">
              <a:extLst>
                <a:ext uri="{FF2B5EF4-FFF2-40B4-BE49-F238E27FC236}">
                  <a16:creationId xmlns:a16="http://schemas.microsoft.com/office/drawing/2014/main" id="{999015A8-6FE7-45B9-8D06-BFB485071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7" y="1747"/>
              <a:ext cx="1110" cy="73"/>
            </a:xfrm>
            <a:prstGeom prst="leftRightArrow">
              <a:avLst>
                <a:gd name="adj1" fmla="val 27778"/>
                <a:gd name="adj2" fmla="val 337125"/>
              </a:avLst>
            </a:prstGeom>
            <a:solidFill>
              <a:sysClr val="windowText" lastClr="00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2" name="AutoShape 11">
              <a:extLst>
                <a:ext uri="{FF2B5EF4-FFF2-40B4-BE49-F238E27FC236}">
                  <a16:creationId xmlns:a16="http://schemas.microsoft.com/office/drawing/2014/main" id="{2842C5F8-9123-4144-8792-C60DE9A597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93794">
              <a:off x="2232" y="2740"/>
              <a:ext cx="576" cy="110"/>
            </a:xfrm>
            <a:prstGeom prst="leftRightArrow">
              <a:avLst>
                <a:gd name="adj1" fmla="val 26222"/>
                <a:gd name="adj2" fmla="val 71200"/>
              </a:avLst>
            </a:prstGeom>
            <a:solidFill>
              <a:sysClr val="windowText" lastClr="00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3" name="AutoShape 12">
              <a:extLst>
                <a:ext uri="{FF2B5EF4-FFF2-40B4-BE49-F238E27FC236}">
                  <a16:creationId xmlns:a16="http://schemas.microsoft.com/office/drawing/2014/main" id="{AB743B42-3A21-4A07-89DF-1577DB8EE7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588304">
              <a:off x="1395" y="2071"/>
              <a:ext cx="405" cy="123"/>
            </a:xfrm>
            <a:prstGeom prst="leftRightArrow">
              <a:avLst>
                <a:gd name="adj1" fmla="val 30324"/>
                <a:gd name="adj2" fmla="val 72576"/>
              </a:avLst>
            </a:prstGeom>
            <a:solidFill>
              <a:sysClr val="windowText" lastClr="00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4" name="AutoShape 13">
              <a:extLst>
                <a:ext uri="{FF2B5EF4-FFF2-40B4-BE49-F238E27FC236}">
                  <a16:creationId xmlns:a16="http://schemas.microsoft.com/office/drawing/2014/main" id="{D8F5A33F-0460-44E7-B5B2-B7B2F4B0C1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6072169">
              <a:off x="3332" y="2218"/>
              <a:ext cx="515" cy="123"/>
            </a:xfrm>
            <a:prstGeom prst="leftRightArrow">
              <a:avLst>
                <a:gd name="adj1" fmla="val 26222"/>
                <a:gd name="adj2" fmla="val 56931"/>
              </a:avLst>
            </a:prstGeom>
            <a:solidFill>
              <a:sysClr val="windowText" lastClr="00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5" name="AutoShape 14">
              <a:extLst>
                <a:ext uri="{FF2B5EF4-FFF2-40B4-BE49-F238E27FC236}">
                  <a16:creationId xmlns:a16="http://schemas.microsoft.com/office/drawing/2014/main" id="{C917C5E8-F8D3-452B-A707-C5C3C2ED37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000290">
              <a:off x="2890" y="1967"/>
              <a:ext cx="576" cy="111"/>
            </a:xfrm>
            <a:prstGeom prst="leftRightArrow">
              <a:avLst>
                <a:gd name="adj1" fmla="val 26222"/>
                <a:gd name="adj2" fmla="val 70559"/>
              </a:avLst>
            </a:prstGeom>
            <a:solidFill>
              <a:sysClr val="windowText" lastClr="00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6" name="AutoShape 15">
              <a:extLst>
                <a:ext uri="{FF2B5EF4-FFF2-40B4-BE49-F238E27FC236}">
                  <a16:creationId xmlns:a16="http://schemas.microsoft.com/office/drawing/2014/main" id="{A04709E4-5D27-481A-89E9-80C697871E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955462">
              <a:off x="2753" y="2509"/>
              <a:ext cx="404" cy="129"/>
            </a:xfrm>
            <a:prstGeom prst="leftRightArrow">
              <a:avLst>
                <a:gd name="adj1" fmla="val 26222"/>
                <a:gd name="adj2" fmla="val 42584"/>
              </a:avLst>
            </a:prstGeom>
            <a:solidFill>
              <a:sysClr val="windowText" lastClr="00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7" name="AutoShape 16">
              <a:extLst>
                <a:ext uri="{FF2B5EF4-FFF2-40B4-BE49-F238E27FC236}">
                  <a16:creationId xmlns:a16="http://schemas.microsoft.com/office/drawing/2014/main" id="{A42B39B2-6180-4A53-B840-B37698D854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8822908">
              <a:off x="1824" y="1965"/>
              <a:ext cx="452" cy="115"/>
            </a:xfrm>
            <a:prstGeom prst="leftRightArrow">
              <a:avLst>
                <a:gd name="adj1" fmla="val 26222"/>
                <a:gd name="adj2" fmla="val 53443"/>
              </a:avLst>
            </a:prstGeom>
            <a:solidFill>
              <a:sysClr val="windowText" lastClr="00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38" name="AutoShape 17">
              <a:extLst>
                <a:ext uri="{FF2B5EF4-FFF2-40B4-BE49-F238E27FC236}">
                  <a16:creationId xmlns:a16="http://schemas.microsoft.com/office/drawing/2014/main" id="{B3A3A292-5B0E-4F9B-8DA7-AEB2D5EE74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9864026">
              <a:off x="1821" y="2335"/>
              <a:ext cx="576" cy="110"/>
            </a:xfrm>
            <a:prstGeom prst="leftRightArrow">
              <a:avLst>
                <a:gd name="adj1" fmla="val 26222"/>
                <a:gd name="adj2" fmla="val 71200"/>
              </a:avLst>
            </a:prstGeom>
            <a:solidFill>
              <a:sysClr val="windowText" lastClr="000000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39" name="Group 18">
            <a:extLst>
              <a:ext uri="{FF2B5EF4-FFF2-40B4-BE49-F238E27FC236}">
                <a16:creationId xmlns:a16="http://schemas.microsoft.com/office/drawing/2014/main" id="{6BB9B710-59C8-4C45-AC41-806F95882D7E}"/>
              </a:ext>
            </a:extLst>
          </p:cNvPr>
          <p:cNvGrpSpPr>
            <a:grpSpLocks/>
          </p:cNvGrpSpPr>
          <p:nvPr/>
        </p:nvGrpSpPr>
        <p:grpSpPr bwMode="auto">
          <a:xfrm>
            <a:off x="2346251" y="1827028"/>
            <a:ext cx="7239000" cy="3352800"/>
            <a:chOff x="506" y="1023"/>
            <a:chExt cx="4944" cy="2544"/>
          </a:xfrm>
        </p:grpSpPr>
        <p:sp>
          <p:nvSpPr>
            <p:cNvPr id="40" name="Freeform 19">
              <a:extLst>
                <a:ext uri="{FF2B5EF4-FFF2-40B4-BE49-F238E27FC236}">
                  <a16:creationId xmlns:a16="http://schemas.microsoft.com/office/drawing/2014/main" id="{4EA7E021-8C85-4F88-AEBB-E01E84280E36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" y="1152"/>
              <a:ext cx="3143" cy="988"/>
            </a:xfrm>
            <a:custGeom>
              <a:avLst/>
              <a:gdLst>
                <a:gd name="T0" fmla="*/ 0 w 3456"/>
                <a:gd name="T1" fmla="*/ 132 h 1168"/>
                <a:gd name="T2" fmla="*/ 56 w 3456"/>
                <a:gd name="T3" fmla="*/ 57 h 1168"/>
                <a:gd name="T4" fmla="*/ 209 w 3456"/>
                <a:gd name="T5" fmla="*/ 52 h 1168"/>
                <a:gd name="T6" fmla="*/ 336 w 3456"/>
                <a:gd name="T7" fmla="*/ 25 h 1168"/>
                <a:gd name="T8" fmla="*/ 489 w 3456"/>
                <a:gd name="T9" fmla="*/ 30 h 1168"/>
                <a:gd name="T10" fmla="*/ 712 w 3456"/>
                <a:gd name="T11" fmla="*/ 3 h 1168"/>
                <a:gd name="T12" fmla="*/ 936 w 3456"/>
                <a:gd name="T13" fmla="*/ 40 h 1168"/>
                <a:gd name="T14" fmla="*/ 1007 w 3456"/>
                <a:gd name="T15" fmla="*/ 30 h 11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56"/>
                <a:gd name="T25" fmla="*/ 0 h 1168"/>
                <a:gd name="T26" fmla="*/ 3456 w 3456"/>
                <a:gd name="T27" fmla="*/ 1168 h 116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56" h="1168">
                  <a:moveTo>
                    <a:pt x="0" y="1168"/>
                  </a:moveTo>
                  <a:cubicBezTo>
                    <a:pt x="36" y="892"/>
                    <a:pt x="72" y="616"/>
                    <a:pt x="192" y="496"/>
                  </a:cubicBezTo>
                  <a:cubicBezTo>
                    <a:pt x="312" y="376"/>
                    <a:pt x="560" y="496"/>
                    <a:pt x="720" y="448"/>
                  </a:cubicBezTo>
                  <a:cubicBezTo>
                    <a:pt x="880" y="400"/>
                    <a:pt x="992" y="240"/>
                    <a:pt x="1152" y="208"/>
                  </a:cubicBezTo>
                  <a:cubicBezTo>
                    <a:pt x="1312" y="176"/>
                    <a:pt x="1464" y="288"/>
                    <a:pt x="1680" y="256"/>
                  </a:cubicBezTo>
                  <a:cubicBezTo>
                    <a:pt x="1896" y="224"/>
                    <a:pt x="2192" y="0"/>
                    <a:pt x="2448" y="16"/>
                  </a:cubicBezTo>
                  <a:cubicBezTo>
                    <a:pt x="2704" y="32"/>
                    <a:pt x="3048" y="312"/>
                    <a:pt x="3216" y="352"/>
                  </a:cubicBezTo>
                  <a:cubicBezTo>
                    <a:pt x="3384" y="392"/>
                    <a:pt x="3420" y="324"/>
                    <a:pt x="3456" y="256"/>
                  </a:cubicBezTo>
                </a:path>
              </a:pathLst>
            </a:custGeom>
            <a:solidFill>
              <a:srgbClr val="7030A0"/>
            </a:solidFill>
            <a:ln w="57150">
              <a:solidFill>
                <a:sysClr val="windowText" lastClr="000000"/>
              </a:solidFill>
              <a:round/>
              <a:headEnd/>
              <a:tailEnd/>
            </a:ln>
            <a:scene3d>
              <a:camera prst="legacyObliqueTopRigh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31B6FD"/>
              </a:extrusionClr>
            </a:sp3d>
            <a:extLst/>
          </p:spPr>
          <p:txBody>
            <a:bodyPr wrap="none" anchor="ctr">
              <a:flatTx/>
            </a:bodyPr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1" name="Freeform 20">
              <a:extLst>
                <a:ext uri="{FF2B5EF4-FFF2-40B4-BE49-F238E27FC236}">
                  <a16:creationId xmlns:a16="http://schemas.microsoft.com/office/drawing/2014/main" id="{E2B4E69B-210B-46F1-909A-50A4170C40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4" y="2606"/>
              <a:ext cx="4190" cy="961"/>
            </a:xfrm>
            <a:custGeom>
              <a:avLst/>
              <a:gdLst>
                <a:gd name="T0" fmla="*/ 0 w 4608"/>
                <a:gd name="T1" fmla="*/ 74 h 1136"/>
                <a:gd name="T2" fmla="*/ 153 w 4608"/>
                <a:gd name="T3" fmla="*/ 118 h 1136"/>
                <a:gd name="T4" fmla="*/ 265 w 4608"/>
                <a:gd name="T5" fmla="*/ 96 h 1136"/>
                <a:gd name="T6" fmla="*/ 767 w 4608"/>
                <a:gd name="T7" fmla="*/ 128 h 1136"/>
                <a:gd name="T8" fmla="*/ 767 w 4608"/>
                <a:gd name="T9" fmla="*/ 90 h 1136"/>
                <a:gd name="T10" fmla="*/ 1032 w 4608"/>
                <a:gd name="T11" fmla="*/ 74 h 1136"/>
                <a:gd name="T12" fmla="*/ 1058 w 4608"/>
                <a:gd name="T13" fmla="*/ 19 h 1136"/>
                <a:gd name="T14" fmla="*/ 1255 w 4608"/>
                <a:gd name="T15" fmla="*/ 3 h 1136"/>
                <a:gd name="T16" fmla="*/ 1338 w 4608"/>
                <a:gd name="T17" fmla="*/ 3 h 11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08"/>
                <a:gd name="T28" fmla="*/ 0 h 1136"/>
                <a:gd name="T29" fmla="*/ 4608 w 4608"/>
                <a:gd name="T30" fmla="*/ 1136 h 11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08" h="1136">
                  <a:moveTo>
                    <a:pt x="0" y="648"/>
                  </a:moveTo>
                  <a:cubicBezTo>
                    <a:pt x="188" y="824"/>
                    <a:pt x="376" y="1000"/>
                    <a:pt x="528" y="1032"/>
                  </a:cubicBezTo>
                  <a:cubicBezTo>
                    <a:pt x="680" y="1064"/>
                    <a:pt x="560" y="824"/>
                    <a:pt x="912" y="840"/>
                  </a:cubicBezTo>
                  <a:cubicBezTo>
                    <a:pt x="1264" y="856"/>
                    <a:pt x="2352" y="1136"/>
                    <a:pt x="2640" y="1128"/>
                  </a:cubicBezTo>
                  <a:cubicBezTo>
                    <a:pt x="2928" y="1120"/>
                    <a:pt x="2488" y="872"/>
                    <a:pt x="2640" y="792"/>
                  </a:cubicBezTo>
                  <a:cubicBezTo>
                    <a:pt x="2792" y="712"/>
                    <a:pt x="3384" y="752"/>
                    <a:pt x="3552" y="648"/>
                  </a:cubicBezTo>
                  <a:cubicBezTo>
                    <a:pt x="3720" y="544"/>
                    <a:pt x="3520" y="272"/>
                    <a:pt x="3648" y="168"/>
                  </a:cubicBezTo>
                  <a:cubicBezTo>
                    <a:pt x="3776" y="64"/>
                    <a:pt x="4160" y="48"/>
                    <a:pt x="4320" y="24"/>
                  </a:cubicBezTo>
                  <a:cubicBezTo>
                    <a:pt x="4480" y="0"/>
                    <a:pt x="4544" y="12"/>
                    <a:pt x="4608" y="24"/>
                  </a:cubicBezTo>
                </a:path>
              </a:pathLst>
            </a:custGeom>
            <a:noFill/>
            <a:ln w="57150">
              <a:solidFill>
                <a:sysClr val="windowText" lastClr="000000"/>
              </a:solidFill>
              <a:round/>
              <a:headEnd/>
              <a:tailEnd/>
            </a:ln>
            <a:scene3d>
              <a:camera prst="legacyPerspectiveFront">
                <a:rot lat="20099976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31B6FD"/>
              </a:extrusion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42" name="WordArt 21">
              <a:extLst>
                <a:ext uri="{FF2B5EF4-FFF2-40B4-BE49-F238E27FC236}">
                  <a16:creationId xmlns:a16="http://schemas.microsoft.com/office/drawing/2014/main" id="{16B5200C-F50B-4343-A881-88D819188131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-2255132">
              <a:off x="3562" y="3012"/>
              <a:ext cx="1888" cy="24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Wave4">
                <a:avLst>
                  <a:gd name="adj1" fmla="val 6500"/>
                  <a:gd name="adj2" fmla="val 0"/>
                </a:avLst>
              </a:prstTxWarp>
            </a:bodyPr>
            <a:lstStyle/>
            <a:p>
              <a:pPr algn="ctr">
                <a:defRPr/>
              </a:pPr>
              <a:r>
                <a:rPr lang="en-US" sz="3600" kern="10" dirty="0">
                  <a:solidFill>
                    <a:srgbClr val="31B6FD"/>
                  </a:solidFill>
                  <a:effectLst>
                    <a:outerShdw dist="53882" dir="2700000" algn="ctr" rotWithShape="0">
                      <a:srgbClr val="C0C0C0">
                        <a:alpha val="74997"/>
                      </a:srgbClr>
                    </a:outerShdw>
                  </a:effectLst>
                  <a:cs typeface="Times New Roman"/>
                </a:rPr>
                <a:t>Surroundings</a:t>
              </a:r>
            </a:p>
          </p:txBody>
        </p:sp>
        <p:sp>
          <p:nvSpPr>
            <p:cNvPr id="43" name="WordArt 22">
              <a:extLst>
                <a:ext uri="{FF2B5EF4-FFF2-40B4-BE49-F238E27FC236}">
                  <a16:creationId xmlns:a16="http://schemas.microsoft.com/office/drawing/2014/main" id="{2FDAB406-67FB-42A4-BD0B-7423E56D7C6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-1161550">
              <a:off x="506" y="1023"/>
              <a:ext cx="1888" cy="24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Wave4">
                <a:avLst>
                  <a:gd name="adj1" fmla="val 6500"/>
                  <a:gd name="adj2" fmla="val 0"/>
                </a:avLst>
              </a:prstTxWarp>
            </a:bodyPr>
            <a:lstStyle/>
            <a:p>
              <a:pPr algn="ctr">
                <a:defRPr/>
              </a:pPr>
              <a:r>
                <a:rPr lang="en-US" sz="3600" kern="10" dirty="0">
                  <a:solidFill>
                    <a:srgbClr val="31B6FD"/>
                  </a:solidFill>
                  <a:effectLst>
                    <a:outerShdw dist="53882" dir="2700000" algn="ctr" rotWithShape="0">
                      <a:srgbClr val="C0C0C0">
                        <a:alpha val="74997"/>
                      </a:srgbClr>
                    </a:outerShdw>
                  </a:effectLst>
                  <a:cs typeface="Times New Roman"/>
                </a:rPr>
                <a:t>Surrounding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7254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4000" y="143323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Collaborative Structures</a:t>
            </a:r>
          </a:p>
        </p:txBody>
      </p:sp>
      <p:pic>
        <p:nvPicPr>
          <p:cNvPr id="3" name="Picture 2" descr="CellMembraneDrawing.jpg">
            <a:extLst>
              <a:ext uri="{FF2B5EF4-FFF2-40B4-BE49-F238E27FC236}">
                <a16:creationId xmlns:a16="http://schemas.microsoft.com/office/drawing/2014/main" id="{B197A126-9FC3-43D8-81B5-6DAA106836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62203" y="1335673"/>
            <a:ext cx="6842337" cy="3616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4616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851760" y="208592"/>
            <a:ext cx="2051503" cy="2992459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8"/>
          <p:cNvPicPr>
            <a:picLocks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33206" y="386610"/>
            <a:ext cx="2037302" cy="2992459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9"/>
          <p:cNvPicPr>
            <a:picLocks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54211" y="564627"/>
            <a:ext cx="2097744" cy="3002822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A close up of a flower&#10;&#10;Description automatically generated">
            <a:extLst>
              <a:ext uri="{FF2B5EF4-FFF2-40B4-BE49-F238E27FC236}">
                <a16:creationId xmlns:a16="http://schemas.microsoft.com/office/drawing/2014/main" id="{9EBF5A62-FE83-4ABC-B32D-B0ABCDE38E8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917" b="7727"/>
          <a:stretch/>
        </p:blipFill>
        <p:spPr>
          <a:xfrm>
            <a:off x="3715718" y="753008"/>
            <a:ext cx="2157243" cy="2992459"/>
          </a:xfrm>
          <a:prstGeom prst="rect">
            <a:avLst/>
          </a:prstGeom>
          <a:ln w="28575">
            <a:solidFill>
              <a:schemeClr val="bg1"/>
            </a:solidFill>
          </a:ln>
        </p:spPr>
      </p:pic>
      <p:pic>
        <p:nvPicPr>
          <p:cNvPr id="5" name="Picture 10"/>
          <p:cNvPicPr>
            <a:picLocks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12299" y="527731"/>
            <a:ext cx="2363791" cy="3558338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827551" y="4453664"/>
            <a:ext cx="8536898" cy="19621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9688" algn="ctr">
              <a:lnSpc>
                <a:spcPct val="75000"/>
              </a:lnSpc>
              <a:spcBef>
                <a:spcPts val="413"/>
              </a:spcBef>
            </a:pPr>
            <a:r>
              <a:rPr lang="en-US" sz="4800" dirty="0"/>
              <a:t>Green Chemistry </a:t>
            </a:r>
          </a:p>
          <a:p>
            <a:pPr marL="39688" algn="ctr">
              <a:lnSpc>
                <a:spcPct val="75000"/>
              </a:lnSpc>
              <a:spcBef>
                <a:spcPts val="413"/>
              </a:spcBef>
            </a:pPr>
            <a:r>
              <a:rPr lang="en-US" sz="3600" dirty="0"/>
              <a:t>is the </a:t>
            </a:r>
            <a:r>
              <a:rPr lang="en-US" sz="3600" i="1" dirty="0"/>
              <a:t>design</a:t>
            </a:r>
            <a:r>
              <a:rPr lang="en-US" sz="3600" dirty="0"/>
              <a:t> of chemical products and processes that reduce or eliminate the </a:t>
            </a:r>
            <a:r>
              <a:rPr lang="en-US" sz="3600" i="1" dirty="0"/>
              <a:t>use and/or generation</a:t>
            </a:r>
            <a:r>
              <a:rPr lang="en-US" sz="3600" dirty="0"/>
              <a:t> of hazardous substances.</a:t>
            </a:r>
          </a:p>
        </p:txBody>
      </p:sp>
    </p:spTree>
    <p:extLst>
      <p:ext uri="{BB962C8B-B14F-4D97-AF65-F5344CB8AC3E}">
        <p14:creationId xmlns:p14="http://schemas.microsoft.com/office/powerpoint/2010/main" val="3600491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15474" y="146811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Collaborative Structures</a:t>
            </a:r>
          </a:p>
        </p:txBody>
      </p:sp>
      <p:sp>
        <p:nvSpPr>
          <p:cNvPr id="21" name="WordArt 4">
            <a:extLst>
              <a:ext uri="{FF2B5EF4-FFF2-40B4-BE49-F238E27FC236}">
                <a16:creationId xmlns:a16="http://schemas.microsoft.com/office/drawing/2014/main" id="{B65235D3-D3CB-4B7B-887F-8F04E59767C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297625">
            <a:off x="6550470" y="3346450"/>
            <a:ext cx="1052513" cy="185738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7815"/>
                <a:gd name="adj2" fmla="val -926"/>
              </a:avLst>
            </a:prstTxWarp>
            <a:scene3d>
              <a:camera prst="legacyObliqueTopRight">
                <a:rot lat="20999976" lon="0" rev="0"/>
              </a:camera>
              <a:lightRig rig="legacyNormal1" dir="t"/>
            </a:scene3d>
            <a:sp3d extrusionH="100000" prstMaterial="legacyMetal">
              <a:extrusionClr>
                <a:schemeClr val="accent2"/>
              </a:extrusionClr>
            </a:sp3d>
          </a:bodyPr>
          <a:lstStyle/>
          <a:p>
            <a:pPr algn="ctr">
              <a:defRPr/>
            </a:pPr>
            <a:r>
              <a:rPr lang="en-US" sz="3600" kern="10" spc="-360" dirty="0">
                <a:ln w="9525">
                  <a:round/>
                  <a:headEnd/>
                  <a:tailEnd/>
                </a:ln>
                <a:solidFill>
                  <a:srgbClr val="33CCFF"/>
                </a:solidFill>
              </a:rPr>
              <a:t>Molecule</a:t>
            </a:r>
          </a:p>
        </p:txBody>
      </p:sp>
      <p:sp>
        <p:nvSpPr>
          <p:cNvPr id="22" name="WordArt 5">
            <a:extLst>
              <a:ext uri="{FF2B5EF4-FFF2-40B4-BE49-F238E27FC236}">
                <a16:creationId xmlns:a16="http://schemas.microsoft.com/office/drawing/2014/main" id="{2ED7784C-1CA8-4469-AFBD-C8C4094239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21075805">
            <a:off x="6317108" y="4510088"/>
            <a:ext cx="1052513" cy="185738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7815"/>
                <a:gd name="adj2" fmla="val -926"/>
              </a:avLst>
            </a:prstTxWarp>
            <a:scene3d>
              <a:camera prst="legacyObliqueTopRight">
                <a:rot lat="20999976" lon="0" rev="0"/>
              </a:camera>
              <a:lightRig rig="legacyNormal1" dir="t"/>
            </a:scene3d>
            <a:sp3d extrusionH="100000" prstMaterial="legacyMetal">
              <a:extrusionClr>
                <a:schemeClr val="accent2"/>
              </a:extrusionClr>
            </a:sp3d>
          </a:bodyPr>
          <a:lstStyle/>
          <a:p>
            <a:pPr algn="ctr">
              <a:defRPr/>
            </a:pPr>
            <a:r>
              <a:rPr lang="en-US" sz="3600" kern="10" spc="-360">
                <a:ln w="9525">
                  <a:round/>
                  <a:headEnd/>
                  <a:tailEnd/>
                </a:ln>
                <a:solidFill>
                  <a:srgbClr val="33CCFF"/>
                </a:solidFill>
              </a:rPr>
              <a:t>Molecule</a:t>
            </a:r>
          </a:p>
        </p:txBody>
      </p:sp>
      <p:sp>
        <p:nvSpPr>
          <p:cNvPr id="23" name="WordArt 6">
            <a:extLst>
              <a:ext uri="{FF2B5EF4-FFF2-40B4-BE49-F238E27FC236}">
                <a16:creationId xmlns:a16="http://schemas.microsoft.com/office/drawing/2014/main" id="{C81D0F91-CAAD-4E58-9736-C9914FE14CE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624605">
            <a:off x="5086791" y="3811588"/>
            <a:ext cx="1054100" cy="185738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7815"/>
                <a:gd name="adj2" fmla="val -926"/>
              </a:avLst>
            </a:prstTxWarp>
            <a:scene3d>
              <a:camera prst="legacyObliqueTopRight">
                <a:rot lat="20999976" lon="0" rev="0"/>
              </a:camera>
              <a:lightRig rig="legacyNormal1" dir="t"/>
            </a:scene3d>
            <a:sp3d extrusionH="100000" prstMaterial="legacyMetal">
              <a:extrusionClr>
                <a:schemeClr val="accent2"/>
              </a:extrusionClr>
            </a:sp3d>
          </a:bodyPr>
          <a:lstStyle/>
          <a:p>
            <a:pPr algn="ctr">
              <a:defRPr/>
            </a:pPr>
            <a:r>
              <a:rPr lang="en-US" sz="3600" kern="10" spc="-360">
                <a:ln w="9525">
                  <a:round/>
                  <a:headEnd/>
                  <a:tailEnd/>
                </a:ln>
                <a:solidFill>
                  <a:srgbClr val="33CCFF"/>
                </a:solidFill>
              </a:rPr>
              <a:t>Molecule</a:t>
            </a:r>
          </a:p>
        </p:txBody>
      </p:sp>
      <p:sp>
        <p:nvSpPr>
          <p:cNvPr id="24" name="WordArt 7">
            <a:extLst>
              <a:ext uri="{FF2B5EF4-FFF2-40B4-BE49-F238E27FC236}">
                <a16:creationId xmlns:a16="http://schemas.microsoft.com/office/drawing/2014/main" id="{1B772FA9-7D2B-4808-835D-D6554119505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21577271">
            <a:off x="3565970" y="3206754"/>
            <a:ext cx="1052513" cy="18732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7815"/>
                <a:gd name="adj2" fmla="val -926"/>
              </a:avLst>
            </a:prstTxWarp>
            <a:scene3d>
              <a:camera prst="legacyObliqueTopRight">
                <a:rot lat="20999976" lon="0" rev="0"/>
              </a:camera>
              <a:lightRig rig="legacyNormal1" dir="t"/>
            </a:scene3d>
            <a:sp3d extrusionH="100000" prstMaterial="legacyMetal">
              <a:extrusionClr>
                <a:schemeClr val="accent2"/>
              </a:extrusionClr>
            </a:sp3d>
          </a:bodyPr>
          <a:lstStyle/>
          <a:p>
            <a:pPr algn="ctr">
              <a:defRPr/>
            </a:pPr>
            <a:r>
              <a:rPr lang="en-US" sz="3600" kern="10" spc="-360" dirty="0">
                <a:ln w="9525">
                  <a:round/>
                  <a:headEnd/>
                  <a:tailEnd/>
                </a:ln>
                <a:solidFill>
                  <a:srgbClr val="33CCFF"/>
                </a:solidFill>
              </a:rPr>
              <a:t>Molecule</a:t>
            </a:r>
          </a:p>
        </p:txBody>
      </p:sp>
      <p:sp>
        <p:nvSpPr>
          <p:cNvPr id="25" name="WordArt 8">
            <a:extLst>
              <a:ext uri="{FF2B5EF4-FFF2-40B4-BE49-F238E27FC236}">
                <a16:creationId xmlns:a16="http://schemas.microsoft.com/office/drawing/2014/main" id="{7CA91CD7-3340-4608-A200-C02B5A3AACF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2361900">
            <a:off x="3624708" y="4322767"/>
            <a:ext cx="1052513" cy="18732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7815"/>
                <a:gd name="adj2" fmla="val -926"/>
              </a:avLst>
            </a:prstTxWarp>
            <a:scene3d>
              <a:camera prst="legacyObliqueTopRight">
                <a:rot lat="20999976" lon="0" rev="0"/>
              </a:camera>
              <a:lightRig rig="legacyNormal1" dir="t"/>
            </a:scene3d>
            <a:sp3d extrusionH="100000" prstMaterial="legacyMetal">
              <a:extrusionClr>
                <a:schemeClr val="accent2"/>
              </a:extrusionClr>
            </a:sp3d>
          </a:bodyPr>
          <a:lstStyle/>
          <a:p>
            <a:pPr algn="ctr">
              <a:defRPr/>
            </a:pPr>
            <a:r>
              <a:rPr lang="en-US" sz="3600" kern="10" spc="-360">
                <a:ln w="9525">
                  <a:round/>
                  <a:headEnd/>
                  <a:tailEnd/>
                </a:ln>
                <a:solidFill>
                  <a:srgbClr val="33CCFF"/>
                </a:solidFill>
              </a:rPr>
              <a:t>Molecule</a:t>
            </a:r>
          </a:p>
        </p:txBody>
      </p:sp>
      <p:grpSp>
        <p:nvGrpSpPr>
          <p:cNvPr id="26" name="Group 9">
            <a:extLst>
              <a:ext uri="{FF2B5EF4-FFF2-40B4-BE49-F238E27FC236}">
                <a16:creationId xmlns:a16="http://schemas.microsoft.com/office/drawing/2014/main" id="{185F128F-73D8-42F3-8024-A728C6DEB1E9}"/>
              </a:ext>
            </a:extLst>
          </p:cNvPr>
          <p:cNvGrpSpPr>
            <a:grpSpLocks/>
          </p:cNvGrpSpPr>
          <p:nvPr/>
        </p:nvGrpSpPr>
        <p:grpSpPr bwMode="auto">
          <a:xfrm>
            <a:off x="2153091" y="1905000"/>
            <a:ext cx="7620000" cy="3886200"/>
            <a:chOff x="528" y="1200"/>
            <a:chExt cx="4800" cy="2448"/>
          </a:xfrm>
        </p:grpSpPr>
        <p:sp>
          <p:nvSpPr>
            <p:cNvPr id="27" name="Freeform 10">
              <a:extLst>
                <a:ext uri="{FF2B5EF4-FFF2-40B4-BE49-F238E27FC236}">
                  <a16:creationId xmlns:a16="http://schemas.microsoft.com/office/drawing/2014/main" id="{112DA558-27EC-49DA-AFC8-2A49197D1C0D}"/>
                </a:ext>
              </a:extLst>
            </p:cNvPr>
            <p:cNvSpPr>
              <a:spLocks/>
            </p:cNvSpPr>
            <p:nvPr/>
          </p:nvSpPr>
          <p:spPr bwMode="auto">
            <a:xfrm>
              <a:off x="782" y="1278"/>
              <a:ext cx="3052" cy="951"/>
            </a:xfrm>
            <a:custGeom>
              <a:avLst/>
              <a:gdLst>
                <a:gd name="T0" fmla="*/ 0 w 3456"/>
                <a:gd name="T1" fmla="*/ 81 h 1168"/>
                <a:gd name="T2" fmla="*/ 38 w 3456"/>
                <a:gd name="T3" fmla="*/ 34 h 1168"/>
                <a:gd name="T4" fmla="*/ 143 w 3456"/>
                <a:gd name="T5" fmla="*/ 30 h 1168"/>
                <a:gd name="T6" fmla="*/ 229 w 3456"/>
                <a:gd name="T7" fmla="*/ 15 h 1168"/>
                <a:gd name="T8" fmla="*/ 334 w 3456"/>
                <a:gd name="T9" fmla="*/ 18 h 1168"/>
                <a:gd name="T10" fmla="*/ 486 w 3456"/>
                <a:gd name="T11" fmla="*/ 2 h 1168"/>
                <a:gd name="T12" fmla="*/ 639 w 3456"/>
                <a:gd name="T13" fmla="*/ 24 h 1168"/>
                <a:gd name="T14" fmla="*/ 686 w 3456"/>
                <a:gd name="T15" fmla="*/ 18 h 11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456"/>
                <a:gd name="T25" fmla="*/ 0 h 1168"/>
                <a:gd name="T26" fmla="*/ 3456 w 3456"/>
                <a:gd name="T27" fmla="*/ 1168 h 116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456" h="1168">
                  <a:moveTo>
                    <a:pt x="0" y="1168"/>
                  </a:moveTo>
                  <a:cubicBezTo>
                    <a:pt x="36" y="892"/>
                    <a:pt x="72" y="616"/>
                    <a:pt x="192" y="496"/>
                  </a:cubicBezTo>
                  <a:cubicBezTo>
                    <a:pt x="312" y="376"/>
                    <a:pt x="560" y="496"/>
                    <a:pt x="720" y="448"/>
                  </a:cubicBezTo>
                  <a:cubicBezTo>
                    <a:pt x="880" y="400"/>
                    <a:pt x="992" y="240"/>
                    <a:pt x="1152" y="208"/>
                  </a:cubicBezTo>
                  <a:cubicBezTo>
                    <a:pt x="1312" y="176"/>
                    <a:pt x="1464" y="288"/>
                    <a:pt x="1680" y="256"/>
                  </a:cubicBezTo>
                  <a:cubicBezTo>
                    <a:pt x="1896" y="224"/>
                    <a:pt x="2192" y="0"/>
                    <a:pt x="2448" y="16"/>
                  </a:cubicBezTo>
                  <a:cubicBezTo>
                    <a:pt x="2704" y="32"/>
                    <a:pt x="3048" y="312"/>
                    <a:pt x="3216" y="352"/>
                  </a:cubicBezTo>
                  <a:cubicBezTo>
                    <a:pt x="3384" y="392"/>
                    <a:pt x="3420" y="324"/>
                    <a:pt x="3456" y="256"/>
                  </a:cubicBezTo>
                </a:path>
              </a:pathLst>
            </a:custGeom>
            <a:noFill/>
            <a:ln w="57150">
              <a:solidFill>
                <a:sysClr val="windowText" lastClr="000000"/>
              </a:solidFill>
              <a:round/>
              <a:headEnd/>
              <a:tailEnd/>
            </a:ln>
            <a:scene3d>
              <a:camera prst="legacyObliqueTopRight"/>
              <a:lightRig rig="legacyFlat3" dir="t"/>
            </a:scene3d>
            <a:sp3d extrusionH="430200" prstMaterial="legacyMatte">
              <a:bevelT w="13500" h="13500" prst="angle"/>
              <a:bevelB w="13500" h="13500" prst="angle"/>
              <a:extrusionClr>
                <a:srgbClr val="31B6FD"/>
              </a:extrusion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8" name="Freeform 11">
              <a:extLst>
                <a:ext uri="{FF2B5EF4-FFF2-40B4-BE49-F238E27FC236}">
                  <a16:creationId xmlns:a16="http://schemas.microsoft.com/office/drawing/2014/main" id="{A75FDE37-CCF5-4635-BC41-A24034EE051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9" y="2723"/>
              <a:ext cx="4069" cy="925"/>
            </a:xfrm>
            <a:custGeom>
              <a:avLst/>
              <a:gdLst>
                <a:gd name="T0" fmla="*/ 0 w 4608"/>
                <a:gd name="T1" fmla="*/ 45 h 1136"/>
                <a:gd name="T2" fmla="*/ 104 w 4608"/>
                <a:gd name="T3" fmla="*/ 71 h 1136"/>
                <a:gd name="T4" fmla="*/ 181 w 4608"/>
                <a:gd name="T5" fmla="*/ 58 h 1136"/>
                <a:gd name="T6" fmla="*/ 524 w 4608"/>
                <a:gd name="T7" fmla="*/ 77 h 1136"/>
                <a:gd name="T8" fmla="*/ 524 w 4608"/>
                <a:gd name="T9" fmla="*/ 55 h 1136"/>
                <a:gd name="T10" fmla="*/ 704 w 4608"/>
                <a:gd name="T11" fmla="*/ 45 h 1136"/>
                <a:gd name="T12" fmla="*/ 723 w 4608"/>
                <a:gd name="T13" fmla="*/ 12 h 1136"/>
                <a:gd name="T14" fmla="*/ 857 w 4608"/>
                <a:gd name="T15" fmla="*/ 2 h 1136"/>
                <a:gd name="T16" fmla="*/ 915 w 4608"/>
                <a:gd name="T17" fmla="*/ 2 h 11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608"/>
                <a:gd name="T28" fmla="*/ 0 h 1136"/>
                <a:gd name="T29" fmla="*/ 4608 w 4608"/>
                <a:gd name="T30" fmla="*/ 1136 h 11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608" h="1136">
                  <a:moveTo>
                    <a:pt x="0" y="648"/>
                  </a:moveTo>
                  <a:cubicBezTo>
                    <a:pt x="188" y="824"/>
                    <a:pt x="376" y="1000"/>
                    <a:pt x="528" y="1032"/>
                  </a:cubicBezTo>
                  <a:cubicBezTo>
                    <a:pt x="680" y="1064"/>
                    <a:pt x="560" y="824"/>
                    <a:pt x="912" y="840"/>
                  </a:cubicBezTo>
                  <a:cubicBezTo>
                    <a:pt x="1264" y="856"/>
                    <a:pt x="2352" y="1136"/>
                    <a:pt x="2640" y="1128"/>
                  </a:cubicBezTo>
                  <a:cubicBezTo>
                    <a:pt x="2928" y="1120"/>
                    <a:pt x="2488" y="872"/>
                    <a:pt x="2640" y="792"/>
                  </a:cubicBezTo>
                  <a:cubicBezTo>
                    <a:pt x="2792" y="712"/>
                    <a:pt x="3384" y="752"/>
                    <a:pt x="3552" y="648"/>
                  </a:cubicBezTo>
                  <a:cubicBezTo>
                    <a:pt x="3720" y="544"/>
                    <a:pt x="3520" y="272"/>
                    <a:pt x="3648" y="168"/>
                  </a:cubicBezTo>
                  <a:cubicBezTo>
                    <a:pt x="3776" y="64"/>
                    <a:pt x="4160" y="48"/>
                    <a:pt x="4320" y="24"/>
                  </a:cubicBezTo>
                  <a:cubicBezTo>
                    <a:pt x="4480" y="0"/>
                    <a:pt x="4544" y="12"/>
                    <a:pt x="4608" y="24"/>
                  </a:cubicBezTo>
                </a:path>
              </a:pathLst>
            </a:custGeom>
            <a:noFill/>
            <a:ln w="57150">
              <a:solidFill>
                <a:sysClr val="windowText" lastClr="000000"/>
              </a:solidFill>
              <a:round/>
              <a:headEnd/>
              <a:tailEnd/>
            </a:ln>
            <a:scene3d>
              <a:camera prst="legacyPerspectiveFront">
                <a:rot lat="20099976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31B6FD"/>
              </a:extrusion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  <p:sp>
          <p:nvSpPr>
            <p:cNvPr id="29" name="WordArt 12">
              <a:extLst>
                <a:ext uri="{FF2B5EF4-FFF2-40B4-BE49-F238E27FC236}">
                  <a16:creationId xmlns:a16="http://schemas.microsoft.com/office/drawing/2014/main" id="{08004DE7-DD32-4106-BC15-2AB79651D4D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-2255132">
              <a:off x="3495" y="3114"/>
              <a:ext cx="1833" cy="23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Wave4">
                <a:avLst>
                  <a:gd name="adj1" fmla="val 6500"/>
                  <a:gd name="adj2" fmla="val 0"/>
                </a:avLst>
              </a:prstTxWarp>
            </a:bodyPr>
            <a:lstStyle/>
            <a:p>
              <a:pPr algn="ctr">
                <a:defRPr/>
              </a:pPr>
              <a:r>
                <a:rPr lang="en-US" sz="3600" kern="10" dirty="0">
                  <a:solidFill>
                    <a:srgbClr val="31B6FD"/>
                  </a:solidFill>
                  <a:effectLst>
                    <a:outerShdw dist="53882" dir="2700000" algn="ctr" rotWithShape="0">
                      <a:srgbClr val="C0C0C0">
                        <a:alpha val="74997"/>
                      </a:srgbClr>
                    </a:outerShdw>
                  </a:effectLst>
                  <a:cs typeface="Times New Roman"/>
                </a:rPr>
                <a:t>Surroundings</a:t>
              </a:r>
            </a:p>
          </p:txBody>
        </p:sp>
        <p:sp>
          <p:nvSpPr>
            <p:cNvPr id="30" name="WordArt 13">
              <a:extLst>
                <a:ext uri="{FF2B5EF4-FFF2-40B4-BE49-F238E27FC236}">
                  <a16:creationId xmlns:a16="http://schemas.microsoft.com/office/drawing/2014/main" id="{C1477DAE-8E5E-4CA8-B98F-EE6162ECDBD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-1161550">
              <a:off x="528" y="1200"/>
              <a:ext cx="1833" cy="234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Wave4">
                <a:avLst>
                  <a:gd name="adj1" fmla="val 6500"/>
                  <a:gd name="adj2" fmla="val 0"/>
                </a:avLst>
              </a:prstTxWarp>
            </a:bodyPr>
            <a:lstStyle/>
            <a:p>
              <a:pPr algn="ctr">
                <a:defRPr/>
              </a:pPr>
              <a:r>
                <a:rPr lang="en-US" sz="3600" kern="10" dirty="0">
                  <a:solidFill>
                    <a:srgbClr val="31B6FD"/>
                  </a:solidFill>
                  <a:effectLst>
                    <a:outerShdw dist="53882" dir="2700000" algn="ctr" rotWithShape="0">
                      <a:srgbClr val="C0C0C0">
                        <a:alpha val="74997"/>
                      </a:srgbClr>
                    </a:outerShdw>
                  </a:effectLst>
                  <a:cs typeface="Times New Roman"/>
                </a:rPr>
                <a:t>Surroundings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5868027E-75D7-4CFC-BF9F-0AFAFD487F2F}"/>
              </a:ext>
            </a:extLst>
          </p:cNvPr>
          <p:cNvGrpSpPr/>
          <p:nvPr/>
        </p:nvGrpSpPr>
        <p:grpSpPr>
          <a:xfrm>
            <a:off x="3229416" y="2711450"/>
            <a:ext cx="4619626" cy="2479676"/>
            <a:chOff x="1914525" y="2711450"/>
            <a:chExt cx="4619626" cy="2479676"/>
          </a:xfrm>
        </p:grpSpPr>
        <p:sp>
          <p:nvSpPr>
            <p:cNvPr id="32" name="WordArt 15">
              <a:extLst>
                <a:ext uri="{FF2B5EF4-FFF2-40B4-BE49-F238E27FC236}">
                  <a16:creationId xmlns:a16="http://schemas.microsoft.com/office/drawing/2014/main" id="{B9F7E358-8E6D-438B-A419-CD297863C63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21548305">
              <a:off x="5145088" y="2711450"/>
              <a:ext cx="1052513" cy="185738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>
                <a:defRPr/>
              </a:pPr>
              <a:r>
                <a:rPr lang="en-US" sz="3600" kern="10" spc="-360">
                  <a:ln w="9525">
                    <a:round/>
                    <a:headEnd/>
                    <a:tailEnd/>
                  </a:ln>
                  <a:solidFill>
                    <a:srgbClr val="00B050"/>
                  </a:solidFill>
                </a:rPr>
                <a:t>Auxiliary</a:t>
              </a:r>
            </a:p>
          </p:txBody>
        </p:sp>
        <p:sp>
          <p:nvSpPr>
            <p:cNvPr id="33" name="WordArt 17">
              <a:extLst>
                <a:ext uri="{FF2B5EF4-FFF2-40B4-BE49-F238E27FC236}">
                  <a16:creationId xmlns:a16="http://schemas.microsoft.com/office/drawing/2014/main" id="{8C329340-B1C3-4BA5-9C85-45FC2BB6065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21225931">
              <a:off x="2722563" y="5005388"/>
              <a:ext cx="1052513" cy="185738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>
                <a:defRPr/>
              </a:pPr>
              <a:r>
                <a:rPr lang="en-US" sz="3600" kern="10" spc="-360">
                  <a:ln w="9525">
                    <a:round/>
                    <a:headEnd/>
                    <a:tailEnd/>
                  </a:ln>
                  <a:solidFill>
                    <a:srgbClr val="00B050"/>
                  </a:solidFill>
                </a:rPr>
                <a:t>Auxiliary</a:t>
              </a:r>
            </a:p>
          </p:txBody>
        </p:sp>
        <p:sp>
          <p:nvSpPr>
            <p:cNvPr id="34" name="WordArt 18">
              <a:extLst>
                <a:ext uri="{FF2B5EF4-FFF2-40B4-BE49-F238E27FC236}">
                  <a16:creationId xmlns:a16="http://schemas.microsoft.com/office/drawing/2014/main" id="{5391C1E7-63F2-49A1-8ACB-4960C6FCCFA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20850699">
              <a:off x="5481638" y="4695825"/>
              <a:ext cx="1052513" cy="185738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>
                <a:defRPr/>
              </a:pPr>
              <a:r>
                <a:rPr lang="en-US" sz="3600" kern="10" spc="-360">
                  <a:ln w="9525">
                    <a:round/>
                    <a:headEnd/>
                    <a:tailEnd/>
                  </a:ln>
                  <a:solidFill>
                    <a:srgbClr val="00B050"/>
                  </a:solidFill>
                </a:rPr>
                <a:t>Auxiliary</a:t>
              </a:r>
            </a:p>
          </p:txBody>
        </p:sp>
        <p:sp>
          <p:nvSpPr>
            <p:cNvPr id="35" name="WordArt 21">
              <a:extLst>
                <a:ext uri="{FF2B5EF4-FFF2-40B4-BE49-F238E27FC236}">
                  <a16:creationId xmlns:a16="http://schemas.microsoft.com/office/drawing/2014/main" id="{198906BF-26F4-4C9E-B32F-00573AE9275D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20569207">
              <a:off x="1914525" y="2773363"/>
              <a:ext cx="1052513" cy="185738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>
                <a:defRPr/>
              </a:pPr>
              <a:r>
                <a:rPr lang="en-US" sz="3600" kern="10" spc="-360" dirty="0">
                  <a:ln w="9525">
                    <a:round/>
                    <a:headEnd/>
                    <a:tailEnd/>
                  </a:ln>
                  <a:solidFill>
                    <a:srgbClr val="00B050"/>
                  </a:solidFill>
                </a:rPr>
                <a:t>Auxiliary</a:t>
              </a:r>
            </a:p>
          </p:txBody>
        </p:sp>
        <p:sp>
          <p:nvSpPr>
            <p:cNvPr id="36" name="WordArt 22">
              <a:extLst>
                <a:ext uri="{FF2B5EF4-FFF2-40B4-BE49-F238E27FC236}">
                  <a16:creationId xmlns:a16="http://schemas.microsoft.com/office/drawing/2014/main" id="{A2693D13-3B51-4133-96CC-9FE58D8B032C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2929802">
              <a:off x="4662667" y="3707130"/>
              <a:ext cx="1052513" cy="185738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>
                <a:defRPr/>
              </a:pPr>
              <a:r>
                <a:rPr lang="en-US" sz="3600" kern="10" spc="-360">
                  <a:ln w="9525">
                    <a:round/>
                    <a:headEnd/>
                    <a:tailEnd/>
                  </a:ln>
                  <a:solidFill>
                    <a:srgbClr val="00B050"/>
                  </a:solidFill>
                </a:rPr>
                <a:t>Auxiliary</a:t>
              </a:r>
            </a:p>
          </p:txBody>
        </p:sp>
        <p:sp>
          <p:nvSpPr>
            <p:cNvPr id="37" name="WordArt 24">
              <a:extLst>
                <a:ext uri="{FF2B5EF4-FFF2-40B4-BE49-F238E27FC236}">
                  <a16:creationId xmlns:a16="http://schemas.microsoft.com/office/drawing/2014/main" id="{3EECC8C3-522E-4087-8666-32E099FB7535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2232394">
              <a:off x="2738390" y="3955675"/>
              <a:ext cx="1052513" cy="185738"/>
            </a:xfrm>
            <a:prstGeom prst="rect">
              <a:avLst/>
            </a:prstGeom>
          </p:spPr>
          <p:txBody>
            <a:bodyPr wrap="none" fromWordArt="1">
              <a:prstTxWarp prst="textDoubleWave1">
                <a:avLst>
                  <a:gd name="adj1" fmla="val 7815"/>
                  <a:gd name="adj2" fmla="val -926"/>
                </a:avLst>
              </a:prstTxWarp>
              <a:scene3d>
                <a:camera prst="legacyObliqueTopRight">
                  <a:rot lat="20999976" lon="0" rev="0"/>
                </a:camera>
                <a:lightRig rig="legacyNormal1" dir="t"/>
              </a:scene3d>
              <a:sp3d extrusionH="100000" prstMaterial="legacyMetal">
                <a:extrusionClr>
                  <a:schemeClr val="accent2"/>
                </a:extrusionClr>
              </a:sp3d>
            </a:bodyPr>
            <a:lstStyle/>
            <a:p>
              <a:pPr algn="ctr">
                <a:defRPr/>
              </a:pPr>
              <a:r>
                <a:rPr lang="en-US" sz="3600" kern="10" spc="-360" dirty="0">
                  <a:ln w="9525">
                    <a:round/>
                    <a:headEnd/>
                    <a:tailEnd/>
                  </a:ln>
                  <a:solidFill>
                    <a:srgbClr val="00B050"/>
                  </a:solidFill>
                </a:rPr>
                <a:t>Auxiliar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7353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31230" y="2450512"/>
            <a:ext cx="2844985" cy="1335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99071" y="2654013"/>
            <a:ext cx="2815354" cy="93375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24000" y="936"/>
            <a:ext cx="54908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Parkinson’s/ALS Disease Therapeutic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741008" y="617150"/>
            <a:ext cx="3145887" cy="1547186"/>
            <a:chOff x="620066" y="2765913"/>
            <a:chExt cx="2811463" cy="138271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620066" y="2765913"/>
            <a:ext cx="2811463" cy="1382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name="CS ChemDraw Drawing" r:id="rId5" imgW="2811274" imgH="1383219" progId="ChemDraw.Document.6.0">
                    <p:embed/>
                  </p:oleObj>
                </mc:Choice>
                <mc:Fallback>
                  <p:oleObj name="CS ChemDraw Drawing" r:id="rId5" imgW="2811274" imgH="1383219" progId="ChemDraw.Document.6.0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0066" y="2765913"/>
                          <a:ext cx="2811463" cy="1382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1580047" y="3826426"/>
              <a:ext cx="837438" cy="30256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Cu ATSM</a:t>
              </a: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00" t="10000" r="26463" b="55536"/>
          <a:stretch/>
        </p:blipFill>
        <p:spPr>
          <a:xfrm>
            <a:off x="3403812" y="4210496"/>
            <a:ext cx="5124046" cy="1772635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2E201035-1496-442E-BDC9-0B3CF37FEA6D}"/>
              </a:ext>
            </a:extLst>
          </p:cNvPr>
          <p:cNvGrpSpPr/>
          <p:nvPr/>
        </p:nvGrpSpPr>
        <p:grpSpPr>
          <a:xfrm>
            <a:off x="6362571" y="936425"/>
            <a:ext cx="2476577" cy="707886"/>
            <a:chOff x="3225658" y="970660"/>
            <a:chExt cx="2476577" cy="70788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7CF9AA37-8718-4647-B939-8B8B807E28D8}"/>
                </a:ext>
              </a:extLst>
            </p:cNvPr>
            <p:cNvGrpSpPr/>
            <p:nvPr/>
          </p:nvGrpSpPr>
          <p:grpSpPr>
            <a:xfrm>
              <a:off x="3252355" y="970660"/>
              <a:ext cx="2449880" cy="707886"/>
              <a:chOff x="3252355" y="970660"/>
              <a:chExt cx="2449880" cy="707886"/>
            </a:xfrm>
          </p:grpSpPr>
          <p:sp>
            <p:nvSpPr>
              <p:cNvPr id="2" name="Arrow: Right 1">
                <a:extLst>
                  <a:ext uri="{FF2B5EF4-FFF2-40B4-BE49-F238E27FC236}">
                    <a16:creationId xmlns:a16="http://schemas.microsoft.com/office/drawing/2014/main" id="{27DD24A7-E33B-4107-97D7-10517229B9E0}"/>
                  </a:ext>
                </a:extLst>
              </p:cNvPr>
              <p:cNvSpPr/>
              <p:nvPr/>
            </p:nvSpPr>
            <p:spPr>
              <a:xfrm>
                <a:off x="3252355" y="1049482"/>
                <a:ext cx="599844" cy="58138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CEFF189-AA4F-4FFF-9BE3-3D02717B5313}"/>
                  </a:ext>
                </a:extLst>
              </p:cNvPr>
              <p:cNvSpPr txBox="1"/>
              <p:nvPr/>
            </p:nvSpPr>
            <p:spPr>
              <a:xfrm>
                <a:off x="4018184" y="970660"/>
                <a:ext cx="168405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b="1" dirty="0"/>
                  <a:t>Increased </a:t>
                </a:r>
              </a:p>
              <a:p>
                <a:pPr algn="ctr"/>
                <a:r>
                  <a:rPr lang="en-US" sz="2000" b="1" dirty="0"/>
                  <a:t>Bioavailability</a:t>
                </a:r>
              </a:p>
            </p:txBody>
          </p:sp>
        </p:grp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F7C764D-FB03-43E3-9D84-BED1CBAD6FCA}"/>
                </a:ext>
              </a:extLst>
            </p:cNvPr>
            <p:cNvSpPr txBox="1"/>
            <p:nvPr/>
          </p:nvSpPr>
          <p:spPr>
            <a:xfrm>
              <a:off x="3225658" y="1154329"/>
              <a:ext cx="599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CD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00CBF4B5-5B94-4D54-9773-A03A834F51EE}"/>
              </a:ext>
            </a:extLst>
          </p:cNvPr>
          <p:cNvSpPr txBox="1"/>
          <p:nvPr/>
        </p:nvSpPr>
        <p:spPr>
          <a:xfrm>
            <a:off x="2951288" y="6438971"/>
            <a:ext cx="62894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000" b="1" dirty="0">
                <a:latin typeface="Calibri" panose="020F0502020204030204" pitchFamily="34" charset="0"/>
                <a:ea typeface="Times New Roman" panose="02020603050405020304" pitchFamily="18" charset="0"/>
              </a:rPr>
              <a:t>Metal complexes and methods of treatment.</a:t>
            </a:r>
            <a:r>
              <a:rPr lang="en-US" sz="1000" dirty="0">
                <a:latin typeface="Calibri" panose="020F0502020204030204" pitchFamily="34" charset="0"/>
                <a:ea typeface="Times New Roman" panose="02020603050405020304" pitchFamily="18" charset="0"/>
              </a:rPr>
              <a:t> Warner, John C.; Cheruku, Srinivasa R.; Hari, Anitha; Norman, James J., Priority Date: November 11, 2013, US 2016/0271175, WO 2015/070177, EP 3068762, CA 2930290, CN 105899519. 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9259821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Freeform 84"/>
          <p:cNvSpPr/>
          <p:nvPr/>
        </p:nvSpPr>
        <p:spPr>
          <a:xfrm>
            <a:off x="3201385" y="1631624"/>
            <a:ext cx="193733" cy="330485"/>
          </a:xfrm>
          <a:custGeom>
            <a:avLst/>
            <a:gdLst>
              <a:gd name="connsiteX0" fmla="*/ 32479 w 227351"/>
              <a:gd name="connsiteY0" fmla="*/ 0 h 552137"/>
              <a:gd name="connsiteX1" fmla="*/ 32479 w 227351"/>
              <a:gd name="connsiteY1" fmla="*/ 464695 h 552137"/>
              <a:gd name="connsiteX2" fmla="*/ 227351 w 227351"/>
              <a:gd name="connsiteY2" fmla="*/ 524655 h 552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51" h="552137">
                <a:moveTo>
                  <a:pt x="32479" y="0"/>
                </a:moveTo>
                <a:cubicBezTo>
                  <a:pt x="16239" y="188626"/>
                  <a:pt x="0" y="377253"/>
                  <a:pt x="32479" y="464695"/>
                </a:cubicBezTo>
                <a:cubicBezTo>
                  <a:pt x="64958" y="552137"/>
                  <a:pt x="146154" y="538396"/>
                  <a:pt x="227351" y="524655"/>
                </a:cubicBezTo>
              </a:path>
            </a:pathLst>
          </a:custGeom>
          <a:noFill/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reeform 83"/>
          <p:cNvSpPr/>
          <p:nvPr/>
        </p:nvSpPr>
        <p:spPr>
          <a:xfrm>
            <a:off x="2846909" y="1629723"/>
            <a:ext cx="193733" cy="330485"/>
          </a:xfrm>
          <a:custGeom>
            <a:avLst/>
            <a:gdLst>
              <a:gd name="connsiteX0" fmla="*/ 32479 w 227351"/>
              <a:gd name="connsiteY0" fmla="*/ 0 h 552137"/>
              <a:gd name="connsiteX1" fmla="*/ 32479 w 227351"/>
              <a:gd name="connsiteY1" fmla="*/ 464695 h 552137"/>
              <a:gd name="connsiteX2" fmla="*/ 227351 w 227351"/>
              <a:gd name="connsiteY2" fmla="*/ 524655 h 552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51" h="552137">
                <a:moveTo>
                  <a:pt x="32479" y="0"/>
                </a:moveTo>
                <a:cubicBezTo>
                  <a:pt x="16239" y="188626"/>
                  <a:pt x="0" y="377253"/>
                  <a:pt x="32479" y="464695"/>
                </a:cubicBezTo>
                <a:cubicBezTo>
                  <a:pt x="64958" y="552137"/>
                  <a:pt x="146154" y="538396"/>
                  <a:pt x="227351" y="524655"/>
                </a:cubicBezTo>
              </a:path>
            </a:pathLst>
          </a:custGeom>
          <a:noFill/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Freeform 85"/>
          <p:cNvSpPr/>
          <p:nvPr/>
        </p:nvSpPr>
        <p:spPr>
          <a:xfrm>
            <a:off x="2356877" y="1629723"/>
            <a:ext cx="193733" cy="330485"/>
          </a:xfrm>
          <a:custGeom>
            <a:avLst/>
            <a:gdLst>
              <a:gd name="connsiteX0" fmla="*/ 32479 w 227351"/>
              <a:gd name="connsiteY0" fmla="*/ 0 h 552137"/>
              <a:gd name="connsiteX1" fmla="*/ 32479 w 227351"/>
              <a:gd name="connsiteY1" fmla="*/ 464695 h 552137"/>
              <a:gd name="connsiteX2" fmla="*/ 227351 w 227351"/>
              <a:gd name="connsiteY2" fmla="*/ 524655 h 552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51" h="552137">
                <a:moveTo>
                  <a:pt x="32479" y="0"/>
                </a:moveTo>
                <a:cubicBezTo>
                  <a:pt x="16239" y="188626"/>
                  <a:pt x="0" y="377253"/>
                  <a:pt x="32479" y="464695"/>
                </a:cubicBezTo>
                <a:cubicBezTo>
                  <a:pt x="64958" y="552137"/>
                  <a:pt x="146154" y="538396"/>
                  <a:pt x="227351" y="524655"/>
                </a:cubicBezTo>
              </a:path>
            </a:pathLst>
          </a:custGeom>
          <a:noFill/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Freeform 80"/>
          <p:cNvSpPr/>
          <p:nvPr/>
        </p:nvSpPr>
        <p:spPr>
          <a:xfrm>
            <a:off x="2483894" y="1570771"/>
            <a:ext cx="193733" cy="330485"/>
          </a:xfrm>
          <a:custGeom>
            <a:avLst/>
            <a:gdLst>
              <a:gd name="connsiteX0" fmla="*/ 32479 w 227351"/>
              <a:gd name="connsiteY0" fmla="*/ 0 h 552137"/>
              <a:gd name="connsiteX1" fmla="*/ 32479 w 227351"/>
              <a:gd name="connsiteY1" fmla="*/ 464695 h 552137"/>
              <a:gd name="connsiteX2" fmla="*/ 227351 w 227351"/>
              <a:gd name="connsiteY2" fmla="*/ 524655 h 552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51" h="552137">
                <a:moveTo>
                  <a:pt x="32479" y="0"/>
                </a:moveTo>
                <a:cubicBezTo>
                  <a:pt x="16239" y="188626"/>
                  <a:pt x="0" y="377253"/>
                  <a:pt x="32479" y="464695"/>
                </a:cubicBezTo>
                <a:cubicBezTo>
                  <a:pt x="64958" y="552137"/>
                  <a:pt x="146154" y="538396"/>
                  <a:pt x="227351" y="524655"/>
                </a:cubicBezTo>
              </a:path>
            </a:pathLst>
          </a:custGeom>
          <a:noFill/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Freeform 81"/>
          <p:cNvSpPr/>
          <p:nvPr/>
        </p:nvSpPr>
        <p:spPr>
          <a:xfrm>
            <a:off x="2941265" y="1527161"/>
            <a:ext cx="193733" cy="330485"/>
          </a:xfrm>
          <a:custGeom>
            <a:avLst/>
            <a:gdLst>
              <a:gd name="connsiteX0" fmla="*/ 32479 w 227351"/>
              <a:gd name="connsiteY0" fmla="*/ 0 h 552137"/>
              <a:gd name="connsiteX1" fmla="*/ 32479 w 227351"/>
              <a:gd name="connsiteY1" fmla="*/ 464695 h 552137"/>
              <a:gd name="connsiteX2" fmla="*/ 227351 w 227351"/>
              <a:gd name="connsiteY2" fmla="*/ 524655 h 552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51" h="552137">
                <a:moveTo>
                  <a:pt x="32479" y="0"/>
                </a:moveTo>
                <a:cubicBezTo>
                  <a:pt x="16239" y="188626"/>
                  <a:pt x="0" y="377253"/>
                  <a:pt x="32479" y="464695"/>
                </a:cubicBezTo>
                <a:cubicBezTo>
                  <a:pt x="64958" y="552137"/>
                  <a:pt x="146154" y="538396"/>
                  <a:pt x="227351" y="524655"/>
                </a:cubicBezTo>
              </a:path>
            </a:pathLst>
          </a:custGeom>
          <a:noFill/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Freeform 82"/>
          <p:cNvSpPr/>
          <p:nvPr/>
        </p:nvSpPr>
        <p:spPr>
          <a:xfrm>
            <a:off x="3327660" y="1548051"/>
            <a:ext cx="193733" cy="330485"/>
          </a:xfrm>
          <a:custGeom>
            <a:avLst/>
            <a:gdLst>
              <a:gd name="connsiteX0" fmla="*/ 32479 w 227351"/>
              <a:gd name="connsiteY0" fmla="*/ 0 h 552137"/>
              <a:gd name="connsiteX1" fmla="*/ 32479 w 227351"/>
              <a:gd name="connsiteY1" fmla="*/ 464695 h 552137"/>
              <a:gd name="connsiteX2" fmla="*/ 227351 w 227351"/>
              <a:gd name="connsiteY2" fmla="*/ 524655 h 552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51" h="552137">
                <a:moveTo>
                  <a:pt x="32479" y="0"/>
                </a:moveTo>
                <a:cubicBezTo>
                  <a:pt x="16239" y="188626"/>
                  <a:pt x="0" y="377253"/>
                  <a:pt x="32479" y="464695"/>
                </a:cubicBezTo>
                <a:cubicBezTo>
                  <a:pt x="64958" y="552137"/>
                  <a:pt x="146154" y="538396"/>
                  <a:pt x="227351" y="524655"/>
                </a:cubicBezTo>
              </a:path>
            </a:pathLst>
          </a:custGeom>
          <a:noFill/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Chord 97"/>
          <p:cNvSpPr/>
          <p:nvPr/>
        </p:nvSpPr>
        <p:spPr>
          <a:xfrm rot="6846324">
            <a:off x="2251994" y="935862"/>
            <a:ext cx="1236097" cy="1109656"/>
          </a:xfrm>
          <a:prstGeom prst="chord">
            <a:avLst>
              <a:gd name="adj1" fmla="val 2709711"/>
              <a:gd name="adj2" fmla="val 1613809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7" name="Chord 86"/>
          <p:cNvSpPr/>
          <p:nvPr/>
        </p:nvSpPr>
        <p:spPr>
          <a:xfrm rot="6846324">
            <a:off x="2051082" y="732584"/>
            <a:ext cx="1602585" cy="1438656"/>
          </a:xfrm>
          <a:prstGeom prst="chord">
            <a:avLst>
              <a:gd name="adj1" fmla="val 2709711"/>
              <a:gd name="adj2" fmla="val 1613809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0" name="Chord 99"/>
          <p:cNvSpPr/>
          <p:nvPr/>
        </p:nvSpPr>
        <p:spPr>
          <a:xfrm rot="6846324">
            <a:off x="2051082" y="732584"/>
            <a:ext cx="1602585" cy="1438656"/>
          </a:xfrm>
          <a:prstGeom prst="chord">
            <a:avLst>
              <a:gd name="adj1" fmla="val 2709711"/>
              <a:gd name="adj2" fmla="val 16138090"/>
            </a:avLst>
          </a:prstGeom>
          <a:solidFill>
            <a:srgbClr val="F5BE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94" name="Picture 93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901089" y="88215"/>
            <a:ext cx="1940146" cy="1772621"/>
          </a:xfrm>
          <a:prstGeom prst="rect">
            <a:avLst/>
          </a:prstGeom>
        </p:spPr>
      </p:pic>
      <p:sp>
        <p:nvSpPr>
          <p:cNvPr id="95" name="Oval 94"/>
          <p:cNvSpPr/>
          <p:nvPr/>
        </p:nvSpPr>
        <p:spPr bwMode="auto">
          <a:xfrm>
            <a:off x="5198072" y="874170"/>
            <a:ext cx="1066800" cy="2286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524001" y="2752"/>
            <a:ext cx="3777755" cy="439563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dirty="0">
                <a:solidFill>
                  <a:srgbClr val="0000FF"/>
                </a:solidFill>
                <a:ea typeface="ＭＳ Ｐゴシック" charset="0"/>
              </a:rPr>
              <a:t>Hair Color Restoration</a:t>
            </a:r>
          </a:p>
        </p:txBody>
      </p:sp>
      <p:sp>
        <p:nvSpPr>
          <p:cNvPr id="59" name="Chord 58"/>
          <p:cNvSpPr/>
          <p:nvPr/>
        </p:nvSpPr>
        <p:spPr>
          <a:xfrm rot="6846324">
            <a:off x="2051082" y="732584"/>
            <a:ext cx="1602585" cy="1438656"/>
          </a:xfrm>
          <a:prstGeom prst="chord">
            <a:avLst>
              <a:gd name="adj1" fmla="val 2709711"/>
              <a:gd name="adj2" fmla="val 16138090"/>
            </a:avLst>
          </a:prstGeom>
          <a:solidFill>
            <a:srgbClr val="674B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0" name="Chord 59"/>
          <p:cNvSpPr/>
          <p:nvPr/>
        </p:nvSpPr>
        <p:spPr>
          <a:xfrm rot="6846324">
            <a:off x="2051082" y="732584"/>
            <a:ext cx="1602585" cy="1438656"/>
          </a:xfrm>
          <a:prstGeom prst="chord">
            <a:avLst>
              <a:gd name="adj1" fmla="val 2709711"/>
              <a:gd name="adj2" fmla="val 16138090"/>
            </a:avLst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1646073" y="1875551"/>
            <a:ext cx="2439291" cy="2254550"/>
            <a:chOff x="393717" y="735787"/>
            <a:chExt cx="3301193" cy="3051175"/>
          </a:xfrm>
        </p:grpSpPr>
        <p:graphicFrame>
          <p:nvGraphicFramePr>
            <p:cNvPr id="62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393717" y="735787"/>
            <a:ext cx="783153" cy="6030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" name="CS ChemDraw Drawing" r:id="rId5" imgW="1409700" imgH="977900" progId="">
                    <p:embed/>
                  </p:oleObj>
                </mc:Choice>
                <mc:Fallback>
                  <p:oleObj name="CS ChemDraw Drawing" r:id="rId5" imgW="1409700" imgH="977900" progId="">
                    <p:embed/>
                    <p:pic>
                      <p:nvPicPr>
                        <p:cNvPr id="62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17" y="735787"/>
                          <a:ext cx="783153" cy="6030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607791" y="1550499"/>
            <a:ext cx="804560" cy="631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" name="CS ChemDraw Drawing" r:id="rId7" imgW="1435100" imgH="1016000" progId="ChemDraw.Document.6.0">
                    <p:embed/>
                  </p:oleObj>
                </mc:Choice>
                <mc:Fallback>
                  <p:oleObj name="CS ChemDraw Drawing" r:id="rId7" imgW="1435100" imgH="1016000" progId="ChemDraw.Document.6.0">
                    <p:embed/>
                    <p:pic>
                      <p:nvPicPr>
                        <p:cNvPr id="6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791" y="1550499"/>
                          <a:ext cx="804560" cy="6310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1335641" y="2125589"/>
            <a:ext cx="765313" cy="630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" name="CS ChemDraw Drawing" r:id="rId9" imgW="1371600" imgH="1016000" progId="">
                    <p:embed/>
                  </p:oleObj>
                </mc:Choice>
                <mc:Fallback>
                  <p:oleObj name="CS ChemDraw Drawing" r:id="rId9" imgW="1371600" imgH="1016000" progId="">
                    <p:embed/>
                    <p:pic>
                      <p:nvPicPr>
                        <p:cNvPr id="6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641" y="2125589"/>
                          <a:ext cx="765313" cy="6300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506900" y="3036149"/>
            <a:ext cx="825076" cy="54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7" name="CS ChemDraw Drawing" r:id="rId11" imgW="1473200" imgH="876300" progId="">
                    <p:embed/>
                  </p:oleObj>
                </mc:Choice>
                <mc:Fallback>
                  <p:oleObj name="CS ChemDraw Drawing" r:id="rId11" imgW="1473200" imgH="876300" progId="">
                    <p:embed/>
                    <p:pic>
                      <p:nvPicPr>
                        <p:cNvPr id="6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6900" y="3036149"/>
                          <a:ext cx="825076" cy="546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2705712" y="3227846"/>
            <a:ext cx="910705" cy="559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" name="CS ChemDraw Drawing" r:id="rId13" imgW="1625600" imgH="901700" progId="">
                    <p:embed/>
                  </p:oleObj>
                </mc:Choice>
                <mc:Fallback>
                  <p:oleObj name="CS ChemDraw Drawing" r:id="rId13" imgW="1625600" imgH="901700" progId="">
                    <p:embed/>
                    <p:pic>
                      <p:nvPicPr>
                        <p:cNvPr id="8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712" y="3227846"/>
                          <a:ext cx="910705" cy="559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662897" y="2461059"/>
            <a:ext cx="1032013" cy="675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" name="CS ChemDraw Drawing" r:id="rId15" imgW="1854200" imgH="1092200" progId="">
                    <p:embed/>
                  </p:oleObj>
                </mc:Choice>
                <mc:Fallback>
                  <p:oleObj name="CS ChemDraw Drawing" r:id="rId15" imgW="1854200" imgH="1092200" progId="">
                    <p:embed/>
                    <p:pic>
                      <p:nvPicPr>
                        <p:cNvPr id="9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2897" y="2461059"/>
                          <a:ext cx="1032013" cy="6759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7" name="Circular Arrow 96"/>
            <p:cNvSpPr/>
            <p:nvPr/>
          </p:nvSpPr>
          <p:spPr bwMode="auto">
            <a:xfrm rot="2700000">
              <a:off x="958073" y="1090594"/>
              <a:ext cx="477837" cy="514350"/>
            </a:xfrm>
            <a:prstGeom prst="circularArrow">
              <a:avLst/>
            </a:prstGeom>
            <a:solidFill>
              <a:srgbClr val="00ADD0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01" name="Circular Arrow 100"/>
            <p:cNvSpPr/>
            <p:nvPr/>
          </p:nvSpPr>
          <p:spPr bwMode="auto">
            <a:xfrm rot="3756565" flipV="1">
              <a:off x="1040623" y="1901806"/>
              <a:ext cx="479425" cy="617538"/>
            </a:xfrm>
            <a:prstGeom prst="circularArrow">
              <a:avLst>
                <a:gd name="adj1" fmla="val 12500"/>
                <a:gd name="adj2" fmla="val 1142319"/>
                <a:gd name="adj3" fmla="val 20457681"/>
                <a:gd name="adj4" fmla="val 14343032"/>
                <a:gd name="adj5" fmla="val 12500"/>
              </a:avLst>
            </a:prstGeom>
            <a:solidFill>
              <a:srgbClr val="00ADD0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02" name="TextBox 12"/>
            <p:cNvSpPr txBox="1">
              <a:spLocks noChangeArrowheads="1"/>
            </p:cNvSpPr>
            <p:nvPr/>
          </p:nvSpPr>
          <p:spPr bwMode="auto">
            <a:xfrm>
              <a:off x="1335105" y="1070750"/>
              <a:ext cx="1013548" cy="312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900" dirty="0"/>
                <a:t>Tyrosinase</a:t>
              </a:r>
            </a:p>
          </p:txBody>
        </p:sp>
        <p:sp>
          <p:nvSpPr>
            <p:cNvPr id="103" name="TextBox 13"/>
            <p:cNvSpPr txBox="1">
              <a:spLocks noChangeArrowheads="1"/>
            </p:cNvSpPr>
            <p:nvPr/>
          </p:nvSpPr>
          <p:spPr bwMode="auto">
            <a:xfrm>
              <a:off x="393717" y="2364561"/>
              <a:ext cx="1013548" cy="312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900" dirty="0" err="1"/>
                <a:t>Tyrosinase</a:t>
              </a:r>
              <a:endParaRPr lang="en-US" sz="900" dirty="0"/>
            </a:p>
          </p:txBody>
        </p:sp>
        <p:sp>
          <p:nvSpPr>
            <p:cNvPr id="104" name="Circular Arrow 103"/>
            <p:cNvSpPr/>
            <p:nvPr/>
          </p:nvSpPr>
          <p:spPr bwMode="auto">
            <a:xfrm rot="2700000">
              <a:off x="1813736" y="2481243"/>
              <a:ext cx="479425" cy="512763"/>
            </a:xfrm>
            <a:prstGeom prst="circularArrow">
              <a:avLst>
                <a:gd name="adj1" fmla="val 12500"/>
                <a:gd name="adj2" fmla="val 1142319"/>
                <a:gd name="adj3" fmla="val 20457681"/>
                <a:gd name="adj4" fmla="val 13536296"/>
                <a:gd name="adj5" fmla="val 12500"/>
              </a:avLst>
            </a:prstGeom>
            <a:solidFill>
              <a:srgbClr val="00ADD0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05" name="Circular Arrow 104"/>
            <p:cNvSpPr/>
            <p:nvPr/>
          </p:nvSpPr>
          <p:spPr bwMode="auto">
            <a:xfrm rot="18266101">
              <a:off x="2284429" y="2851925"/>
              <a:ext cx="479425" cy="514350"/>
            </a:xfrm>
            <a:prstGeom prst="circularArrow">
              <a:avLst>
                <a:gd name="adj1" fmla="val 12500"/>
                <a:gd name="adj2" fmla="val 1142319"/>
                <a:gd name="adj3" fmla="val 20457681"/>
                <a:gd name="adj4" fmla="val 15125377"/>
                <a:gd name="adj5" fmla="val 12500"/>
              </a:avLst>
            </a:prstGeom>
            <a:solidFill>
              <a:srgbClr val="00ADD0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06" name="Circular Arrow 105"/>
            <p:cNvSpPr/>
            <p:nvPr/>
          </p:nvSpPr>
          <p:spPr bwMode="auto">
            <a:xfrm rot="1983873" flipV="1">
              <a:off x="2265380" y="3117037"/>
              <a:ext cx="428625" cy="619125"/>
            </a:xfrm>
            <a:prstGeom prst="circularArrow">
              <a:avLst>
                <a:gd name="adj1" fmla="val 12500"/>
                <a:gd name="adj2" fmla="val 1142319"/>
                <a:gd name="adj3" fmla="val 20457681"/>
                <a:gd name="adj4" fmla="val 15004426"/>
                <a:gd name="adj5" fmla="val 12500"/>
              </a:avLst>
            </a:prstGeom>
            <a:solidFill>
              <a:srgbClr val="00ADD0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900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</p:grpSp>
      <p:pic>
        <p:nvPicPr>
          <p:cNvPr id="109" name="Picture 108"/>
          <p:cNvPicPr>
            <a:picLocks noChangeAspect="1"/>
          </p:cNvPicPr>
          <p:nvPr/>
        </p:nvPicPr>
        <p:blipFill rotWithShape="1"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265425" y="2056679"/>
            <a:ext cx="2789777" cy="2113467"/>
          </a:xfrm>
          <a:prstGeom prst="rect">
            <a:avLst/>
          </a:prstGeom>
        </p:spPr>
      </p:pic>
      <p:pic>
        <p:nvPicPr>
          <p:cNvPr id="110" name="Picture 109"/>
          <p:cNvPicPr>
            <a:picLocks noChangeAspect="1"/>
          </p:cNvPicPr>
          <p:nvPr/>
        </p:nvPicPr>
        <p:blipFill rotWithShape="1"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265425" y="2056679"/>
            <a:ext cx="2789777" cy="2113467"/>
          </a:xfrm>
          <a:prstGeom prst="rect">
            <a:avLst/>
          </a:prstGeom>
        </p:spPr>
      </p:pic>
      <p:pic>
        <p:nvPicPr>
          <p:cNvPr id="113" name="Picture 112" descr="Smiley Before.JPG"/>
          <p:cNvPicPr>
            <a:picLocks noChangeAspect="1"/>
          </p:cNvPicPr>
          <p:nvPr/>
        </p:nvPicPr>
        <p:blipFill rotWithShape="1"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189450" y="1692885"/>
            <a:ext cx="1645800" cy="1055494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114" name="Picture 113" descr="Smiley After.JPG"/>
          <p:cNvPicPr>
            <a:picLocks noChangeAspect="1"/>
          </p:cNvPicPr>
          <p:nvPr/>
        </p:nvPicPr>
        <p:blipFill rotWithShape="1"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30393" y="1683133"/>
            <a:ext cx="1652654" cy="1075005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115" name="Picture 114" descr="Jennifer Jerde Before.JPG"/>
          <p:cNvPicPr>
            <a:picLocks noChangeAspect="1"/>
          </p:cNvPicPr>
          <p:nvPr/>
        </p:nvPicPr>
        <p:blipFill rotWithShape="1"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188043" y="2799141"/>
            <a:ext cx="1648621" cy="1081737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116" name="Picture 115" descr="Jennifer Jerde After.JPG"/>
          <p:cNvPicPr>
            <a:picLocks noChangeAspect="1"/>
          </p:cNvPicPr>
          <p:nvPr/>
        </p:nvPicPr>
        <p:blipFill rotWithShape="1"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898563" y="2801384"/>
            <a:ext cx="1716314" cy="1077251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grpSp>
        <p:nvGrpSpPr>
          <p:cNvPr id="13" name="Group 12"/>
          <p:cNvGrpSpPr/>
          <p:nvPr/>
        </p:nvGrpSpPr>
        <p:grpSpPr>
          <a:xfrm>
            <a:off x="3091457" y="514537"/>
            <a:ext cx="1136906" cy="1081837"/>
            <a:chOff x="1567457" y="514534"/>
            <a:chExt cx="1136906" cy="1081837"/>
          </a:xfrm>
        </p:grpSpPr>
        <p:sp>
          <p:nvSpPr>
            <p:cNvPr id="88" name="Freeform 87"/>
            <p:cNvSpPr/>
            <p:nvPr/>
          </p:nvSpPr>
          <p:spPr>
            <a:xfrm rot="17513597">
              <a:off x="2239412" y="627007"/>
              <a:ext cx="577424" cy="352478"/>
            </a:xfrm>
            <a:custGeom>
              <a:avLst/>
              <a:gdLst>
                <a:gd name="connsiteX0" fmla="*/ 0 w 1171731"/>
                <a:gd name="connsiteY0" fmla="*/ 0 h 841948"/>
                <a:gd name="connsiteX1" fmla="*/ 1004341 w 1171731"/>
                <a:gd name="connsiteY1" fmla="*/ 239843 h 841948"/>
                <a:gd name="connsiteX2" fmla="*/ 1004341 w 1171731"/>
                <a:gd name="connsiteY2" fmla="*/ 764499 h 841948"/>
                <a:gd name="connsiteX3" fmla="*/ 599607 w 1171731"/>
                <a:gd name="connsiteY3" fmla="*/ 704538 h 8419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1731" h="841948">
                  <a:moveTo>
                    <a:pt x="0" y="0"/>
                  </a:moveTo>
                  <a:cubicBezTo>
                    <a:pt x="418475" y="56213"/>
                    <a:pt x="836951" y="112427"/>
                    <a:pt x="1004341" y="239843"/>
                  </a:cubicBezTo>
                  <a:cubicBezTo>
                    <a:pt x="1171731" y="367260"/>
                    <a:pt x="1071797" y="687050"/>
                    <a:pt x="1004341" y="764499"/>
                  </a:cubicBezTo>
                  <a:cubicBezTo>
                    <a:pt x="936885" y="841948"/>
                    <a:pt x="768246" y="773243"/>
                    <a:pt x="599607" y="704538"/>
                  </a:cubicBezTo>
                </a:path>
              </a:pathLst>
            </a:custGeom>
            <a:ln w="2857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Freeform 88"/>
            <p:cNvSpPr/>
            <p:nvPr/>
          </p:nvSpPr>
          <p:spPr>
            <a:xfrm rot="4086403" flipH="1">
              <a:off x="1454984" y="640302"/>
              <a:ext cx="577424" cy="352478"/>
            </a:xfrm>
            <a:custGeom>
              <a:avLst/>
              <a:gdLst>
                <a:gd name="connsiteX0" fmla="*/ 0 w 1171731"/>
                <a:gd name="connsiteY0" fmla="*/ 0 h 841948"/>
                <a:gd name="connsiteX1" fmla="*/ 1004341 w 1171731"/>
                <a:gd name="connsiteY1" fmla="*/ 239843 h 841948"/>
                <a:gd name="connsiteX2" fmla="*/ 1004341 w 1171731"/>
                <a:gd name="connsiteY2" fmla="*/ 764499 h 841948"/>
                <a:gd name="connsiteX3" fmla="*/ 599607 w 1171731"/>
                <a:gd name="connsiteY3" fmla="*/ 704538 h 8419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1731" h="841948">
                  <a:moveTo>
                    <a:pt x="0" y="0"/>
                  </a:moveTo>
                  <a:cubicBezTo>
                    <a:pt x="418475" y="56213"/>
                    <a:pt x="836951" y="112427"/>
                    <a:pt x="1004341" y="239843"/>
                  </a:cubicBezTo>
                  <a:cubicBezTo>
                    <a:pt x="1171731" y="367260"/>
                    <a:pt x="1071797" y="687050"/>
                    <a:pt x="1004341" y="764499"/>
                  </a:cubicBezTo>
                  <a:cubicBezTo>
                    <a:pt x="936885" y="841948"/>
                    <a:pt x="768246" y="773243"/>
                    <a:pt x="599607" y="704538"/>
                  </a:cubicBezTo>
                </a:path>
              </a:pathLst>
            </a:custGeom>
            <a:ln w="28575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>
              <a:off x="1835406" y="964408"/>
              <a:ext cx="619323" cy="631963"/>
            </a:xfrm>
            <a:prstGeom prst="ellipse">
              <a:avLst/>
            </a:prstGeom>
            <a:solidFill>
              <a:schemeClr val="tx1">
                <a:lumMod val="75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1" name="Arc 90"/>
            <p:cNvSpPr/>
            <p:nvPr/>
          </p:nvSpPr>
          <p:spPr>
            <a:xfrm rot="5400000">
              <a:off x="1936404" y="1122992"/>
              <a:ext cx="420184" cy="371441"/>
            </a:xfrm>
            <a:prstGeom prst="arc">
              <a:avLst>
                <a:gd name="adj1" fmla="val 16200000"/>
                <a:gd name="adj2" fmla="val 5057375"/>
              </a:avLst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2" name="Oval 91"/>
            <p:cNvSpPr/>
            <p:nvPr/>
          </p:nvSpPr>
          <p:spPr>
            <a:xfrm>
              <a:off x="2186403" y="1127062"/>
              <a:ext cx="113960" cy="125357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3" name="Oval 92"/>
            <p:cNvSpPr/>
            <p:nvPr/>
          </p:nvSpPr>
          <p:spPr>
            <a:xfrm>
              <a:off x="2005966" y="1127062"/>
              <a:ext cx="113960" cy="125357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pic>
        <p:nvPicPr>
          <p:cNvPr id="55" name="Picture 54">
            <a:extLst>
              <a:ext uri="{FF2B5EF4-FFF2-40B4-BE49-F238E27FC236}">
                <a16:creationId xmlns:a16="http://schemas.microsoft.com/office/drawing/2014/main" id="{3887A410-648B-46A6-B2F6-CF9394FE5E11}"/>
              </a:ext>
            </a:extLst>
          </p:cNvPr>
          <p:cNvPicPr>
            <a:picLocks noChangeAspect="1"/>
          </p:cNvPicPr>
          <p:nvPr/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33" t="18862" r="46468" b="24896"/>
          <a:stretch/>
        </p:blipFill>
        <p:spPr>
          <a:xfrm rot="5400000">
            <a:off x="8963017" y="60575"/>
            <a:ext cx="1546148" cy="1622429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5E5D966C-2436-4FDB-B2FC-78EA94BCC45F}"/>
              </a:ext>
            </a:extLst>
          </p:cNvPr>
          <p:cNvPicPr>
            <a:picLocks noChangeAspect="1"/>
          </p:cNvPicPr>
          <p:nvPr/>
        </p:nvPicPr>
        <p:blipFill rotWithShape="1"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7160469" y="74834"/>
            <a:ext cx="1610801" cy="15939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C334B29-A9A1-4F14-B8C3-90AB88BB57BC}"/>
              </a:ext>
            </a:extLst>
          </p:cNvPr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9087" y="4276312"/>
            <a:ext cx="3146190" cy="2100082"/>
          </a:xfrm>
          <a:prstGeom prst="rect">
            <a:avLst/>
          </a:prstGeom>
        </p:spPr>
      </p:pic>
      <p:pic>
        <p:nvPicPr>
          <p:cNvPr id="7" name="Picture 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AF09CE8B-B614-420F-8B01-1C5B02C140EC}"/>
              </a:ext>
            </a:extLst>
          </p:cNvPr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4617" y="4271207"/>
            <a:ext cx="1456378" cy="2110292"/>
          </a:xfrm>
          <a:prstGeom prst="rect">
            <a:avLst/>
          </a:prstGeom>
        </p:spPr>
      </p:pic>
      <p:pic>
        <p:nvPicPr>
          <p:cNvPr id="10" name="Picture 9" descr="A person wearing a white shirt&#10;&#10;Description generated with high confidence">
            <a:extLst>
              <a:ext uri="{FF2B5EF4-FFF2-40B4-BE49-F238E27FC236}">
                <a16:creationId xmlns:a16="http://schemas.microsoft.com/office/drawing/2014/main" id="{711134B5-AFD1-465A-9B96-E3439766C519}"/>
              </a:ext>
            </a:extLst>
          </p:cNvPr>
          <p:cNvPicPr>
            <a:picLocks noChangeAspect="1"/>
          </p:cNvPicPr>
          <p:nvPr/>
        </p:nvPicPr>
        <p:blipFill rotWithShape="1"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70335" y="4439392"/>
            <a:ext cx="3578682" cy="1773922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8C0CB6C2-2E5F-4A14-AC91-B4EA26E27857}"/>
              </a:ext>
            </a:extLst>
          </p:cNvPr>
          <p:cNvSpPr txBox="1"/>
          <p:nvPr/>
        </p:nvSpPr>
        <p:spPr>
          <a:xfrm>
            <a:off x="1524000" y="6359461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000" b="1" dirty="0"/>
              <a:t>Formulation and processes for hair coloring, continuation.</a:t>
            </a:r>
            <a:r>
              <a:rPr lang="en-US" sz="1000" dirty="0"/>
              <a:t> Warner, John C.; Muollo, Laura; Stewart, Amie, Priority Date: October 14, 2013, US 9,522,102. </a:t>
            </a:r>
          </a:p>
          <a:p>
            <a:pPr lvl="0"/>
            <a:r>
              <a:rPr lang="en-US" sz="1000" b="1" dirty="0"/>
              <a:t>Formulation and processes for hair coloring. </a:t>
            </a:r>
            <a:r>
              <a:rPr lang="en-US" sz="1000" dirty="0"/>
              <a:t>Warner, John C.; Muollo, Laura; Stewart, Amie, Priority Date: October 14, 2013, US 8,828,100, WO 2015/057254, EP 3057561, JP 2016533376, KR 20160068958, CN 105792797. </a:t>
            </a:r>
          </a:p>
        </p:txBody>
      </p:sp>
    </p:spTree>
    <p:extLst>
      <p:ext uri="{BB962C8B-B14F-4D97-AF65-F5344CB8AC3E}">
        <p14:creationId xmlns:p14="http://schemas.microsoft.com/office/powerpoint/2010/main" val="20105332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2">
            <a:extLst>
              <a:ext uri="{FF2B5EF4-FFF2-40B4-BE49-F238E27FC236}">
                <a16:creationId xmlns:a16="http://schemas.microsoft.com/office/drawing/2014/main" id="{F57619DA-59C1-4F89-8F96-F373F179A45F}"/>
              </a:ext>
            </a:extLst>
          </p:cNvPr>
          <p:cNvSpPr txBox="1">
            <a:spLocks/>
          </p:cNvSpPr>
          <p:nvPr/>
        </p:nvSpPr>
        <p:spPr>
          <a:xfrm>
            <a:off x="1524000" y="126662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sz="2800" dirty="0">
                <a:solidFill>
                  <a:srgbClr val="0070C0"/>
                </a:solidFill>
                <a:latin typeface="Calibri"/>
              </a:rPr>
              <a:t>Molecular Mechanisms of Sustainable/Circular Material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DDABF92-5882-4A34-BDCA-799F48A59106}"/>
              </a:ext>
            </a:extLst>
          </p:cNvPr>
          <p:cNvSpPr txBox="1"/>
          <p:nvPr/>
        </p:nvSpPr>
        <p:spPr>
          <a:xfrm>
            <a:off x="2852023" y="1371602"/>
            <a:ext cx="4458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1.	Equilibrium Discontinuiti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5EBBD1-E026-4E37-99E0-DB4AF7F7FA9D}"/>
              </a:ext>
            </a:extLst>
          </p:cNvPr>
          <p:cNvSpPr txBox="1"/>
          <p:nvPr/>
        </p:nvSpPr>
        <p:spPr>
          <a:xfrm>
            <a:off x="2852024" y="2307625"/>
            <a:ext cx="4124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2.	Collaborative Structur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8FC99D6-A031-485C-9001-683BF93923EE}"/>
              </a:ext>
            </a:extLst>
          </p:cNvPr>
          <p:cNvSpPr txBox="1"/>
          <p:nvPr/>
        </p:nvSpPr>
        <p:spPr>
          <a:xfrm>
            <a:off x="2852025" y="3243647"/>
            <a:ext cx="4278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srgbClr val="FF0000"/>
                </a:solidFill>
              </a:rPr>
              <a:t>3.	Pre-associative Reactivit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FDD2C06-D459-43AB-89AF-3B401921AAE0}"/>
              </a:ext>
            </a:extLst>
          </p:cNvPr>
          <p:cNvSpPr txBox="1"/>
          <p:nvPr/>
        </p:nvSpPr>
        <p:spPr>
          <a:xfrm>
            <a:off x="2852023" y="4179669"/>
            <a:ext cx="5921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4.	 Synchronous Orthogonal Mechanism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0A142A-B844-4840-9D40-35A6121DF83F}"/>
              </a:ext>
            </a:extLst>
          </p:cNvPr>
          <p:cNvSpPr txBox="1"/>
          <p:nvPr/>
        </p:nvSpPr>
        <p:spPr>
          <a:xfrm>
            <a:off x="2852024" y="5115692"/>
            <a:ext cx="5397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5.	Resilience and Molecular Diversity</a:t>
            </a:r>
          </a:p>
        </p:txBody>
      </p:sp>
    </p:spTree>
    <p:extLst>
      <p:ext uri="{BB962C8B-B14F-4D97-AF65-F5344CB8AC3E}">
        <p14:creationId xmlns:p14="http://schemas.microsoft.com/office/powerpoint/2010/main" val="23137041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4000" y="104123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Pre-associative Reactivit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382B15F-D04D-4AB9-AF60-EDA50255D528}"/>
              </a:ext>
            </a:extLst>
          </p:cNvPr>
          <p:cNvSpPr txBox="1"/>
          <p:nvPr/>
        </p:nvSpPr>
        <p:spPr>
          <a:xfrm>
            <a:off x="2561172" y="914403"/>
            <a:ext cx="393143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800" b="1" kern="0" dirty="0">
                <a:solidFill>
                  <a:srgbClr val="0000FF"/>
                </a:solidFill>
              </a:rPr>
              <a:t>For over 180 years </a:t>
            </a:r>
          </a:p>
          <a:p>
            <a:pPr>
              <a:defRPr/>
            </a:pPr>
            <a:r>
              <a:rPr lang="en-US" sz="2800" b="1" kern="0" dirty="0">
                <a:solidFill>
                  <a:srgbClr val="0000FF"/>
                </a:solidFill>
              </a:rPr>
              <a:t>of “Modern Chemistry”…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63C6A4C-C5BD-4491-9120-C79582492F2E}"/>
              </a:ext>
            </a:extLst>
          </p:cNvPr>
          <p:cNvSpPr txBox="1"/>
          <p:nvPr/>
        </p:nvSpPr>
        <p:spPr>
          <a:xfrm>
            <a:off x="1862665" y="2396070"/>
            <a:ext cx="4822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srgbClr val="0000FF"/>
                </a:solidFill>
              </a:rPr>
              <a:t>Heat things under high temperature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C92CF17-EE9A-4298-8AE1-9CB8CCC9693D}"/>
              </a:ext>
            </a:extLst>
          </p:cNvPr>
          <p:cNvSpPr txBox="1"/>
          <p:nvPr/>
        </p:nvSpPr>
        <p:spPr>
          <a:xfrm>
            <a:off x="3905597" y="3684698"/>
            <a:ext cx="27795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srgbClr val="0000FF"/>
                </a:solidFill>
              </a:rPr>
              <a:t>Apply high pressures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6F2C945-89A8-4BE2-8C58-772C07D98AB4}"/>
              </a:ext>
            </a:extLst>
          </p:cNvPr>
          <p:cNvSpPr txBox="1"/>
          <p:nvPr/>
        </p:nvSpPr>
        <p:spPr>
          <a:xfrm>
            <a:off x="3935353" y="4973326"/>
            <a:ext cx="27498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srgbClr val="0000FF"/>
                </a:solidFill>
              </a:rPr>
              <a:t>Use organic solvents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1C5C8C5-FE6A-4741-8D86-43ECFA34B436}"/>
              </a:ext>
            </a:extLst>
          </p:cNvPr>
          <p:cNvSpPr txBox="1"/>
          <p:nvPr/>
        </p:nvSpPr>
        <p:spPr>
          <a:xfrm>
            <a:off x="5444073" y="3040384"/>
            <a:ext cx="50105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srgbClr val="00B050"/>
                </a:solidFill>
              </a:rPr>
              <a:t>Runs reactions at “room” temperature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8D392E98-F2B2-4DE6-9F48-0492DE07A9CC}"/>
              </a:ext>
            </a:extLst>
          </p:cNvPr>
          <p:cNvSpPr txBox="1"/>
          <p:nvPr/>
        </p:nvSpPr>
        <p:spPr>
          <a:xfrm>
            <a:off x="5444068" y="4329012"/>
            <a:ext cx="4606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srgbClr val="00B050"/>
                </a:solidFill>
              </a:rPr>
              <a:t>Runs reactions at ambient pressure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9DFEBB7F-9B38-4829-9C65-038B2B8ECEED}"/>
              </a:ext>
            </a:extLst>
          </p:cNvPr>
          <p:cNvSpPr txBox="1"/>
          <p:nvPr/>
        </p:nvSpPr>
        <p:spPr>
          <a:xfrm>
            <a:off x="5444068" y="5617638"/>
            <a:ext cx="31107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srgbClr val="00B050"/>
                </a:solidFill>
              </a:rPr>
              <a:t>Uses water as a solvent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E388D6D-2640-4B15-B02C-43A6F87CD1C8}"/>
              </a:ext>
            </a:extLst>
          </p:cNvPr>
          <p:cNvSpPr txBox="1"/>
          <p:nvPr/>
        </p:nvSpPr>
        <p:spPr>
          <a:xfrm>
            <a:off x="7095067" y="1129841"/>
            <a:ext cx="2079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800" b="1" kern="0" dirty="0">
                <a:solidFill>
                  <a:srgbClr val="00B050"/>
                </a:solidFill>
              </a:rPr>
              <a:t>But Nature…</a:t>
            </a:r>
          </a:p>
        </p:txBody>
      </p:sp>
    </p:spTree>
    <p:extLst>
      <p:ext uri="{BB962C8B-B14F-4D97-AF65-F5344CB8AC3E}">
        <p14:creationId xmlns:p14="http://schemas.microsoft.com/office/powerpoint/2010/main" val="1052407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4000" y="131622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Pre-associative Reactiv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46A327A-5A2A-44D1-B862-2E76C8B8F0E9}"/>
              </a:ext>
            </a:extLst>
          </p:cNvPr>
          <p:cNvSpPr txBox="1"/>
          <p:nvPr/>
        </p:nvSpPr>
        <p:spPr>
          <a:xfrm>
            <a:off x="4108678" y="1143003"/>
            <a:ext cx="39525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2800" i="1" kern="0" dirty="0"/>
              <a:t>A thermometer is a </a:t>
            </a:r>
          </a:p>
          <a:p>
            <a:pPr algn="ctr">
              <a:defRPr/>
            </a:pPr>
            <a:r>
              <a:rPr lang="en-US" sz="2800" i="1" kern="0" dirty="0"/>
              <a:t>molecular speedometer…</a:t>
            </a:r>
          </a:p>
        </p:txBody>
      </p:sp>
      <p:pic>
        <p:nvPicPr>
          <p:cNvPr id="4" name="Picture 3" descr="00322w-800x800.jpg">
            <a:extLst>
              <a:ext uri="{FF2B5EF4-FFF2-40B4-BE49-F238E27FC236}">
                <a16:creationId xmlns:a16="http://schemas.microsoft.com/office/drawing/2014/main" id="{8BA2DC44-86F9-4B65-82B3-C6C35605584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718560" y="2838616"/>
            <a:ext cx="1033670" cy="3252083"/>
          </a:xfrm>
          <a:prstGeom prst="rect">
            <a:avLst/>
          </a:prstGeom>
        </p:spPr>
      </p:pic>
      <p:pic>
        <p:nvPicPr>
          <p:cNvPr id="5" name="Picture 4" descr="Speedometer-dualsystem.jpg">
            <a:extLst>
              <a:ext uri="{FF2B5EF4-FFF2-40B4-BE49-F238E27FC236}">
                <a16:creationId xmlns:a16="http://schemas.microsoft.com/office/drawing/2014/main" id="{C6247CE8-3E04-4858-AF5D-CF4147669481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62603" y="2984505"/>
            <a:ext cx="3683583" cy="2407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78197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4000" y="116513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Pre-associative Reactivity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7A32238-56DC-48A7-A699-B67818F2A70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78164" y="2094073"/>
          <a:ext cx="4473575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MDLDrawObject Class" r:id="rId3" imgW="4473942" imgH="2454613" progId="MDLDrawOLE.MDLDrawObject.1">
                  <p:embed/>
                </p:oleObj>
              </mc:Choice>
              <mc:Fallback>
                <p:oleObj name="MDLDrawObject Class" r:id="rId3" imgW="4473942" imgH="2454613" progId="MDLDrawOLE.MDLDrawObject.1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7A32238-56DC-48A7-A699-B67818F2A7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8164" y="2094073"/>
                        <a:ext cx="4473575" cy="245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178A795-50B2-449A-B74F-37C743305D7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02021" y="1956754"/>
          <a:ext cx="3625850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MDLDrawObject Class" r:id="rId5" imgW="3625184" imgH="2729149" progId="MDLDrawOLE.MDLDrawObject.1">
                  <p:embed/>
                </p:oleObj>
              </mc:Choice>
              <mc:Fallback>
                <p:oleObj name="MDLDrawObject Class" r:id="rId5" imgW="3625184" imgH="2729149" progId="MDLDrawOLE.MDLDrawObject.1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178A795-50B2-449A-B74F-37C743305D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2021" y="1956754"/>
                        <a:ext cx="3625850" cy="272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5DDE2A3-B7D6-474E-BE36-AEE226D9D95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78164" y="2094073"/>
          <a:ext cx="4473575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MDLDrawObject Class" r:id="rId7" imgW="4473942" imgH="2454613" progId="MDLDrawOLE.MDLDrawObject.1">
                  <p:embed/>
                </p:oleObj>
              </mc:Choice>
              <mc:Fallback>
                <p:oleObj name="MDLDrawObject Class" r:id="rId7" imgW="4473942" imgH="2454613" progId="MDLDrawOLE.MDLDrawObject.1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5DDE2A3-B7D6-474E-BE36-AEE226D9D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8164" y="2094073"/>
                        <a:ext cx="4473575" cy="245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B6FB87-B87F-4A2F-813D-00BE33A7CD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14582" y="2164698"/>
          <a:ext cx="2674937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MDLDrawObject Class" r:id="rId9" imgW="2674316" imgH="2454613" progId="MDLDrawOLE.MDLDrawObject.1">
                  <p:embed/>
                </p:oleObj>
              </mc:Choice>
              <mc:Fallback>
                <p:oleObj name="MDLDrawObject Class" r:id="rId9" imgW="2674316" imgH="2454613" progId="MDLDrawOLE.MDLDrawObject.1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2B6FB87-B87F-4A2F-813D-00BE33A7CD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14582" y="2164698"/>
                        <a:ext cx="2674937" cy="245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0761414-21A6-499B-915B-F29A4EFCC25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43080" y="656263"/>
          <a:ext cx="10271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MDLDrawObject Class" r:id="rId11" imgW="1026775" imgH="1025187" progId="MDLDrawOLE.MDLDrawObject.1">
                  <p:embed/>
                </p:oleObj>
              </mc:Choice>
              <mc:Fallback>
                <p:oleObj name="MDLDrawObject Class" r:id="rId11" imgW="1026775" imgH="1025187" progId="MDLDrawOLE.MDLDrawObject.1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0761414-21A6-499B-915B-F29A4EFCC2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43080" y="656263"/>
                        <a:ext cx="1027113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8573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1.94444E-6 2.98473E-6 C -0.00278 0.01018 -0.01146 0.0192 -0.01875 0.02267 C -0.02118 0.02638 -0.025 0.02869 -0.02848 0.03031 C -0.03195 0.03447 -0.03785 0.03794 -0.04236 0.04003 C -0.04427 0.04419 -0.04775 0.04604 -0.05122 0.04766 C -0.05452 0.0516 -0.05747 0.0553 -0.06181 0.05738 C -0.06233 0.05807 -0.06285 0.059 -0.06354 0.05946 C -0.06424 0.05992 -0.06528 0.05992 -0.06598 0.06062 C -0.06667 0.06154 -0.06684 0.06293 -0.06754 0.06386 C -0.06823 0.06455 -0.06927 0.06455 -0.06997 0.06501 C -0.07379 0.06756 -0.07466 0.07103 -0.079 0.07265 C -0.08073 0.07728 -0.08177 0.07867 -0.08542 0.08005 C -0.08785 0.08352 -0.09167 0.08838 -0.09514 0.08977 C -0.09896 0.09486 -0.10469 0.10203 -0.10973 0.10389 C -0.11389 0.10944 -0.11789 0.11476 -0.12205 0.12031 C -0.12518 0.12448 -0.12934 0.12702 -0.13264 0.13096 C -0.13611 0.13489 -0.13854 0.14021 -0.14306 0.14183 C -0.14775 0.14808 -0.14532 0.14669 -0.14966 0.14831 C -0.15348 0.15409 -0.15973 0.16104 -0.16511 0.16358 C -0.1691 0.1689 -0.17587 0.17654 -0.18143 0.17862 C -0.18351 0.18325 -0.18976 0.18811 -0.19358 0.19065 C -0.19601 0.19227 -0.19705 0.19528 -0.19931 0.19713 C -0.204 0.20083 -0.20851 0.20453 -0.21389 0.20685 C -0.2158 0.20986 -0.21927 0.21217 -0.22205 0.21309 C -0.22448 0.21541 -0.22813 0.21888 -0.23091 0.2198 C -0.23299 0.22235 -0.23473 0.22281 -0.2375 0.2242 C -0.24132 0.22998 -0.24844 0.2323 -0.25295 0.23716 C -0.25591 0.24017 -0.25625 0.2441 -0.26025 0.24595 C -0.25868 0.23993 -0.25782 0.2323 -0.25452 0.22744 C -0.25261 0.21772 -0.25122 0.20777 -0.24879 0.19829 C -0.24809 0.19181 -0.24792 0.18487 -0.24636 0.17862 C -0.24532 0.16242 -0.24323 0.14623 -0.24236 0.13003 C -0.24115 0.07566 -0.2408 0.02175 -0.24306 -0.03263 C -0.24549 -0.02337 -0.24809 -0.01388 -0.24966 -0.0044 C -0.25035 -0.00046 -0.25018 0.0037 -0.25122 0.00763 C -0.25174 0.00972 -0.25243 0.0118 -0.25295 0.01411 C -0.25313 0.01527 -0.2533 0.01619 -0.25365 0.01735 C -0.25417 0.01943 -0.25539 0.02383 -0.25539 0.02383 C -0.2566 0.03355 -0.25868 0.0428 -0.26111 0.05206 C -0.26164 0.059 -0.26181 0.06617 -0.26354 0.07265 C -0.26493 0.08885 -0.26719 0.10504 -0.26841 0.12124 C -0.26789 0.177 -0.26806 0.20824 -0.26667 0.25775 C -0.26632 0.27163 -0.26424 0.28505 -0.26354 0.29893 C -0.26216 0.32462 -0.26129 0.35146 -0.25782 0.37691 C -0.25278 0.41508 -0.24393 0.45257 -0.23907 0.49074 C -0.23455 0.52707 -0.22865 0.56409 -0.22275 0.59995 C -0.22223 0.60759 -0.22223 0.61545 -0.22032 0.62286 C -0.21927 0.6379 -0.21979 0.63073 -0.21789 0.65016 C -0.21771 0.65224 -0.21736 0.65433 -0.21719 0.65664 C -0.21684 0.65988 -0.21632 0.6696 -0.21632 0.66636 C -0.21632 0.65247 -0.21997 0.64137 -0.22205 0.62841 C -0.225 0.6099 -0.22934 0.59162 -0.23264 0.57311 C -0.23403 0.56571 -0.23594 0.55877 -0.2375 0.55136 C -0.23854 0.54581 -0.23941 0.53794 -0.24236 0.53401 C -0.24566 0.51458 -0.25139 0.49537 -0.25608 0.47663 C -0.25764 0.47038 -0.26007 0.46367 -0.26111 0.45719 C -0.26233 0.44956 -0.26476 0.44192 -0.26598 0.43452 C -0.26823 0.41902 -0.26632 0.42688 -0.26841 0.41925 C -0.26893 0.41161 -0.26945 0.4049 -0.27084 0.3975 C -0.27153 0.38663 -0.27153 0.37205 -0.27327 0.36187 C -0.27344 0.36117 -0.28386 0.35747 -0.28386 0.35747 C -0.28993 0.35446 -0.30174 0.354 -0.3066 0.35308 C -0.33854 0.34706 -0.37188 0.34475 -0.40417 0.34243 C -0.41302 0.33919 -0.42414 0.33781 -0.43334 0.33688 C -0.43993 0.33619 -0.45295 0.3348 -0.45295 0.3348 C -0.46077 0.3311 -0.45382 0.3341 -0.4724 0.33248 C -0.4875 0.33133 -0.50278 0.32924 -0.51789 0.32716 C -0.52639 0.32323 -0.53594 0.32184 -0.54479 0.31953 C -0.55504 0.31698 -0.56528 0.31374 -0.5757 0.31189 C -0.58125 0.30981 -0.58698 0.3075 -0.59271 0.3075 " pathEditMode="relative" ptsTypes="fffffffffffffffffffffffffffffffffffffffffffffffffffffffffffffffffffffA">
                                      <p:cBhvr>
                                        <p:cTn id="14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4000" y="179899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Pre-associative Reactiv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65651A7-3DFD-4F8D-B8DB-DA393F4A7FF9}"/>
              </a:ext>
            </a:extLst>
          </p:cNvPr>
          <p:cNvSpPr txBox="1"/>
          <p:nvPr/>
        </p:nvSpPr>
        <p:spPr>
          <a:xfrm>
            <a:off x="3175378" y="2108578"/>
            <a:ext cx="576618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4400" i="1" kern="0" dirty="0">
                <a:solidFill>
                  <a:prstClr val="black"/>
                </a:solidFill>
              </a:rPr>
              <a:t>There is almost never a reactive collision in Nature!</a:t>
            </a:r>
          </a:p>
        </p:txBody>
      </p:sp>
    </p:spTree>
    <p:extLst>
      <p:ext uri="{BB962C8B-B14F-4D97-AF65-F5344CB8AC3E}">
        <p14:creationId xmlns:p14="http://schemas.microsoft.com/office/powerpoint/2010/main" val="339003526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 idx="4294967295"/>
          </p:nvPr>
        </p:nvSpPr>
        <p:spPr>
          <a:xfrm>
            <a:off x="0" y="11113"/>
            <a:ext cx="8993188" cy="539750"/>
          </a:xfrm>
          <a:prstGeom prst="rect">
            <a:avLst/>
          </a:prstGeom>
        </p:spPr>
        <p:txBody>
          <a:bodyPr/>
          <a:lstStyle/>
          <a:p>
            <a:pPr algn="l"/>
            <a:r>
              <a:rPr lang="en-US" sz="2800" dirty="0">
                <a:solidFill>
                  <a:srgbClr val="0000FF"/>
                </a:solidFill>
                <a:latin typeface="Calibri" pitchFamily="39" charset="0"/>
              </a:rPr>
              <a:t>Low Temperature Formaldehyde Free Wood Composites</a:t>
            </a:r>
            <a:endParaRPr lang="en-US" sz="2800" baseline="30000" dirty="0">
              <a:solidFill>
                <a:srgbClr val="0000FF"/>
              </a:solidFill>
              <a:latin typeface="Calibri" pitchFamily="3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402333" y="3074340"/>
            <a:ext cx="236076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“Lignocellulosic Compositions and Methods of Making Same” </a:t>
            </a:r>
            <a:r>
              <a:rPr lang="en-US" sz="1600" dirty="0"/>
              <a:t>Warner, John C.; Whitfield, Justin R.; Gladding, Jeffery A.; Allen, Richard M.,  US Patent Filed May 26, 2015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D20DA84-59B4-42AE-9D96-CABEE30DBCA6}"/>
              </a:ext>
            </a:extLst>
          </p:cNvPr>
          <p:cNvGrpSpPr/>
          <p:nvPr/>
        </p:nvGrpSpPr>
        <p:grpSpPr>
          <a:xfrm>
            <a:off x="1642959" y="578795"/>
            <a:ext cx="7058998" cy="2230354"/>
            <a:chOff x="395763" y="628688"/>
            <a:chExt cx="7058998" cy="2230354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95763" y="685800"/>
              <a:ext cx="2031661" cy="1523746"/>
            </a:xfrm>
            <a:prstGeom prst="rect">
              <a:avLst/>
            </a:prstGeom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311" t="7827" r="47689" b="28389"/>
            <a:stretch/>
          </p:blipFill>
          <p:spPr>
            <a:xfrm>
              <a:off x="3264946" y="657225"/>
              <a:ext cx="1963829" cy="2201817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000" t="10000" r="48333" b="37978"/>
            <a:stretch/>
          </p:blipFill>
          <p:spPr>
            <a:xfrm>
              <a:off x="5638800" y="628688"/>
              <a:ext cx="1815961" cy="1992704"/>
            </a:xfrm>
            <a:prstGeom prst="rect">
              <a:avLst/>
            </a:prstGeom>
          </p:spPr>
        </p:pic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992DD6D-BC1A-446B-B5B0-632686F8FD96}"/>
              </a:ext>
            </a:extLst>
          </p:cNvPr>
          <p:cNvGrpSpPr/>
          <p:nvPr/>
        </p:nvGrpSpPr>
        <p:grpSpPr>
          <a:xfrm>
            <a:off x="1827371" y="511112"/>
            <a:ext cx="8761473" cy="5396040"/>
            <a:chOff x="376106" y="304801"/>
            <a:chExt cx="8761473" cy="5396040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E6AD569-5C2E-4780-A8EA-F25294297905}"/>
                </a:ext>
              </a:extLst>
            </p:cNvPr>
            <p:cNvGrpSpPr/>
            <p:nvPr/>
          </p:nvGrpSpPr>
          <p:grpSpPr>
            <a:xfrm>
              <a:off x="376106" y="2678504"/>
              <a:ext cx="6252548" cy="3022337"/>
              <a:chOff x="376106" y="2678504"/>
              <a:chExt cx="6252548" cy="3022337"/>
            </a:xfrm>
          </p:grpSpPr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1E633591-2541-447E-AF46-A9AAEF0CCE45}"/>
                  </a:ext>
                </a:extLst>
              </p:cNvPr>
              <p:cNvGrpSpPr/>
              <p:nvPr/>
            </p:nvGrpSpPr>
            <p:grpSpPr>
              <a:xfrm>
                <a:off x="376106" y="2678504"/>
                <a:ext cx="6252548" cy="3022337"/>
                <a:chOff x="376106" y="2678504"/>
                <a:chExt cx="6252548" cy="3022337"/>
              </a:xfrm>
            </p:grpSpPr>
            <p:pic>
              <p:nvPicPr>
                <p:cNvPr id="13" name="Picture 12"/>
                <p:cNvPicPr>
                  <a:picLocks noChangeAspect="1"/>
                </p:cNvPicPr>
                <p:nvPr/>
              </p:nvPicPr>
              <p:blipFill>
                <a:blip r:embed="rId5" cstate="email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5400000">
                  <a:off x="6135" y="3048475"/>
                  <a:ext cx="2959768" cy="2219826"/>
                </a:xfrm>
                <a:prstGeom prst="rect">
                  <a:avLst/>
                </a:prstGeom>
                <a:ln w="28575">
                  <a:solidFill>
                    <a:schemeClr val="tx1">
                      <a:lumMod val="85000"/>
                      <a:lumOff val="15000"/>
                    </a:schemeClr>
                  </a:solidFill>
                </a:ln>
              </p:spPr>
            </p:pic>
            <p:pic>
              <p:nvPicPr>
                <p:cNvPr id="2" name="Picture 1"/>
                <p:cNvPicPr>
                  <a:picLocks noChangeAspect="1"/>
                </p:cNvPicPr>
                <p:nvPr/>
              </p:nvPicPr>
              <p:blipFill>
                <a:blip r:embed="rId6" cstate="email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 rot="10800000">
                  <a:off x="3236371" y="3156629"/>
                  <a:ext cx="3392283" cy="2544212"/>
                </a:xfrm>
                <a:prstGeom prst="rect">
                  <a:avLst/>
                </a:prstGeom>
              </p:spPr>
            </p:pic>
          </p:grpSp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7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139032" y="5013365"/>
                <a:ext cx="1407748" cy="643957"/>
              </a:xfrm>
              <a:prstGeom prst="rect">
                <a:avLst/>
              </a:prstGeom>
            </p:spPr>
          </p:pic>
        </p:grp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22801139-6646-47A6-8652-79DC015A102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7018958" y="607461"/>
              <a:ext cx="2421282" cy="1815961"/>
            </a:xfrm>
            <a:prstGeom prst="rect">
              <a:avLst/>
            </a:prstGeom>
          </p:spPr>
        </p:pic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CC08B05B-E93D-4A06-8722-F6B4B992D17B}"/>
              </a:ext>
            </a:extLst>
          </p:cNvPr>
          <p:cNvSpPr txBox="1"/>
          <p:nvPr/>
        </p:nvSpPr>
        <p:spPr>
          <a:xfrm>
            <a:off x="2783782" y="6376958"/>
            <a:ext cx="66244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/>
              <a:t>Lignocellulosic composites and methods of making same. </a:t>
            </a:r>
            <a:r>
              <a:rPr lang="en-US" sz="1000" dirty="0"/>
              <a:t>Warner, John C.; Whitfield, Justin R.; Gladding, Jeffery A.; Allen, Richard M., Priority Date: May 26, 2016, US 2018/0147824. WO 2016/191521, EP 3302969, CA 2986427, JP 2018516784.</a:t>
            </a:r>
          </a:p>
        </p:txBody>
      </p:sp>
    </p:spTree>
    <p:extLst>
      <p:ext uri="{BB962C8B-B14F-4D97-AF65-F5344CB8AC3E}">
        <p14:creationId xmlns:p14="http://schemas.microsoft.com/office/powerpoint/2010/main" val="8746027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D26E7-084F-4BDC-8CEA-02C07091F4F7}"/>
              </a:ext>
            </a:extLst>
          </p:cNvPr>
          <p:cNvSpPr txBox="1">
            <a:spLocks/>
          </p:cNvSpPr>
          <p:nvPr/>
        </p:nvSpPr>
        <p:spPr>
          <a:xfrm>
            <a:off x="1524000" y="0"/>
            <a:ext cx="8229600" cy="5397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0000FF"/>
                </a:solidFill>
                <a:latin typeface="Calibri" pitchFamily="39" charset="0"/>
              </a:rPr>
              <a:t>High Performance, Printable, Copper Based Solar Cells</a:t>
            </a:r>
            <a:endParaRPr lang="en-US" sz="2800" baseline="30000" dirty="0">
              <a:solidFill>
                <a:srgbClr val="0000FF"/>
              </a:solidFill>
              <a:latin typeface="Calibri" pitchFamily="39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CD98962-2A99-4389-9061-5F436E43382D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5400000">
            <a:off x="7830348" y="3825958"/>
            <a:ext cx="1731650" cy="3094004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BD61AF8-7C10-415B-8B1F-16B83411675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227360" y="1024898"/>
            <a:ext cx="3881175" cy="29108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26F8828-998F-46A2-865B-6C62859CEB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3093" y="724612"/>
            <a:ext cx="6620690" cy="225437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66236F8-6D2F-41EE-8D1C-20A165BCE26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7298"/>
          <a:stretch/>
        </p:blipFill>
        <p:spPr>
          <a:xfrm>
            <a:off x="2093562" y="2905050"/>
            <a:ext cx="4650835" cy="304061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3D3CDC8-37FD-41B5-B5CD-82D2FC21022C}"/>
              </a:ext>
            </a:extLst>
          </p:cNvPr>
          <p:cNvSpPr txBox="1"/>
          <p:nvPr/>
        </p:nvSpPr>
        <p:spPr>
          <a:xfrm>
            <a:off x="1583093" y="6304002"/>
            <a:ext cx="904286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/>
              <a:t>Solar cell dyes for copper redox based dye sensitized solar cells and combinations thereof.</a:t>
            </a:r>
            <a:r>
              <a:rPr lang="en-US" sz="1000" dirty="0"/>
              <a:t> Warner, John C. et al., Priority Date: July 10, 2018, US Provisional 62/696,010.</a:t>
            </a:r>
          </a:p>
          <a:p>
            <a:r>
              <a:rPr lang="en-US" sz="1000" b="1" dirty="0"/>
              <a:t>Copper redox based dye sensitized solar cells.</a:t>
            </a:r>
            <a:r>
              <a:rPr lang="en-US" sz="1000" dirty="0"/>
              <a:t> Warner, John C. et al., Priority Date: September 21, 2018, US Provisional 62/734,511.</a:t>
            </a:r>
          </a:p>
          <a:p>
            <a:r>
              <a:rPr lang="en-US" sz="1000" b="1" dirty="0"/>
              <a:t>Stilbene and fused stilbene derivatives as solar cell dyes.</a:t>
            </a:r>
            <a:r>
              <a:rPr lang="en-US" sz="1000" dirty="0"/>
              <a:t> Warner, John C. Priority Date: May 9, 2017. US Provisional 62/503,645, WO 2018/208712.</a:t>
            </a:r>
          </a:p>
        </p:txBody>
      </p:sp>
    </p:spTree>
    <p:extLst>
      <p:ext uri="{BB962C8B-B14F-4D97-AF65-F5344CB8AC3E}">
        <p14:creationId xmlns:p14="http://schemas.microsoft.com/office/powerpoint/2010/main" val="22826312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919840" y="6255187"/>
            <a:ext cx="8552121" cy="523220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12. </a:t>
            </a:r>
            <a:r>
              <a:rPr lang="en-US" sz="1400" b="1" dirty="0">
                <a:solidFill>
                  <a:srgbClr val="0000FF"/>
                </a:solidFill>
              </a:rPr>
              <a:t>Inherently Safer Chemistry for Accident Prevention.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dirty="0">
                <a:solidFill>
                  <a:schemeClr val="bg1"/>
                </a:solidFill>
              </a:rPr>
              <a:t>Substance and the form of a substance used in a chemical process should be chosen to minimize the potential for chemical accidents, including releases, explosions, and fires.</a:t>
            </a:r>
            <a:r>
              <a:rPr lang="ru-RU" sz="14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524000" y="55688"/>
            <a:ext cx="9144000" cy="40011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sz="2000" b="1" dirty="0">
                <a:solidFill>
                  <a:srgbClr val="0000FF"/>
                </a:solidFill>
                <a:latin typeface="+mn-lt"/>
              </a:rPr>
              <a:t>The Twelve Principles of Green Chemistry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D3E8C95-084E-462B-AD4F-7B714EECC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840" y="5688801"/>
            <a:ext cx="8552121" cy="523220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11. </a:t>
            </a:r>
            <a:r>
              <a:rPr lang="en-US" sz="1400" b="1" dirty="0">
                <a:solidFill>
                  <a:srgbClr val="0000FF"/>
                </a:solidFill>
              </a:rPr>
              <a:t>Real-time Analysis for Pollution Prevention.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dirty="0">
                <a:solidFill>
                  <a:schemeClr val="bg1"/>
                </a:solidFill>
              </a:rPr>
              <a:t>Analytical methodologies need to be further developed to allow for real-time in-process monitoring and control prior to the formation of hazardous substances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C8B5914-2E44-4053-BA11-AD7E9F60C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840" y="5122412"/>
            <a:ext cx="8552121" cy="523220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10. </a:t>
            </a:r>
            <a:r>
              <a:rPr lang="en-US" sz="1400" b="1" dirty="0">
                <a:solidFill>
                  <a:srgbClr val="0000FF"/>
                </a:solidFill>
              </a:rPr>
              <a:t>Design for Degradation.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dirty="0">
                <a:solidFill>
                  <a:schemeClr val="bg1"/>
                </a:solidFill>
              </a:rPr>
              <a:t>Chemical products should be designed so that at the end of their function they do not persist in the environment and instead break down into innocuous degradation products.</a:t>
            </a:r>
            <a:r>
              <a:rPr lang="ru-RU" sz="1400" dirty="0">
                <a:solidFill>
                  <a:schemeClr val="bg1"/>
                </a:solidFill>
              </a:rPr>
              <a:t> 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C32AE55-986D-442B-BB7F-8A5C49F07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840" y="4771467"/>
            <a:ext cx="8552121" cy="307777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9. </a:t>
            </a:r>
            <a:r>
              <a:rPr lang="en-US" sz="1400" b="1" dirty="0">
                <a:solidFill>
                  <a:srgbClr val="0000FF"/>
                </a:solidFill>
              </a:rPr>
              <a:t>Catalysis.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dirty="0">
                <a:solidFill>
                  <a:schemeClr val="bg1"/>
                </a:solidFill>
              </a:rPr>
              <a:t>Catalytic reagents (as selective as possible) are superior to stoichiometric reagents.</a:t>
            </a:r>
            <a:r>
              <a:rPr lang="ru-RU" sz="1400" dirty="0">
                <a:solidFill>
                  <a:schemeClr val="bg1"/>
                </a:solidFill>
              </a:rPr>
              <a:t> 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D5C5EA2-5405-4EB9-910F-48FB0E085F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840" y="4205077"/>
            <a:ext cx="8552121" cy="523220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8. </a:t>
            </a:r>
            <a:r>
              <a:rPr lang="en-US" sz="1400" b="1" dirty="0">
                <a:solidFill>
                  <a:srgbClr val="0000FF"/>
                </a:solidFill>
              </a:rPr>
              <a:t>Reduce Derivatives.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dirty="0">
                <a:solidFill>
                  <a:schemeClr val="bg1"/>
                </a:solidFill>
              </a:rPr>
              <a:t>Unnecessary derivatization (blocking group, protection/deprotection, temporary modification of physical/chemical processes) should be avoided whenever possible</a:t>
            </a:r>
            <a:r>
              <a:rPr lang="ru-RU" sz="1400" dirty="0">
                <a:solidFill>
                  <a:schemeClr val="bg1"/>
                </a:solidFill>
              </a:rPr>
              <a:t> </a:t>
            </a:r>
            <a:r>
              <a:rPr lang="en-US" sz="14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BCA5FADE-A849-434F-9613-71B34AA67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840" y="3638688"/>
            <a:ext cx="8552121" cy="523220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7. </a:t>
            </a:r>
            <a:r>
              <a:rPr lang="en-US" sz="1400" b="1" dirty="0">
                <a:solidFill>
                  <a:srgbClr val="0000FF"/>
                </a:solidFill>
              </a:rPr>
              <a:t>Use of Renewable </a:t>
            </a:r>
            <a:r>
              <a:rPr lang="en-US" sz="1400" b="1" dirty="0" err="1">
                <a:solidFill>
                  <a:srgbClr val="0000FF"/>
                </a:solidFill>
              </a:rPr>
              <a:t>Feedstocks</a:t>
            </a:r>
            <a:r>
              <a:rPr lang="en-US" sz="1400" b="1" dirty="0">
                <a:solidFill>
                  <a:srgbClr val="0000FF"/>
                </a:solidFill>
              </a:rPr>
              <a:t>.</a:t>
            </a:r>
            <a:r>
              <a:rPr lang="en-US" sz="1400" b="1" dirty="0">
                <a:solidFill>
                  <a:schemeClr val="bg1"/>
                </a:solidFill>
              </a:rPr>
              <a:t>  </a:t>
            </a:r>
            <a:r>
              <a:rPr lang="en-US" sz="1400" dirty="0">
                <a:solidFill>
                  <a:schemeClr val="bg1"/>
                </a:solidFill>
              </a:rPr>
              <a:t>A raw material or feedstock should be renewable rather than depleting whenever technically and economically practical. </a:t>
            </a:r>
            <a:endParaRPr lang="ru-RU" sz="1400" dirty="0">
              <a:solidFill>
                <a:schemeClr val="bg1"/>
              </a:solidFill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AE387D6B-4398-407E-8E85-0F2700C16E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840" y="3072299"/>
            <a:ext cx="8552121" cy="523220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6. </a:t>
            </a:r>
            <a:r>
              <a:rPr lang="en-US" sz="1400" b="1" dirty="0">
                <a:solidFill>
                  <a:srgbClr val="0000FF"/>
                </a:solidFill>
              </a:rPr>
              <a:t>Design for Energy Efficiency.</a:t>
            </a:r>
            <a:r>
              <a:rPr lang="en-US" sz="1400" b="1" dirty="0">
                <a:solidFill>
                  <a:schemeClr val="bg1"/>
                </a:solidFill>
              </a:rPr>
              <a:t>  </a:t>
            </a:r>
            <a:r>
              <a:rPr lang="en-US" sz="1400" dirty="0">
                <a:solidFill>
                  <a:schemeClr val="bg1"/>
                </a:solidFill>
              </a:rPr>
              <a:t>Energy requirements should be recognized for their environmental and economic impacts and should be minimized.  Synthetic methods should be conducted at ambient temperature and pressure.</a:t>
            </a:r>
            <a:endParaRPr lang="ru-RU" sz="1400" dirty="0">
              <a:solidFill>
                <a:schemeClr val="bg1"/>
              </a:solidFill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30C69DC5-FFD2-423D-B952-57EBDD780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840" y="2505910"/>
            <a:ext cx="8552121" cy="523220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5. </a:t>
            </a:r>
            <a:r>
              <a:rPr lang="en-US" sz="1400" b="1" dirty="0">
                <a:solidFill>
                  <a:srgbClr val="0000FF"/>
                </a:solidFill>
              </a:rPr>
              <a:t>Safer Solvents and Auxiliaries.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dirty="0">
                <a:solidFill>
                  <a:schemeClr val="bg1"/>
                </a:solidFill>
              </a:rPr>
              <a:t>The use of auxiliary substances (solvents, separation agents, etc.) should be made unnecessary whenever possible and, when used, innocuous.</a:t>
            </a: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402600E5-B853-4AC6-B53F-536BC0A18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840" y="1939521"/>
            <a:ext cx="8552121" cy="523220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4. </a:t>
            </a:r>
            <a:r>
              <a:rPr lang="en-US" sz="1400" b="1" dirty="0">
                <a:solidFill>
                  <a:srgbClr val="0000FF"/>
                </a:solidFill>
              </a:rPr>
              <a:t>Designing Safer Chemicals.</a:t>
            </a:r>
            <a:r>
              <a:rPr lang="en-US" sz="1400" b="1" dirty="0">
                <a:solidFill>
                  <a:schemeClr val="bg1"/>
                </a:solidFill>
              </a:rPr>
              <a:t>  </a:t>
            </a:r>
            <a:r>
              <a:rPr lang="en-US" sz="1400" dirty="0">
                <a:solidFill>
                  <a:schemeClr val="bg1"/>
                </a:solidFill>
              </a:rPr>
              <a:t>Chemical products should be designed to preserve efficacy of the function while reducing toxicity.</a:t>
            </a:r>
            <a:endParaRPr lang="ru-RU" sz="1400" dirty="0">
              <a:solidFill>
                <a:schemeClr val="bg1"/>
              </a:solidFill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CFDF3320-0FCF-446E-B4B3-EC792D8D7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840" y="1373132"/>
            <a:ext cx="8552121" cy="523220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3. </a:t>
            </a:r>
            <a:r>
              <a:rPr lang="en-US" sz="1400" b="1" dirty="0">
                <a:solidFill>
                  <a:srgbClr val="0000FF"/>
                </a:solidFill>
              </a:rPr>
              <a:t>Less Hazardous Chemical Synthesis.</a:t>
            </a:r>
            <a:r>
              <a:rPr lang="en-US" sz="1400" dirty="0">
                <a:solidFill>
                  <a:schemeClr val="bg1"/>
                </a:solidFill>
              </a:rPr>
              <a:t> Whenever practicable, synthetic methodologies should be designed to use and generate substances that possess little or no toxicity to human health and the environment.</a:t>
            </a:r>
            <a:r>
              <a:rPr lang="ru-RU" sz="14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FA85DD9B-D932-4D65-A8A8-E618877DD0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840" y="806743"/>
            <a:ext cx="8552121" cy="523220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2. </a:t>
            </a:r>
            <a:r>
              <a:rPr lang="en-US" sz="1400" b="1" dirty="0">
                <a:solidFill>
                  <a:srgbClr val="0000FF"/>
                </a:solidFill>
              </a:rPr>
              <a:t>Atom Economy.</a:t>
            </a:r>
            <a:r>
              <a:rPr lang="en-US" sz="1400" dirty="0">
                <a:solidFill>
                  <a:schemeClr val="bg1"/>
                </a:solidFill>
              </a:rPr>
              <a:t> Synthetic methods should be designed to maximize the incorporation of all materials used in the process into the final product.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4B998823-6F7A-4D6A-A8F2-32EE065A0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9840" y="455798"/>
            <a:ext cx="8552121" cy="307777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1. </a:t>
            </a:r>
            <a:r>
              <a:rPr lang="en-US" sz="1400" b="1" dirty="0">
                <a:solidFill>
                  <a:srgbClr val="0000FF"/>
                </a:solidFill>
              </a:rPr>
              <a:t>Prevention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  <a:r>
              <a:rPr lang="en-US" sz="1400" dirty="0">
                <a:solidFill>
                  <a:schemeClr val="bg1"/>
                </a:solidFill>
              </a:rPr>
              <a:t>  It is better to prevent waste than to treat or clean up waste after it is formed.</a:t>
            </a:r>
          </a:p>
        </p:txBody>
      </p:sp>
    </p:spTree>
    <p:extLst>
      <p:ext uri="{BB962C8B-B14F-4D97-AF65-F5344CB8AC3E}">
        <p14:creationId xmlns:p14="http://schemas.microsoft.com/office/powerpoint/2010/main" val="2376759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8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4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6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8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2">
            <a:extLst>
              <a:ext uri="{FF2B5EF4-FFF2-40B4-BE49-F238E27FC236}">
                <a16:creationId xmlns:a16="http://schemas.microsoft.com/office/drawing/2014/main" id="{F57619DA-59C1-4F89-8F96-F373F179A45F}"/>
              </a:ext>
            </a:extLst>
          </p:cNvPr>
          <p:cNvSpPr txBox="1">
            <a:spLocks/>
          </p:cNvSpPr>
          <p:nvPr/>
        </p:nvSpPr>
        <p:spPr>
          <a:xfrm>
            <a:off x="1524000" y="231648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sz="2800" dirty="0">
                <a:solidFill>
                  <a:srgbClr val="0070C0"/>
                </a:solidFill>
                <a:latin typeface="Calibri"/>
              </a:rPr>
              <a:t>Molecular Mechanisms of Sustainable/Circular Material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DDABF92-5882-4A34-BDCA-799F48A59106}"/>
              </a:ext>
            </a:extLst>
          </p:cNvPr>
          <p:cNvSpPr txBox="1"/>
          <p:nvPr/>
        </p:nvSpPr>
        <p:spPr>
          <a:xfrm>
            <a:off x="2852023" y="1371602"/>
            <a:ext cx="4458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1.	Equilibrium Discontinuiti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5EBBD1-E026-4E37-99E0-DB4AF7F7FA9D}"/>
              </a:ext>
            </a:extLst>
          </p:cNvPr>
          <p:cNvSpPr txBox="1"/>
          <p:nvPr/>
        </p:nvSpPr>
        <p:spPr>
          <a:xfrm>
            <a:off x="2852024" y="2307625"/>
            <a:ext cx="4124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2.	Collaborative Structur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8FC99D6-A031-485C-9001-683BF93923EE}"/>
              </a:ext>
            </a:extLst>
          </p:cNvPr>
          <p:cNvSpPr txBox="1"/>
          <p:nvPr/>
        </p:nvSpPr>
        <p:spPr>
          <a:xfrm>
            <a:off x="2852025" y="3243647"/>
            <a:ext cx="4278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3.	Pre-associative Reactivit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FDD2C06-D459-43AB-89AF-3B401921AAE0}"/>
              </a:ext>
            </a:extLst>
          </p:cNvPr>
          <p:cNvSpPr txBox="1"/>
          <p:nvPr/>
        </p:nvSpPr>
        <p:spPr>
          <a:xfrm>
            <a:off x="2852023" y="4179669"/>
            <a:ext cx="5921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srgbClr val="FF0000"/>
                </a:solidFill>
              </a:rPr>
              <a:t>4.	 Synchronous Orthogonal Mechanism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0A142A-B844-4840-9D40-35A6121DF83F}"/>
              </a:ext>
            </a:extLst>
          </p:cNvPr>
          <p:cNvSpPr txBox="1"/>
          <p:nvPr/>
        </p:nvSpPr>
        <p:spPr>
          <a:xfrm>
            <a:off x="2852024" y="5115692"/>
            <a:ext cx="5397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5.	Resilience and Molecular Diversity</a:t>
            </a:r>
          </a:p>
        </p:txBody>
      </p:sp>
    </p:spTree>
    <p:extLst>
      <p:ext uri="{BB962C8B-B14F-4D97-AF65-F5344CB8AC3E}">
        <p14:creationId xmlns:p14="http://schemas.microsoft.com/office/powerpoint/2010/main" val="216423576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17D1AE1-F3D0-4F2C-9EDF-D705EE2FCC4D}"/>
              </a:ext>
            </a:extLst>
          </p:cNvPr>
          <p:cNvSpPr/>
          <p:nvPr/>
        </p:nvSpPr>
        <p:spPr>
          <a:xfrm>
            <a:off x="1524000" y="3975652"/>
            <a:ext cx="9223513" cy="2362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4000" y="141069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Synchronous Orthogonal Mechanism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5300EFC-F0F9-4933-8C2F-2A7F43406C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745" y="852115"/>
            <a:ext cx="3310223" cy="2362200"/>
          </a:xfrm>
          <a:prstGeom prst="rect">
            <a:avLst/>
          </a:prstGeom>
        </p:spPr>
      </p:pic>
      <p:sp>
        <p:nvSpPr>
          <p:cNvPr id="11" name="Cube 10">
            <a:extLst>
              <a:ext uri="{FF2B5EF4-FFF2-40B4-BE49-F238E27FC236}">
                <a16:creationId xmlns:a16="http://schemas.microsoft.com/office/drawing/2014/main" id="{897CEC6D-C3A0-4559-B769-6471A5EBAC23}"/>
              </a:ext>
            </a:extLst>
          </p:cNvPr>
          <p:cNvSpPr/>
          <p:nvPr/>
        </p:nvSpPr>
        <p:spPr>
          <a:xfrm>
            <a:off x="5361167" y="4055497"/>
            <a:ext cx="2209800" cy="2133600"/>
          </a:xfrm>
          <a:prstGeom prst="cube">
            <a:avLst/>
          </a:prstGeom>
          <a:solidFill>
            <a:sysClr val="window" lastClr="FFFFFF">
              <a:lumMod val="50000"/>
            </a:sysClr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3907DF6-B57D-4BBE-832E-D0858FA9B8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3687" y="4280287"/>
            <a:ext cx="1295400" cy="168402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9653BDA-9B1E-42BA-A8C9-1F67815E20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5167" y="4169797"/>
            <a:ext cx="1524000" cy="1905000"/>
          </a:xfrm>
          <a:prstGeom prst="rect">
            <a:avLst/>
          </a:prstGeom>
        </p:spPr>
      </p:pic>
      <p:sp>
        <p:nvSpPr>
          <p:cNvPr id="15" name="Arrow: Right 14">
            <a:extLst>
              <a:ext uri="{FF2B5EF4-FFF2-40B4-BE49-F238E27FC236}">
                <a16:creationId xmlns:a16="http://schemas.microsoft.com/office/drawing/2014/main" id="{D966535F-2A66-4FB4-9C70-5CE7D2140908}"/>
              </a:ext>
            </a:extLst>
          </p:cNvPr>
          <p:cNvSpPr/>
          <p:nvPr/>
        </p:nvSpPr>
        <p:spPr>
          <a:xfrm>
            <a:off x="4903967" y="4569847"/>
            <a:ext cx="228600" cy="1104900"/>
          </a:xfrm>
          <a:prstGeom prst="rightArrow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2E8879A6-3AF4-4A7C-AE8C-20F25E5039C8}"/>
              </a:ext>
            </a:extLst>
          </p:cNvPr>
          <p:cNvSpPr/>
          <p:nvPr/>
        </p:nvSpPr>
        <p:spPr>
          <a:xfrm>
            <a:off x="7812537" y="4569847"/>
            <a:ext cx="228600" cy="1104900"/>
          </a:xfrm>
          <a:prstGeom prst="rightArrow">
            <a:avLst/>
          </a:prstGeom>
          <a:solidFill>
            <a:sysClr val="windowText" lastClr="000000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44C0A5C-F03D-4230-A8FF-2CF4A7C920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2968" y="4318245"/>
            <a:ext cx="2144139" cy="1608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978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 animBg="1"/>
      <p:bldP spid="1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4000" y="118939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Synchronous Orthogonal Mechanism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A2448B8-466A-416C-9932-C544D30FB8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2379" y="881934"/>
            <a:ext cx="8667243" cy="5807438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351BF7F4-6D05-4FDC-B6E2-EE95002CCAE1}"/>
              </a:ext>
            </a:extLst>
          </p:cNvPr>
          <p:cNvGrpSpPr/>
          <p:nvPr/>
        </p:nvGrpSpPr>
        <p:grpSpPr>
          <a:xfrm>
            <a:off x="6260043" y="5070050"/>
            <a:ext cx="496386" cy="992772"/>
            <a:chOff x="3352800" y="2380761"/>
            <a:chExt cx="2133600" cy="3186435"/>
          </a:xfrm>
          <a:solidFill>
            <a:srgbClr val="FFC000"/>
          </a:solidFill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ED672641-8002-4455-BBA1-5A7AF0F3C938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2F2E439-B076-4519-B954-72804AA474B1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D67C0FF6-E91A-4230-B4A8-2B03E7297816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073C7FA-D7AE-43E8-A6DF-FB06EACAF3C2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AD771CBA-AD11-4ECF-87DB-B5338A32FF0A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9939C77-773A-4E6D-AF88-8615918C7440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8CE48E4-35FE-4EC3-A9CE-6EE5E5DD509A}"/>
              </a:ext>
            </a:extLst>
          </p:cNvPr>
          <p:cNvGrpSpPr/>
          <p:nvPr/>
        </p:nvGrpSpPr>
        <p:grpSpPr>
          <a:xfrm>
            <a:off x="6140744" y="5484441"/>
            <a:ext cx="496386" cy="992772"/>
            <a:chOff x="3352800" y="2380761"/>
            <a:chExt cx="2133600" cy="3186435"/>
          </a:xfrm>
          <a:solidFill>
            <a:srgbClr val="FFFF00"/>
          </a:solidFill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3890F118-723B-43F6-8E97-E13976C92772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29F4C7F-2734-416B-AD3A-FB5CA3312911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A19D964-0464-4836-8EBF-5DA2A7411F8F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DCD406FE-F16F-4ADB-A4AA-1BBF2E430957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31DEBFE-B4A6-4E3B-A269-8DA438804546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405AA1D-E607-4C40-9937-E0DDC0A4767D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EB667FB-00E3-46E6-B1DD-C5DD4276D5A2}"/>
              </a:ext>
            </a:extLst>
          </p:cNvPr>
          <p:cNvGrpSpPr/>
          <p:nvPr/>
        </p:nvGrpSpPr>
        <p:grpSpPr>
          <a:xfrm>
            <a:off x="6886160" y="5180645"/>
            <a:ext cx="496386" cy="992772"/>
            <a:chOff x="3352800" y="2380761"/>
            <a:chExt cx="2133600" cy="3186435"/>
          </a:xfrm>
          <a:solidFill>
            <a:srgbClr val="0070C0"/>
          </a:solidFill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3061AA64-8AFE-42E9-8D13-63996E6AA42B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E6229859-B029-4E89-AC54-402F1A1ED7BE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69E3C164-D7FB-44F8-A1EB-0E5F4D534427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3E76D511-9AEF-4F32-934A-603C17884099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04400AC-A733-49AB-9D0C-B12018299E96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70D345A1-7C31-4D66-A88E-F98748FC2437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795303D8-CFB3-46D4-9490-A4E3C310D54D}"/>
              </a:ext>
            </a:extLst>
          </p:cNvPr>
          <p:cNvGrpSpPr/>
          <p:nvPr/>
        </p:nvGrpSpPr>
        <p:grpSpPr>
          <a:xfrm>
            <a:off x="4769587" y="5267526"/>
            <a:ext cx="496386" cy="992772"/>
            <a:chOff x="3352800" y="2380761"/>
            <a:chExt cx="2133600" cy="3186435"/>
          </a:xfrm>
          <a:solidFill>
            <a:srgbClr val="0070C0"/>
          </a:solidFill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AB056EF6-8FAB-4140-B647-B707038B9292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5EABC023-6D8E-42ED-91FD-6720C7ADCD0B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D4440106-B2C6-453F-A856-4DF6CBB0A03B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D4326966-EF8E-48CA-8B26-8A394B65679D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BAE20BE-CFFA-45BA-843B-59CD4ED74E7C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372A96F5-21D3-431A-9BBC-63BEDAAEB332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068AE52-1454-4F8E-B10A-5ECE6E5B61C4}"/>
              </a:ext>
            </a:extLst>
          </p:cNvPr>
          <p:cNvGrpSpPr/>
          <p:nvPr/>
        </p:nvGrpSpPr>
        <p:grpSpPr>
          <a:xfrm>
            <a:off x="2793234" y="5245483"/>
            <a:ext cx="496386" cy="992772"/>
            <a:chOff x="3352800" y="2380761"/>
            <a:chExt cx="2133600" cy="3186435"/>
          </a:xfrm>
          <a:solidFill>
            <a:srgbClr val="0070C0"/>
          </a:solidFill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EDD6B768-76D3-42D4-953B-557C9BC3B669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037ACD9F-75F9-41C7-B257-3370B77EE35F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5E259FCB-7E7F-4310-B946-717201C827D4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048D468-5297-40C0-816B-2D84B1A6A943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7F2E0648-E8EC-4B71-8FAB-4372F33CA847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57F27462-26EB-4FBA-B7FE-1697D13F18F0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C632E8BA-21C9-4157-A64E-DE351634E19F}"/>
              </a:ext>
            </a:extLst>
          </p:cNvPr>
          <p:cNvGrpSpPr/>
          <p:nvPr/>
        </p:nvGrpSpPr>
        <p:grpSpPr>
          <a:xfrm>
            <a:off x="9429263" y="5178084"/>
            <a:ext cx="496386" cy="992772"/>
            <a:chOff x="3352800" y="2380761"/>
            <a:chExt cx="2133600" cy="3186435"/>
          </a:xfrm>
          <a:solidFill>
            <a:srgbClr val="0070C0"/>
          </a:solidFill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EF965F20-71E1-4E28-8416-7946DF715575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62AEC988-EA1F-49F8-98CC-C6D54A820BB2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A6B42BA2-E9C7-4893-8E13-1036A0BB3CBD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66E607EA-4B10-4F62-BDE8-4D26E311A352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DDF98655-B812-4D9B-9E90-2683DEA87A78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C924987B-6F55-489B-9717-BA3BB5CC8F21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A8B6FB03-79FA-429F-9B82-0F9095FFFCC8}"/>
              </a:ext>
            </a:extLst>
          </p:cNvPr>
          <p:cNvGrpSpPr/>
          <p:nvPr/>
        </p:nvGrpSpPr>
        <p:grpSpPr>
          <a:xfrm>
            <a:off x="5236483" y="5059060"/>
            <a:ext cx="496386" cy="992772"/>
            <a:chOff x="3352800" y="2380761"/>
            <a:chExt cx="2133600" cy="3186435"/>
          </a:xfrm>
          <a:solidFill>
            <a:srgbClr val="0070C0"/>
          </a:solidFill>
        </p:grpSpPr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C3833F6E-087E-4A3A-9CD2-8996D4F3D196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77CC8C0E-45ED-49AF-B74F-D516D8D5DE5D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FCFAE43D-A016-4687-A55F-E1D6EF4F0DD2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E56647FE-EA8A-41F8-B0C8-CB2694C99599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124A8FA4-26B8-48C6-9971-B3BA05C2542A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BF48858E-7D6C-49BA-ABA2-D2BA45C8BBDA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C36C1D6F-B135-4123-861B-B627DC01F2CF}"/>
              </a:ext>
            </a:extLst>
          </p:cNvPr>
          <p:cNvGrpSpPr/>
          <p:nvPr/>
        </p:nvGrpSpPr>
        <p:grpSpPr>
          <a:xfrm>
            <a:off x="3373819" y="5168180"/>
            <a:ext cx="496386" cy="992772"/>
            <a:chOff x="3352800" y="2380761"/>
            <a:chExt cx="2133600" cy="3186435"/>
          </a:xfrm>
          <a:solidFill>
            <a:srgbClr val="FFFF00"/>
          </a:solidFill>
        </p:grpSpPr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832EE428-D9AC-441F-81AD-4CB048E5A052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625A823B-2501-459E-9F49-215B64BE123D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69522DC3-4D3B-4E09-BB1C-C3C84D1017E7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BCF2F167-A9E4-4E5A-991F-FC1FDEB24513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BB710570-9C9B-491D-9EF6-8FD0E6FF3CB8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A1AED98F-A6EA-40A7-9971-5C7601D5D6EF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F706AF49-C53F-46EB-BE20-33DE0C7BB34D}"/>
              </a:ext>
            </a:extLst>
          </p:cNvPr>
          <p:cNvGrpSpPr/>
          <p:nvPr/>
        </p:nvGrpSpPr>
        <p:grpSpPr>
          <a:xfrm>
            <a:off x="2204927" y="5458547"/>
            <a:ext cx="496386" cy="992772"/>
            <a:chOff x="3352800" y="2380761"/>
            <a:chExt cx="2133600" cy="3186435"/>
          </a:xfrm>
          <a:solidFill>
            <a:srgbClr val="FFFF00"/>
          </a:solidFill>
        </p:grpSpPr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502C52DF-BDEC-4F83-BBBE-8AC3BB5E4652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EC84C20D-A677-471F-B1C9-D51A93834DAF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9CDADAD8-0688-4B9E-A5A0-091CC6A6F4DB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37C92602-7715-4B18-8F05-DB10F9E487E0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81AC5A4E-907D-4DCB-85C9-4D23BF15A6E7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242ACCE5-5F25-44F3-BD25-38F8EC427338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CDA41933-B527-4912-8934-B9EF17B529C7}"/>
              </a:ext>
            </a:extLst>
          </p:cNvPr>
          <p:cNvGrpSpPr/>
          <p:nvPr/>
        </p:nvGrpSpPr>
        <p:grpSpPr>
          <a:xfrm>
            <a:off x="7719619" y="5428638"/>
            <a:ext cx="496386" cy="992772"/>
            <a:chOff x="3352800" y="2380761"/>
            <a:chExt cx="2133600" cy="3186435"/>
          </a:xfrm>
          <a:solidFill>
            <a:srgbClr val="FFFF00"/>
          </a:solidFill>
        </p:grpSpPr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3A48959B-39A1-427D-A258-BCB7D70C3036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07089A46-832F-48B9-9131-FB0E1BD81914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6142E472-4CBF-4F39-97A1-33BE84962BA4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B1C513D1-BA15-4B24-828F-E410160ED552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96FD49C6-7896-41B2-8EE2-0014AE4CEACE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E152ED00-B21B-4170-B3FE-D4206B4EE838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D9890461-5B48-4F98-9EAF-957332B4FD4E}"/>
              </a:ext>
            </a:extLst>
          </p:cNvPr>
          <p:cNvGrpSpPr/>
          <p:nvPr/>
        </p:nvGrpSpPr>
        <p:grpSpPr>
          <a:xfrm>
            <a:off x="9627992" y="5354326"/>
            <a:ext cx="496386" cy="992772"/>
            <a:chOff x="3352800" y="2380761"/>
            <a:chExt cx="2133600" cy="3186435"/>
          </a:xfrm>
          <a:solidFill>
            <a:srgbClr val="FFFF00"/>
          </a:solidFill>
        </p:grpSpPr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4C30E401-A229-4C59-875A-705388F3AC65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1BAA24E2-C1CE-4D89-8374-FEF8BF1BAEBE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4B3BA82A-385E-4853-ABDC-2505DAF0EDA1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D01BAA8F-2425-4A01-86ED-314156FD99BE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743F89F-FE57-4EE2-96BC-FD46924087EF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8945EAE2-0CDA-4A94-A50B-7087CE3E2A6A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C26BD50D-00E5-4F17-9186-5C378EC5253A}"/>
              </a:ext>
            </a:extLst>
          </p:cNvPr>
          <p:cNvGrpSpPr/>
          <p:nvPr/>
        </p:nvGrpSpPr>
        <p:grpSpPr>
          <a:xfrm>
            <a:off x="2810932" y="5450287"/>
            <a:ext cx="496386" cy="992772"/>
            <a:chOff x="3352800" y="2380761"/>
            <a:chExt cx="2133600" cy="3186435"/>
          </a:xfrm>
          <a:solidFill>
            <a:srgbClr val="7030A0"/>
          </a:solidFill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29F16831-7A0A-4D6B-98B0-D502A3B3CB5F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B5064661-E7C4-480A-B395-F9EFE00CACF8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B85890B4-F8D2-4837-9599-FDEC6CDA6C80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FD006B48-55FC-4F80-A2C8-2863145EBABF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D418D3ED-7F18-4964-9193-8A55781EA6CF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3E94780A-31CF-44BA-A6B1-E9BCB8CA1AF0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816F3AFB-73E1-45D0-A12F-EE171C926C72}"/>
              </a:ext>
            </a:extLst>
          </p:cNvPr>
          <p:cNvGrpSpPr/>
          <p:nvPr/>
        </p:nvGrpSpPr>
        <p:grpSpPr>
          <a:xfrm>
            <a:off x="8582379" y="5178084"/>
            <a:ext cx="496386" cy="992772"/>
            <a:chOff x="3352800" y="2380761"/>
            <a:chExt cx="2133600" cy="3186435"/>
          </a:xfrm>
          <a:solidFill>
            <a:srgbClr val="7030A0"/>
          </a:solidFill>
        </p:grpSpPr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E6AA8518-B3C7-4CDC-8A03-4161B59870D7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059F2FBC-0849-477C-B64D-F95C196DEE27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B04E3A84-301A-46F9-BA06-565D760760A6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3" name="Group 92">
              <a:extLst>
                <a:ext uri="{FF2B5EF4-FFF2-40B4-BE49-F238E27FC236}">
                  <a16:creationId xmlns:a16="http://schemas.microsoft.com/office/drawing/2014/main" id="{D2A41507-D7B9-43B2-9A0A-954F18FA7050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D541D5C5-EDCC-44C9-B03C-005E7DA133E2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A375B298-45B2-4C94-8141-45342306E331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DB860A9C-4C13-4204-A354-D5112C0FC88B}"/>
              </a:ext>
            </a:extLst>
          </p:cNvPr>
          <p:cNvGrpSpPr/>
          <p:nvPr/>
        </p:nvGrpSpPr>
        <p:grpSpPr>
          <a:xfrm>
            <a:off x="3474384" y="5464396"/>
            <a:ext cx="496386" cy="992772"/>
            <a:chOff x="3352800" y="2380761"/>
            <a:chExt cx="2133600" cy="3186435"/>
          </a:xfrm>
          <a:solidFill>
            <a:srgbClr val="7030A0"/>
          </a:solidFill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681743F0-62DB-425F-B6C2-868FCE15C223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6DF6CC75-C328-49EE-9D9B-A96E8BD9AE67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FFB8E18F-EBFA-4592-8FB7-CA7AD24E0397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E4626ABC-3BC6-4961-8B92-5CF1E24C8F7E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792DC5E5-28CD-4595-9740-65D0FD647AEA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80A33F67-97BA-40B5-ABD7-9FB126B052D3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45F8FBD7-998D-4BA5-994E-42370BC64C87}"/>
              </a:ext>
            </a:extLst>
          </p:cNvPr>
          <p:cNvGrpSpPr/>
          <p:nvPr/>
        </p:nvGrpSpPr>
        <p:grpSpPr>
          <a:xfrm>
            <a:off x="5680687" y="5392593"/>
            <a:ext cx="496386" cy="992772"/>
            <a:chOff x="3352800" y="2380761"/>
            <a:chExt cx="2133600" cy="3186435"/>
          </a:xfrm>
          <a:solidFill>
            <a:srgbClr val="7030A0"/>
          </a:solidFill>
        </p:grpSpPr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20607A6F-5882-45AA-86ED-1318F1B7FB64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2E66A7E4-5047-43DA-9802-3742AF56F08F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38D84D92-90F5-416C-B4A8-D7B41BBF7F30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7" name="Group 106">
              <a:extLst>
                <a:ext uri="{FF2B5EF4-FFF2-40B4-BE49-F238E27FC236}">
                  <a16:creationId xmlns:a16="http://schemas.microsoft.com/office/drawing/2014/main" id="{EEE7F484-8562-4E22-8C0C-910D02615F16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741C7070-0593-4664-8ADE-95AB6CA2BB3F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4270EBC4-6054-47DC-AE31-10BBF312FF94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82E7866F-93A7-42D0-B565-C1EE94750475}"/>
              </a:ext>
            </a:extLst>
          </p:cNvPr>
          <p:cNvGrpSpPr/>
          <p:nvPr/>
        </p:nvGrpSpPr>
        <p:grpSpPr>
          <a:xfrm>
            <a:off x="4264519" y="5104878"/>
            <a:ext cx="496386" cy="992772"/>
            <a:chOff x="3352800" y="2380761"/>
            <a:chExt cx="2133600" cy="3186435"/>
          </a:xfrm>
          <a:solidFill>
            <a:srgbClr val="FFC000"/>
          </a:solidFill>
        </p:grpSpPr>
        <p:sp>
          <p:nvSpPr>
            <p:cNvPr id="111" name="Oval 110">
              <a:extLst>
                <a:ext uri="{FF2B5EF4-FFF2-40B4-BE49-F238E27FC236}">
                  <a16:creationId xmlns:a16="http://schemas.microsoft.com/office/drawing/2014/main" id="{C3577D19-EF8C-4FE8-BA85-388A28D8077F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60575C6D-8FCB-4D2F-A2A7-DF05E1B268CC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id="{C31EC107-A4D5-41B7-870E-9D9BD96B1424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4" name="Group 113">
              <a:extLst>
                <a:ext uri="{FF2B5EF4-FFF2-40B4-BE49-F238E27FC236}">
                  <a16:creationId xmlns:a16="http://schemas.microsoft.com/office/drawing/2014/main" id="{34233AE9-0A5F-4CE3-903A-CF8C20A60E35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501F777C-657A-42B8-91C7-F3008C75A0EE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6E961628-024E-492D-B8F8-15BE3DFFE10E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00EDD129-0710-4CE5-AAEC-623B1D93B20D}"/>
              </a:ext>
            </a:extLst>
          </p:cNvPr>
          <p:cNvGrpSpPr/>
          <p:nvPr/>
        </p:nvGrpSpPr>
        <p:grpSpPr>
          <a:xfrm>
            <a:off x="7290650" y="5222717"/>
            <a:ext cx="496386" cy="992772"/>
            <a:chOff x="3352800" y="2380761"/>
            <a:chExt cx="2133600" cy="3186435"/>
          </a:xfrm>
          <a:solidFill>
            <a:srgbClr val="FFC000"/>
          </a:solidFill>
        </p:grpSpPr>
        <p:sp>
          <p:nvSpPr>
            <p:cNvPr id="118" name="Oval 117">
              <a:extLst>
                <a:ext uri="{FF2B5EF4-FFF2-40B4-BE49-F238E27FC236}">
                  <a16:creationId xmlns:a16="http://schemas.microsoft.com/office/drawing/2014/main" id="{E04F7466-CC5A-48BF-A1EF-6329B44FFD7F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Rectangle 118">
              <a:extLst>
                <a:ext uri="{FF2B5EF4-FFF2-40B4-BE49-F238E27FC236}">
                  <a16:creationId xmlns:a16="http://schemas.microsoft.com/office/drawing/2014/main" id="{4C9A2607-B9F7-4D36-AA25-9AABB7A92E03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B2580CF0-4AEE-46C8-B1DB-2244B87E5967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1" name="Group 120">
              <a:extLst>
                <a:ext uri="{FF2B5EF4-FFF2-40B4-BE49-F238E27FC236}">
                  <a16:creationId xmlns:a16="http://schemas.microsoft.com/office/drawing/2014/main" id="{28017594-6D17-4CFF-9147-FC38C26E778A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122" name="Rectangle 121">
                <a:extLst>
                  <a:ext uri="{FF2B5EF4-FFF2-40B4-BE49-F238E27FC236}">
                    <a16:creationId xmlns:a16="http://schemas.microsoft.com/office/drawing/2014/main" id="{FBF789F1-6E83-488E-A56B-FA1D610417B8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id="{9AD890EB-4A21-4E23-B434-7BF70A1169ED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8955B39A-D091-45F3-AF28-B87176DE1F58}"/>
              </a:ext>
            </a:extLst>
          </p:cNvPr>
          <p:cNvGrpSpPr/>
          <p:nvPr/>
        </p:nvGrpSpPr>
        <p:grpSpPr>
          <a:xfrm>
            <a:off x="8276885" y="5309517"/>
            <a:ext cx="496386" cy="992772"/>
            <a:chOff x="3352800" y="2380761"/>
            <a:chExt cx="2133600" cy="3186435"/>
          </a:xfrm>
          <a:solidFill>
            <a:srgbClr val="FFC000"/>
          </a:solidFill>
        </p:grpSpPr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4CA9987D-4374-4CC6-ADDF-A9E7FFF52E6F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40EA3D7B-9DB9-4DD7-98B7-82998297DF7E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8AD9484B-5D2C-4B71-B054-508D60297007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8" name="Group 127">
              <a:extLst>
                <a:ext uri="{FF2B5EF4-FFF2-40B4-BE49-F238E27FC236}">
                  <a16:creationId xmlns:a16="http://schemas.microsoft.com/office/drawing/2014/main" id="{BBFDF4C9-DE48-4ED7-AEF7-B8F02ED416B1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F6FA91FC-CAA2-4C31-9938-5530544856BB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F41D2CB2-75D4-428F-AA40-9B7D4A1F650C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45E78F1A-7A0B-494E-BA85-162061870037}"/>
              </a:ext>
            </a:extLst>
          </p:cNvPr>
          <p:cNvGrpSpPr/>
          <p:nvPr/>
        </p:nvGrpSpPr>
        <p:grpSpPr>
          <a:xfrm>
            <a:off x="6481975" y="5643160"/>
            <a:ext cx="496386" cy="992772"/>
            <a:chOff x="3352800" y="2380761"/>
            <a:chExt cx="2133600" cy="3186435"/>
          </a:xfrm>
          <a:solidFill>
            <a:srgbClr val="FFC000"/>
          </a:solidFill>
        </p:grpSpPr>
        <p:sp>
          <p:nvSpPr>
            <p:cNvPr id="132" name="Oval 131">
              <a:extLst>
                <a:ext uri="{FF2B5EF4-FFF2-40B4-BE49-F238E27FC236}">
                  <a16:creationId xmlns:a16="http://schemas.microsoft.com/office/drawing/2014/main" id="{34F912D5-D53E-4A4E-B8AD-9C932AEE91D7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ectangle 132">
              <a:extLst>
                <a:ext uri="{FF2B5EF4-FFF2-40B4-BE49-F238E27FC236}">
                  <a16:creationId xmlns:a16="http://schemas.microsoft.com/office/drawing/2014/main" id="{38719DEE-1CAD-499A-99DD-1C2CA17AC042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ectangle 133">
              <a:extLst>
                <a:ext uri="{FF2B5EF4-FFF2-40B4-BE49-F238E27FC236}">
                  <a16:creationId xmlns:a16="http://schemas.microsoft.com/office/drawing/2014/main" id="{8BA35B39-3748-47D5-B52E-9752CE3FD569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5" name="Group 134">
              <a:extLst>
                <a:ext uri="{FF2B5EF4-FFF2-40B4-BE49-F238E27FC236}">
                  <a16:creationId xmlns:a16="http://schemas.microsoft.com/office/drawing/2014/main" id="{95D30650-6F25-475C-B403-079FA7D576C9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id="{EF628FC6-9628-4E55-A5BE-F3366F83A479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B394259F-766B-4643-AAE1-ACF59ED00642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DBD52078-0163-4648-B065-F2ACDAEBEA52}"/>
              </a:ext>
            </a:extLst>
          </p:cNvPr>
          <p:cNvGrpSpPr/>
          <p:nvPr/>
        </p:nvGrpSpPr>
        <p:grpSpPr>
          <a:xfrm>
            <a:off x="4116854" y="5425087"/>
            <a:ext cx="496386" cy="992772"/>
            <a:chOff x="3352800" y="2380761"/>
            <a:chExt cx="2133600" cy="3186435"/>
          </a:xfrm>
          <a:solidFill>
            <a:srgbClr val="00B050"/>
          </a:solidFill>
        </p:grpSpPr>
        <p:sp>
          <p:nvSpPr>
            <p:cNvPr id="139" name="Oval 138">
              <a:extLst>
                <a:ext uri="{FF2B5EF4-FFF2-40B4-BE49-F238E27FC236}">
                  <a16:creationId xmlns:a16="http://schemas.microsoft.com/office/drawing/2014/main" id="{44DF204F-6893-48D7-A46C-D280759B97A3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Rectangle 139">
              <a:extLst>
                <a:ext uri="{FF2B5EF4-FFF2-40B4-BE49-F238E27FC236}">
                  <a16:creationId xmlns:a16="http://schemas.microsoft.com/office/drawing/2014/main" id="{B5EA309D-ACFA-4103-AB61-B5D1F1F8DAA8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Rectangle 140">
              <a:extLst>
                <a:ext uri="{FF2B5EF4-FFF2-40B4-BE49-F238E27FC236}">
                  <a16:creationId xmlns:a16="http://schemas.microsoft.com/office/drawing/2014/main" id="{3324678A-4257-495F-8A09-06B562A8AA30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2" name="Group 141">
              <a:extLst>
                <a:ext uri="{FF2B5EF4-FFF2-40B4-BE49-F238E27FC236}">
                  <a16:creationId xmlns:a16="http://schemas.microsoft.com/office/drawing/2014/main" id="{6F8FBA69-ACB8-4B75-A052-A4B0B2BC840C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15FC8258-0B78-485B-A0B1-20808B1EF0A5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4" name="Rectangle 143">
                <a:extLst>
                  <a:ext uri="{FF2B5EF4-FFF2-40B4-BE49-F238E27FC236}">
                    <a16:creationId xmlns:a16="http://schemas.microsoft.com/office/drawing/2014/main" id="{05994247-F163-45EB-9EA2-936E3FF07D2B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A7013D71-8B7E-4EAA-8AFE-E3F185DA4C1E}"/>
              </a:ext>
            </a:extLst>
          </p:cNvPr>
          <p:cNvGrpSpPr/>
          <p:nvPr/>
        </p:nvGrpSpPr>
        <p:grpSpPr>
          <a:xfrm>
            <a:off x="5083576" y="5469896"/>
            <a:ext cx="496386" cy="992772"/>
            <a:chOff x="3352800" y="2380761"/>
            <a:chExt cx="2133600" cy="3186435"/>
          </a:xfrm>
          <a:solidFill>
            <a:srgbClr val="00B050"/>
          </a:solidFill>
        </p:grpSpPr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097562BB-9C93-4BD9-AEA0-08CAD5C34D86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Rectangle 146">
              <a:extLst>
                <a:ext uri="{FF2B5EF4-FFF2-40B4-BE49-F238E27FC236}">
                  <a16:creationId xmlns:a16="http://schemas.microsoft.com/office/drawing/2014/main" id="{F4D078BA-9C93-43E0-953A-EDEC4F0FC77B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Rectangle 147">
              <a:extLst>
                <a:ext uri="{FF2B5EF4-FFF2-40B4-BE49-F238E27FC236}">
                  <a16:creationId xmlns:a16="http://schemas.microsoft.com/office/drawing/2014/main" id="{14776911-B6F5-4A46-B04A-7F7767E898C8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9" name="Group 148">
              <a:extLst>
                <a:ext uri="{FF2B5EF4-FFF2-40B4-BE49-F238E27FC236}">
                  <a16:creationId xmlns:a16="http://schemas.microsoft.com/office/drawing/2014/main" id="{E19ACD63-6F83-460E-A648-D88FB9EAB089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27763709-E9F4-41A5-BF66-3F804347A159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1" name="Rectangle 150">
                <a:extLst>
                  <a:ext uri="{FF2B5EF4-FFF2-40B4-BE49-F238E27FC236}">
                    <a16:creationId xmlns:a16="http://schemas.microsoft.com/office/drawing/2014/main" id="{26B3EA3A-C824-4735-A93E-CE02B631801F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A7DE75F6-5757-407F-8021-285FB7A8E0E3}"/>
              </a:ext>
            </a:extLst>
          </p:cNvPr>
          <p:cNvGrpSpPr/>
          <p:nvPr/>
        </p:nvGrpSpPr>
        <p:grpSpPr>
          <a:xfrm>
            <a:off x="9050144" y="5527590"/>
            <a:ext cx="496386" cy="992772"/>
            <a:chOff x="3352800" y="2380761"/>
            <a:chExt cx="2133600" cy="3186435"/>
          </a:xfrm>
          <a:solidFill>
            <a:srgbClr val="00B050"/>
          </a:solidFill>
        </p:grpSpPr>
        <p:sp>
          <p:nvSpPr>
            <p:cNvPr id="153" name="Oval 152">
              <a:extLst>
                <a:ext uri="{FF2B5EF4-FFF2-40B4-BE49-F238E27FC236}">
                  <a16:creationId xmlns:a16="http://schemas.microsoft.com/office/drawing/2014/main" id="{50DBB5A3-6924-4011-A631-58B0840380DD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Rectangle 153">
              <a:extLst>
                <a:ext uri="{FF2B5EF4-FFF2-40B4-BE49-F238E27FC236}">
                  <a16:creationId xmlns:a16="http://schemas.microsoft.com/office/drawing/2014/main" id="{113E1671-EF27-4D86-B103-AB7E3C344AB4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Rectangle 154">
              <a:extLst>
                <a:ext uri="{FF2B5EF4-FFF2-40B4-BE49-F238E27FC236}">
                  <a16:creationId xmlns:a16="http://schemas.microsoft.com/office/drawing/2014/main" id="{C4DF0BEE-64EE-4B2E-89A3-0F5CCE11C5E8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6" name="Group 155">
              <a:extLst>
                <a:ext uri="{FF2B5EF4-FFF2-40B4-BE49-F238E27FC236}">
                  <a16:creationId xmlns:a16="http://schemas.microsoft.com/office/drawing/2014/main" id="{5F22E8DC-27F5-4D3E-B381-8B9BA5F58BB4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157" name="Rectangle 156">
                <a:extLst>
                  <a:ext uri="{FF2B5EF4-FFF2-40B4-BE49-F238E27FC236}">
                    <a16:creationId xmlns:a16="http://schemas.microsoft.com/office/drawing/2014/main" id="{757EC999-A816-4DC8-B51F-0BEA38E75427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id="{7A5362C3-790E-42C3-BEEE-17293B31C734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08D5C082-92C8-4EF8-9093-93072AC42D8C}"/>
              </a:ext>
            </a:extLst>
          </p:cNvPr>
          <p:cNvGrpSpPr/>
          <p:nvPr/>
        </p:nvGrpSpPr>
        <p:grpSpPr>
          <a:xfrm>
            <a:off x="7252214" y="5556976"/>
            <a:ext cx="496386" cy="992772"/>
            <a:chOff x="3352800" y="2380761"/>
            <a:chExt cx="2133600" cy="3186435"/>
          </a:xfrm>
          <a:solidFill>
            <a:srgbClr val="00B050"/>
          </a:solidFill>
        </p:grpSpPr>
        <p:sp>
          <p:nvSpPr>
            <p:cNvPr id="160" name="Oval 159">
              <a:extLst>
                <a:ext uri="{FF2B5EF4-FFF2-40B4-BE49-F238E27FC236}">
                  <a16:creationId xmlns:a16="http://schemas.microsoft.com/office/drawing/2014/main" id="{CE693FE0-C46F-44FE-8B1C-BA2C97FF252D}"/>
                </a:ext>
              </a:extLst>
            </p:cNvPr>
            <p:cNvSpPr/>
            <p:nvPr/>
          </p:nvSpPr>
          <p:spPr>
            <a:xfrm>
              <a:off x="3962400" y="2380761"/>
              <a:ext cx="914400" cy="914400"/>
            </a:xfrm>
            <a:prstGeom prst="ellipse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Rectangle 160">
              <a:extLst>
                <a:ext uri="{FF2B5EF4-FFF2-40B4-BE49-F238E27FC236}">
                  <a16:creationId xmlns:a16="http://schemas.microsoft.com/office/drawing/2014/main" id="{E00985A8-C724-45F5-B4E8-94493F5DBCDD}"/>
                </a:ext>
              </a:extLst>
            </p:cNvPr>
            <p:cNvSpPr/>
            <p:nvPr/>
          </p:nvSpPr>
          <p:spPr>
            <a:xfrm>
              <a:off x="4305300" y="2514600"/>
              <a:ext cx="228600" cy="2133600"/>
            </a:xfrm>
            <a:prstGeom prst="rect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Rectangle 161">
              <a:extLst>
                <a:ext uri="{FF2B5EF4-FFF2-40B4-BE49-F238E27FC236}">
                  <a16:creationId xmlns:a16="http://schemas.microsoft.com/office/drawing/2014/main" id="{EA6DC5CF-58D9-46B2-9DFF-773E42F531C7}"/>
                </a:ext>
              </a:extLst>
            </p:cNvPr>
            <p:cNvSpPr/>
            <p:nvPr/>
          </p:nvSpPr>
          <p:spPr>
            <a:xfrm rot="5400000">
              <a:off x="4305300" y="2561980"/>
              <a:ext cx="228600" cy="2133600"/>
            </a:xfrm>
            <a:prstGeom prst="rect">
              <a:avLst/>
            </a:prstGeom>
            <a:grp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3" name="Group 162">
              <a:extLst>
                <a:ext uri="{FF2B5EF4-FFF2-40B4-BE49-F238E27FC236}">
                  <a16:creationId xmlns:a16="http://schemas.microsoft.com/office/drawing/2014/main" id="{4E5FB939-EBB9-4F92-9E42-554AACE5B02B}"/>
                </a:ext>
              </a:extLst>
            </p:cNvPr>
            <p:cNvGrpSpPr/>
            <p:nvPr/>
          </p:nvGrpSpPr>
          <p:grpSpPr>
            <a:xfrm>
              <a:off x="3988832" y="4372605"/>
              <a:ext cx="861537" cy="1194591"/>
              <a:chOff x="3901201" y="4372605"/>
              <a:chExt cx="861537" cy="1194591"/>
            </a:xfrm>
            <a:grpFill/>
          </p:grpSpPr>
          <p:sp>
            <p:nvSpPr>
              <p:cNvPr id="164" name="Rectangle 163">
                <a:extLst>
                  <a:ext uri="{FF2B5EF4-FFF2-40B4-BE49-F238E27FC236}">
                    <a16:creationId xmlns:a16="http://schemas.microsoft.com/office/drawing/2014/main" id="{104F4A86-FEB4-4E47-93DD-55FAB8E8BE05}"/>
                  </a:ext>
                </a:extLst>
              </p:cNvPr>
              <p:cNvSpPr/>
              <p:nvPr/>
            </p:nvSpPr>
            <p:spPr>
              <a:xfrm rot="2093063">
                <a:off x="3901201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Rectangle 164">
                <a:extLst>
                  <a:ext uri="{FF2B5EF4-FFF2-40B4-BE49-F238E27FC236}">
                    <a16:creationId xmlns:a16="http://schemas.microsoft.com/office/drawing/2014/main" id="{3E56F4F9-033F-4E77-A5F6-9318C5472EAD}"/>
                  </a:ext>
                </a:extLst>
              </p:cNvPr>
              <p:cNvSpPr/>
              <p:nvPr/>
            </p:nvSpPr>
            <p:spPr>
              <a:xfrm rot="19506937" flipH="1">
                <a:off x="4551750" y="4372605"/>
                <a:ext cx="210988" cy="1194591"/>
              </a:xfrm>
              <a:prstGeom prst="rect">
                <a:avLst/>
              </a:prstGeom>
              <a:grpFill/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43199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F2C2ABCF-A740-4F44-83F4-822857A4BB9A}"/>
              </a:ext>
            </a:extLst>
          </p:cNvPr>
          <p:cNvSpPr/>
          <p:nvPr/>
        </p:nvSpPr>
        <p:spPr>
          <a:xfrm>
            <a:off x="2661038" y="644056"/>
            <a:ext cx="6885829" cy="5852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08683" y="121130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Synchronous Orthogonal Mechanism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102BFBA-3212-4CBD-AEA9-17620D8D9D0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479533" y="1615299"/>
            <a:ext cx="1676400" cy="3481755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A85DCD41-6724-401B-ABD9-F5CD4CFD71F4}"/>
              </a:ext>
            </a:extLst>
          </p:cNvPr>
          <p:cNvSpPr/>
          <p:nvPr/>
        </p:nvSpPr>
        <p:spPr>
          <a:xfrm>
            <a:off x="8084346" y="3179192"/>
            <a:ext cx="568325" cy="528220"/>
          </a:xfrm>
          <a:prstGeom prst="ellipse">
            <a:avLst/>
          </a:prstGeom>
          <a:noFill/>
          <a:ln w="76200" cap="flat" cmpd="sng" algn="ctr">
            <a:solidFill>
              <a:srgbClr val="FFFF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A8A97FF-B45F-451B-8369-00D5539C791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45" t="54340" r="49782"/>
          <a:stretch/>
        </p:blipFill>
        <p:spPr>
          <a:xfrm>
            <a:off x="3449457" y="3739116"/>
            <a:ext cx="1636568" cy="22338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40F366E-8E42-4E9E-B02C-8561FF5BFA7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18" r="8365" b="61731"/>
          <a:stretch/>
        </p:blipFill>
        <p:spPr>
          <a:xfrm>
            <a:off x="5379028" y="1339944"/>
            <a:ext cx="1548055" cy="187227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DF5D13B-59DE-4314-B2D3-317AA0FFD39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9" t="3372" r="58942" b="63610"/>
          <a:stretch/>
        </p:blipFill>
        <p:spPr>
          <a:xfrm>
            <a:off x="2930885" y="1468402"/>
            <a:ext cx="1620982" cy="1615360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64CA9992-5E68-4595-8138-ED7F36E0993E}"/>
              </a:ext>
            </a:extLst>
          </p:cNvPr>
          <p:cNvGrpSpPr/>
          <p:nvPr/>
        </p:nvGrpSpPr>
        <p:grpSpPr>
          <a:xfrm>
            <a:off x="5159464" y="3356176"/>
            <a:ext cx="2156981" cy="2667374"/>
            <a:chOff x="3340677" y="3608735"/>
            <a:chExt cx="2156981" cy="2667374"/>
          </a:xfrm>
          <a:solidFill>
            <a:schemeClr val="bg1"/>
          </a:solidFill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DD264395-D7CC-4E87-B35E-63DAB93E147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907" t="37384" r="12537" b="11324"/>
            <a:stretch/>
          </p:blipFill>
          <p:spPr>
            <a:xfrm>
              <a:off x="3481822" y="3608735"/>
              <a:ext cx="2015836" cy="2509404"/>
            </a:xfrm>
            <a:prstGeom prst="rect">
              <a:avLst/>
            </a:prstGeom>
            <a:grpFill/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90D89755-B7E8-4B65-A5A8-0FED4EAF961E}"/>
                </a:ext>
              </a:extLst>
            </p:cNvPr>
            <p:cNvSpPr/>
            <p:nvPr/>
          </p:nvSpPr>
          <p:spPr>
            <a:xfrm>
              <a:off x="3340677" y="5517573"/>
              <a:ext cx="498764" cy="758536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3420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5EE237B-7E8B-4819-BAA1-FF89A71C5297}"/>
              </a:ext>
            </a:extLst>
          </p:cNvPr>
          <p:cNvSpPr/>
          <p:nvPr/>
        </p:nvSpPr>
        <p:spPr>
          <a:xfrm>
            <a:off x="2661038" y="644056"/>
            <a:ext cx="6885829" cy="585216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31952" y="90143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Synchronous Orthogonal Mechanism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C322094-9856-4811-B6AD-623A5AD4A3F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88" r="76167" b="70080"/>
          <a:stretch/>
        </p:blipFill>
        <p:spPr>
          <a:xfrm>
            <a:off x="3105376" y="835729"/>
            <a:ext cx="1463041" cy="1769745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91EBF009-C884-4805-98B4-43102312AF84}"/>
              </a:ext>
            </a:extLst>
          </p:cNvPr>
          <p:cNvGrpSpPr/>
          <p:nvPr/>
        </p:nvGrpSpPr>
        <p:grpSpPr>
          <a:xfrm>
            <a:off x="4940800" y="878900"/>
            <a:ext cx="4518209" cy="2335863"/>
            <a:chOff x="1316487" y="1888047"/>
            <a:chExt cx="5236713" cy="2730712"/>
          </a:xfrm>
          <a:solidFill>
            <a:schemeClr val="bg1"/>
          </a:solidFill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0C1C23D6-21E0-4D53-A099-522715F3E5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181" b="55802"/>
            <a:stretch/>
          </p:blipFill>
          <p:spPr>
            <a:xfrm>
              <a:off x="1316487" y="1888047"/>
              <a:ext cx="5236713" cy="2614313"/>
            </a:xfrm>
            <a:prstGeom prst="rect">
              <a:avLst/>
            </a:prstGeom>
            <a:grpFill/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F99B6065-60BD-45FD-816C-29ABDE80280E}"/>
                </a:ext>
              </a:extLst>
            </p:cNvPr>
            <p:cNvSpPr/>
            <p:nvPr/>
          </p:nvSpPr>
          <p:spPr>
            <a:xfrm>
              <a:off x="1865168" y="4358986"/>
              <a:ext cx="641853" cy="259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AC66E383-55B1-4B85-8B72-51CF4539D632}"/>
                </a:ext>
              </a:extLst>
            </p:cNvPr>
            <p:cNvSpPr/>
            <p:nvPr/>
          </p:nvSpPr>
          <p:spPr>
            <a:xfrm>
              <a:off x="5783671" y="4348661"/>
              <a:ext cx="641853" cy="25977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2E79D19-E81A-4CAA-BF90-8DD248AB5922}"/>
              </a:ext>
            </a:extLst>
          </p:cNvPr>
          <p:cNvGrpSpPr/>
          <p:nvPr/>
        </p:nvGrpSpPr>
        <p:grpSpPr>
          <a:xfrm>
            <a:off x="3430443" y="3527254"/>
            <a:ext cx="5817548" cy="2795588"/>
            <a:chOff x="-3522591" y="7132926"/>
            <a:chExt cx="7191375" cy="3455772"/>
          </a:xfrm>
          <a:solidFill>
            <a:schemeClr val="bg1"/>
          </a:solidFill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BA526189-D3DB-4012-8AD4-C543EE9D242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1761" b="2240"/>
            <a:stretch/>
          </p:blipFill>
          <p:spPr>
            <a:xfrm>
              <a:off x="-3522591" y="7276300"/>
              <a:ext cx="7191375" cy="3312398"/>
            </a:xfrm>
            <a:prstGeom prst="rect">
              <a:avLst/>
            </a:prstGeom>
            <a:grpFill/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3BB3C036-AC13-4018-A845-DDED673A8A90}"/>
                </a:ext>
              </a:extLst>
            </p:cNvPr>
            <p:cNvSpPr/>
            <p:nvPr/>
          </p:nvSpPr>
          <p:spPr>
            <a:xfrm>
              <a:off x="1137037" y="7132926"/>
              <a:ext cx="691763" cy="32212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36102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31952" y="90497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Synchronous Orthogonal Mechanism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B81BA6D-85F7-4758-856E-64E084310AE2}"/>
              </a:ext>
            </a:extLst>
          </p:cNvPr>
          <p:cNvSpPr/>
          <p:nvPr/>
        </p:nvSpPr>
        <p:spPr>
          <a:xfrm>
            <a:off x="2661038" y="644056"/>
            <a:ext cx="6885829" cy="585216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70A91EC-9EE2-4697-8BBE-88F619BDE26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293" b="57830"/>
          <a:stretch/>
        </p:blipFill>
        <p:spPr>
          <a:xfrm>
            <a:off x="3192391" y="847599"/>
            <a:ext cx="1563183" cy="221772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9CEE9FA-501D-48DD-B44D-0997DF48150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78" r="41569" b="60728"/>
          <a:stretch/>
        </p:blipFill>
        <p:spPr>
          <a:xfrm>
            <a:off x="5052502" y="999999"/>
            <a:ext cx="1724240" cy="206532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FDC0A41-FC54-42CC-BAFD-0816DCC4DE5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82" b="51856"/>
          <a:stretch/>
        </p:blipFill>
        <p:spPr>
          <a:xfrm>
            <a:off x="6870260" y="785865"/>
            <a:ext cx="2538196" cy="253186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493EB24-A53C-4F18-838A-47771376F09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493" r="38339"/>
          <a:stretch/>
        </p:blipFill>
        <p:spPr>
          <a:xfrm>
            <a:off x="3535291" y="3570136"/>
            <a:ext cx="3901138" cy="270872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646FDA9-BDA3-4273-820A-B52B0D2B0E78}"/>
              </a:ext>
            </a:extLst>
          </p:cNvPr>
          <p:cNvSpPr txBox="1"/>
          <p:nvPr/>
        </p:nvSpPr>
        <p:spPr>
          <a:xfrm>
            <a:off x="6008140" y="5783391"/>
            <a:ext cx="35387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kern="0" dirty="0">
                <a:solidFill>
                  <a:prstClr val="black"/>
                </a:solidFill>
              </a:rPr>
              <a:t>The introduction of a NEW building </a:t>
            </a:r>
          </a:p>
          <a:p>
            <a:pPr>
              <a:defRPr/>
            </a:pPr>
            <a:r>
              <a:rPr lang="en-US" kern="0" dirty="0">
                <a:solidFill>
                  <a:prstClr val="black"/>
                </a:solidFill>
              </a:rPr>
              <a:t>block is a game changer.</a:t>
            </a:r>
          </a:p>
        </p:txBody>
      </p:sp>
    </p:spTree>
    <p:extLst>
      <p:ext uri="{BB962C8B-B14F-4D97-AF65-F5344CB8AC3E}">
        <p14:creationId xmlns:p14="http://schemas.microsoft.com/office/powerpoint/2010/main" val="3345928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31952" y="104306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Synchronous Orthogonal Mechanism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78EA751-EDF7-4886-A9AC-DAE3787DD6F6}"/>
              </a:ext>
            </a:extLst>
          </p:cNvPr>
          <p:cNvSpPr/>
          <p:nvPr/>
        </p:nvSpPr>
        <p:spPr>
          <a:xfrm>
            <a:off x="2661038" y="644056"/>
            <a:ext cx="6885829" cy="5852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AF3B808-0873-40B7-933A-446226695BF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615"/>
          <a:stretch/>
        </p:blipFill>
        <p:spPr>
          <a:xfrm>
            <a:off x="4044697" y="1613862"/>
            <a:ext cx="4676775" cy="2511111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4C65F9D4-F078-4644-9E2C-2611A022D19C}"/>
              </a:ext>
            </a:extLst>
          </p:cNvPr>
          <p:cNvGrpSpPr/>
          <p:nvPr/>
        </p:nvGrpSpPr>
        <p:grpSpPr>
          <a:xfrm>
            <a:off x="4044696" y="1230868"/>
            <a:ext cx="2439514" cy="2388632"/>
            <a:chOff x="615696" y="468868"/>
            <a:chExt cx="2439514" cy="2388632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175EF90-413E-400E-85FD-C1FEC56AA679}"/>
                </a:ext>
              </a:extLst>
            </p:cNvPr>
            <p:cNvSpPr txBox="1"/>
            <p:nvPr/>
          </p:nvSpPr>
          <p:spPr>
            <a:xfrm>
              <a:off x="615696" y="468868"/>
              <a:ext cx="2439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kern="0" dirty="0">
                  <a:solidFill>
                    <a:prstClr val="black"/>
                  </a:solidFill>
                </a:rPr>
                <a:t>These are not reversible</a:t>
              </a:r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F7B5E67F-C1A3-4859-B005-16E3CFDD75FA}"/>
                </a:ext>
              </a:extLst>
            </p:cNvPr>
            <p:cNvGrpSpPr/>
            <p:nvPr/>
          </p:nvGrpSpPr>
          <p:grpSpPr>
            <a:xfrm>
              <a:off x="1219200" y="914400"/>
              <a:ext cx="1600200" cy="1943100"/>
              <a:chOff x="1219200" y="914400"/>
              <a:chExt cx="1600200" cy="1943100"/>
            </a:xfrm>
          </p:grpSpPr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F4AF407C-5F8A-4202-AF4E-A4FE71CDF053}"/>
                  </a:ext>
                </a:extLst>
              </p:cNvPr>
              <p:cNvCxnSpPr/>
              <p:nvPr/>
            </p:nvCxnSpPr>
            <p:spPr>
              <a:xfrm>
                <a:off x="2057400" y="914400"/>
                <a:ext cx="762000" cy="609600"/>
              </a:xfrm>
              <a:prstGeom prst="straightConnector1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  <a:tailEnd type="arrow"/>
              </a:ln>
              <a:effectLst/>
            </p:spPr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15C5403F-D449-43ED-A278-0B18D14C8AB3}"/>
                  </a:ext>
                </a:extLst>
              </p:cNvPr>
              <p:cNvCxnSpPr/>
              <p:nvPr/>
            </p:nvCxnSpPr>
            <p:spPr>
              <a:xfrm>
                <a:off x="2057400" y="914400"/>
                <a:ext cx="685800" cy="1143000"/>
              </a:xfrm>
              <a:prstGeom prst="straightConnector1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  <a:tailEnd type="arrow"/>
              </a:ln>
              <a:effectLst/>
            </p:spPr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FB612DF8-C03B-41E1-AB4B-DCE0E38859F1}"/>
                  </a:ext>
                </a:extLst>
              </p:cNvPr>
              <p:cNvCxnSpPr/>
              <p:nvPr/>
            </p:nvCxnSpPr>
            <p:spPr>
              <a:xfrm>
                <a:off x="2057400" y="914400"/>
                <a:ext cx="685800" cy="1676400"/>
              </a:xfrm>
              <a:prstGeom prst="straightConnector1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  <a:tailEnd type="arrow"/>
              </a:ln>
              <a:effectLst/>
            </p:spPr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9B7AD70D-6A51-45D2-B7FB-15620ECE87FD}"/>
                  </a:ext>
                </a:extLst>
              </p:cNvPr>
              <p:cNvCxnSpPr/>
              <p:nvPr/>
            </p:nvCxnSpPr>
            <p:spPr>
              <a:xfrm flipH="1">
                <a:off x="1219200" y="914400"/>
                <a:ext cx="381000" cy="1371600"/>
              </a:xfrm>
              <a:prstGeom prst="straightConnector1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  <a:tailEnd type="arrow"/>
              </a:ln>
              <a:effectLst/>
            </p:spPr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F0085CB8-D83E-432A-A5C7-A6E75E77EF27}"/>
                  </a:ext>
                </a:extLst>
              </p:cNvPr>
              <p:cNvCxnSpPr/>
              <p:nvPr/>
            </p:nvCxnSpPr>
            <p:spPr>
              <a:xfrm flipH="1">
                <a:off x="1295400" y="914400"/>
                <a:ext cx="304800" cy="1943100"/>
              </a:xfrm>
              <a:prstGeom prst="straightConnector1">
                <a:avLst/>
              </a:prstGeom>
              <a:noFill/>
              <a:ln w="28575" cap="flat" cmpd="sng" algn="ctr">
                <a:solidFill>
                  <a:sysClr val="windowText" lastClr="000000"/>
                </a:solidFill>
                <a:prstDash val="solid"/>
                <a:miter lim="800000"/>
                <a:tailEnd type="arrow"/>
              </a:ln>
              <a:effectLst/>
            </p:spPr>
          </p:cxnSp>
        </p:grp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6BB80629-8095-491A-B43D-FA373925318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844"/>
          <a:stretch/>
        </p:blipFill>
        <p:spPr>
          <a:xfrm>
            <a:off x="3097790" y="4126728"/>
            <a:ext cx="4676775" cy="177529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960284A-B92E-4E82-8BE1-F495A9D8034C}"/>
              </a:ext>
            </a:extLst>
          </p:cNvPr>
          <p:cNvSpPr txBox="1"/>
          <p:nvPr/>
        </p:nvSpPr>
        <p:spPr>
          <a:xfrm>
            <a:off x="5943601" y="5562601"/>
            <a:ext cx="26564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kern="0" dirty="0">
                <a:solidFill>
                  <a:prstClr val="black"/>
                </a:solidFill>
              </a:rPr>
              <a:t>This is Reversible</a:t>
            </a:r>
          </a:p>
          <a:p>
            <a:pPr>
              <a:defRPr/>
            </a:pPr>
            <a:r>
              <a:rPr lang="en-US" kern="0" dirty="0">
                <a:solidFill>
                  <a:prstClr val="black"/>
                </a:solidFill>
              </a:rPr>
              <a:t>Designed for Disassembly!</a:t>
            </a:r>
          </a:p>
        </p:txBody>
      </p:sp>
    </p:spTree>
    <p:extLst>
      <p:ext uri="{BB962C8B-B14F-4D97-AF65-F5344CB8AC3E}">
        <p14:creationId xmlns:p14="http://schemas.microsoft.com/office/powerpoint/2010/main" val="2363238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31952" y="66697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Synchronous Orthogonal Mechanism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7AFFC6-ECE9-4EFE-ACFD-33A4C666EE0A}"/>
              </a:ext>
            </a:extLst>
          </p:cNvPr>
          <p:cNvSpPr/>
          <p:nvPr/>
        </p:nvSpPr>
        <p:spPr>
          <a:xfrm>
            <a:off x="2661038" y="644056"/>
            <a:ext cx="6885829" cy="5852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B8485F-4B23-474D-AB12-020402FDB5A2}"/>
              </a:ext>
            </a:extLst>
          </p:cNvPr>
          <p:cNvSpPr txBox="1"/>
          <p:nvPr/>
        </p:nvSpPr>
        <p:spPr>
          <a:xfrm>
            <a:off x="2819401" y="1759123"/>
            <a:ext cx="5319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kern="0" dirty="0">
                <a:solidFill>
                  <a:prstClr val="black"/>
                </a:solidFill>
              </a:rPr>
              <a:t>But if these building blocks are at the molecular level…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611F35C-46A6-46EA-AB8D-BCCF88E354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2650" y="2884088"/>
            <a:ext cx="4124325" cy="16859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0B32ACC-E17F-4CBB-BE38-4A8BB51519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8065" y="3033460"/>
            <a:ext cx="3393492" cy="13871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7FF758-48E2-4A32-963F-5A0D86A107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8752" y="3356674"/>
            <a:ext cx="1812118" cy="7407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5AAA369-3949-47B2-AD85-A1D740F0DE5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2090" y="3550164"/>
            <a:ext cx="865445" cy="35377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951D4F1-E245-4544-B0F2-379888272C6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7508" y="3683186"/>
            <a:ext cx="214606" cy="87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4857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31952" y="96487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Synchronous Orthogonal Mechanism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276137A-9E89-481C-A184-F5C2A5A99AC6}"/>
              </a:ext>
            </a:extLst>
          </p:cNvPr>
          <p:cNvSpPr/>
          <p:nvPr/>
        </p:nvSpPr>
        <p:spPr>
          <a:xfrm>
            <a:off x="2661038" y="644056"/>
            <a:ext cx="6885829" cy="585216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77D2D24-C4DE-40DE-8C08-D97C46BDBC8B}"/>
              </a:ext>
            </a:extLst>
          </p:cNvPr>
          <p:cNvGrpSpPr/>
          <p:nvPr/>
        </p:nvGrpSpPr>
        <p:grpSpPr>
          <a:xfrm>
            <a:off x="2987934" y="4941339"/>
            <a:ext cx="5637974" cy="1339901"/>
            <a:chOff x="1463934" y="4941338"/>
            <a:chExt cx="5637974" cy="1339901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DF7045C4-6EFB-448C-A09A-CA0800CCABE8}"/>
                </a:ext>
              </a:extLst>
            </p:cNvPr>
            <p:cNvSpPr txBox="1"/>
            <p:nvPr/>
          </p:nvSpPr>
          <p:spPr>
            <a:xfrm>
              <a:off x="5944219" y="5288123"/>
              <a:ext cx="115768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kern="0" dirty="0">
                  <a:solidFill>
                    <a:prstClr val="black"/>
                  </a:solidFill>
                </a:rPr>
                <a:t>Reversible</a:t>
              </a:r>
            </a:p>
            <a:p>
              <a:pPr algn="ctr">
                <a:defRPr/>
              </a:pPr>
              <a:r>
                <a:rPr lang="en-US" kern="0" dirty="0">
                  <a:solidFill>
                    <a:prstClr val="black"/>
                  </a:solidFill>
                </a:rPr>
                <a:t>“Button”</a:t>
              </a:r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AAD2CFD-A9E3-48CD-BDDF-854AD1237A9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9562"/>
            <a:stretch/>
          </p:blipFill>
          <p:spPr>
            <a:xfrm>
              <a:off x="1463934" y="4941338"/>
              <a:ext cx="4530128" cy="1339901"/>
            </a:xfrm>
            <a:prstGeom prst="rect">
              <a:avLst/>
            </a:prstGeom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7D2514F-95B2-4DDA-9A24-E4283B7BE76D}"/>
              </a:ext>
            </a:extLst>
          </p:cNvPr>
          <p:cNvGrpSpPr/>
          <p:nvPr/>
        </p:nvGrpSpPr>
        <p:grpSpPr>
          <a:xfrm>
            <a:off x="3456682" y="3560188"/>
            <a:ext cx="5169226" cy="1094551"/>
            <a:chOff x="1932682" y="3560187"/>
            <a:chExt cx="5169226" cy="1094551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AC759A4-970D-462F-83D7-AE02ED4684E3}"/>
                </a:ext>
              </a:extLst>
            </p:cNvPr>
            <p:cNvSpPr txBox="1"/>
            <p:nvPr/>
          </p:nvSpPr>
          <p:spPr>
            <a:xfrm>
              <a:off x="5944219" y="3784297"/>
              <a:ext cx="115768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kern="0" dirty="0">
                  <a:solidFill>
                    <a:prstClr val="black"/>
                  </a:solidFill>
                </a:rPr>
                <a:t>Reversible</a:t>
              </a:r>
            </a:p>
            <a:p>
              <a:pPr algn="ctr">
                <a:defRPr/>
              </a:pPr>
              <a:r>
                <a:rPr lang="en-US" kern="0" dirty="0">
                  <a:solidFill>
                    <a:prstClr val="black"/>
                  </a:solidFill>
                </a:rPr>
                <a:t>“Velcro”</a:t>
              </a:r>
            </a:p>
          </p:txBody>
        </p:sp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2D3A49C8-79E0-4EC3-AFD4-58C3D7A17B0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5389" r="20694" b="29747"/>
            <a:stretch/>
          </p:blipFill>
          <p:spPr>
            <a:xfrm>
              <a:off x="1932682" y="3560187"/>
              <a:ext cx="3592632" cy="1094551"/>
            </a:xfrm>
            <a:prstGeom prst="rect">
              <a:avLst/>
            </a:prstGeom>
          </p:spPr>
        </p:pic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A2775E2-8F79-40BD-BF98-49B69816E35E}"/>
              </a:ext>
            </a:extLst>
          </p:cNvPr>
          <p:cNvGrpSpPr/>
          <p:nvPr/>
        </p:nvGrpSpPr>
        <p:grpSpPr>
          <a:xfrm>
            <a:off x="4113380" y="2501650"/>
            <a:ext cx="4512529" cy="771939"/>
            <a:chOff x="2589379" y="2501649"/>
            <a:chExt cx="4512529" cy="771939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CA987C6-9B3C-4829-A99B-8946F3AC626A}"/>
                </a:ext>
              </a:extLst>
            </p:cNvPr>
            <p:cNvSpPr txBox="1"/>
            <p:nvPr/>
          </p:nvSpPr>
          <p:spPr>
            <a:xfrm>
              <a:off x="5944219" y="2564453"/>
              <a:ext cx="115768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defRPr/>
              </a:pPr>
              <a:r>
                <a:rPr lang="en-US" kern="0" dirty="0">
                  <a:solidFill>
                    <a:prstClr val="black"/>
                  </a:solidFill>
                </a:rPr>
                <a:t>Reversible</a:t>
              </a:r>
            </a:p>
            <a:p>
              <a:pPr algn="ctr">
                <a:defRPr/>
              </a:pPr>
              <a:r>
                <a:rPr lang="en-US" kern="0" dirty="0">
                  <a:solidFill>
                    <a:prstClr val="black"/>
                  </a:solidFill>
                </a:rPr>
                <a:t>“Snap”</a:t>
              </a:r>
            </a:p>
          </p:txBody>
        </p:sp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E4737EE7-3F5C-47CB-A399-41EC80681C6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481" t="26502" r="23206" b="55962"/>
            <a:stretch/>
          </p:blipFill>
          <p:spPr>
            <a:xfrm>
              <a:off x="2589379" y="2501649"/>
              <a:ext cx="2279238" cy="771939"/>
            </a:xfrm>
            <a:prstGeom prst="rect">
              <a:avLst/>
            </a:prstGeom>
          </p:spPr>
        </p:pic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49FE595-2450-4068-A0EB-EBF969472398}"/>
              </a:ext>
            </a:extLst>
          </p:cNvPr>
          <p:cNvGrpSpPr/>
          <p:nvPr/>
        </p:nvGrpSpPr>
        <p:grpSpPr>
          <a:xfrm>
            <a:off x="4533429" y="1100852"/>
            <a:ext cx="4125181" cy="1114199"/>
            <a:chOff x="3009428" y="1100851"/>
            <a:chExt cx="4125181" cy="1114199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4000A01-89B0-467C-84AE-A13A382F9820}"/>
                </a:ext>
              </a:extLst>
            </p:cNvPr>
            <p:cNvSpPr txBox="1"/>
            <p:nvPr/>
          </p:nvSpPr>
          <p:spPr>
            <a:xfrm>
              <a:off x="5911517" y="1473284"/>
              <a:ext cx="12230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kern="0" dirty="0">
                  <a:solidFill>
                    <a:prstClr val="black"/>
                  </a:solidFill>
                </a:rPr>
                <a:t>Permanent</a:t>
              </a:r>
            </a:p>
          </p:txBody>
        </p:sp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84F8E757-A4C4-490C-81D9-0AA2DACE9B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010" r="33222" b="74689"/>
            <a:stretch/>
          </p:blipFill>
          <p:spPr>
            <a:xfrm>
              <a:off x="3009428" y="1100851"/>
              <a:ext cx="1439141" cy="111419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03283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4000" y="91909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Synchronous Orthogonal Mechanism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C19AAEC-0F7D-4B9A-82B3-42D0B2844554}"/>
              </a:ext>
            </a:extLst>
          </p:cNvPr>
          <p:cNvSpPr/>
          <p:nvPr/>
        </p:nvSpPr>
        <p:spPr>
          <a:xfrm>
            <a:off x="2661038" y="644056"/>
            <a:ext cx="6885829" cy="5852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7EBE623-C4FF-406D-8C1E-2997B80E503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2725" y="714375"/>
            <a:ext cx="6686550" cy="542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5517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114800" y="214389"/>
            <a:ext cx="3962400" cy="3425825"/>
            <a:chOff x="1584" y="0"/>
            <a:chExt cx="2496" cy="2158"/>
          </a:xfrm>
        </p:grpSpPr>
        <p:sp>
          <p:nvSpPr>
            <p:cNvPr id="3" name="AutoShape 3"/>
            <p:cNvSpPr>
              <a:spLocks noChangeArrowheads="1"/>
            </p:cNvSpPr>
            <p:nvPr/>
          </p:nvSpPr>
          <p:spPr bwMode="auto">
            <a:xfrm>
              <a:off x="2208" y="1079"/>
              <a:ext cx="1248" cy="1079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" name="AutoShape 4"/>
            <p:cNvSpPr>
              <a:spLocks noChangeArrowheads="1"/>
            </p:cNvSpPr>
            <p:nvPr/>
          </p:nvSpPr>
          <p:spPr bwMode="auto">
            <a:xfrm rot="10800000">
              <a:off x="1584" y="1079"/>
              <a:ext cx="1248" cy="1079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AutoShape 5"/>
            <p:cNvSpPr>
              <a:spLocks noChangeArrowheads="1"/>
            </p:cNvSpPr>
            <p:nvPr/>
          </p:nvSpPr>
          <p:spPr bwMode="auto">
            <a:xfrm rot="10800000">
              <a:off x="2832" y="1079"/>
              <a:ext cx="1248" cy="1079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utoShape 6"/>
            <p:cNvSpPr>
              <a:spLocks noChangeArrowheads="1"/>
            </p:cNvSpPr>
            <p:nvPr/>
          </p:nvSpPr>
          <p:spPr bwMode="auto">
            <a:xfrm flipV="1">
              <a:off x="2208" y="0"/>
              <a:ext cx="1248" cy="1079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7"/>
            <p:cNvSpPr>
              <a:spLocks noChangeArrowheads="1"/>
            </p:cNvSpPr>
            <p:nvPr/>
          </p:nvSpPr>
          <p:spPr bwMode="auto">
            <a:xfrm rot="10800000" flipV="1">
              <a:off x="1584" y="0"/>
              <a:ext cx="1248" cy="1079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8"/>
            <p:cNvSpPr>
              <a:spLocks noChangeArrowheads="1"/>
            </p:cNvSpPr>
            <p:nvPr/>
          </p:nvSpPr>
          <p:spPr bwMode="auto">
            <a:xfrm rot="10800000" flipV="1">
              <a:off x="2832" y="0"/>
              <a:ext cx="1248" cy="1079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1738" y="768"/>
              <a:ext cx="2177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r>
                <a:rPr lang="en-US" sz="2400" dirty="0"/>
                <a:t>More environmentally</a:t>
              </a:r>
            </a:p>
            <a:p>
              <a:pPr algn="ctr" eaLnBrk="1" hangingPunct="1"/>
              <a:r>
                <a:rPr lang="en-US" sz="2400" dirty="0"/>
                <a:t>benign than alternatives</a:t>
              </a:r>
            </a:p>
          </p:txBody>
        </p:sp>
      </p:grp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1673893" y="3146503"/>
            <a:ext cx="3962400" cy="3429000"/>
            <a:chOff x="192" y="2160"/>
            <a:chExt cx="2496" cy="2160"/>
          </a:xfrm>
        </p:grpSpPr>
        <p:sp>
          <p:nvSpPr>
            <p:cNvPr id="11" name="AutoShape 11"/>
            <p:cNvSpPr>
              <a:spLocks noChangeArrowheads="1"/>
            </p:cNvSpPr>
            <p:nvPr/>
          </p:nvSpPr>
          <p:spPr bwMode="auto">
            <a:xfrm>
              <a:off x="1440" y="2160"/>
              <a:ext cx="1248" cy="1079"/>
            </a:xfrm>
            <a:prstGeom prst="triangle">
              <a:avLst>
                <a:gd name="adj" fmla="val 50000"/>
              </a:avLst>
            </a:prstGeom>
            <a:solidFill>
              <a:srgbClr val="FF0BFF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utoShape 12"/>
            <p:cNvSpPr>
              <a:spLocks noChangeArrowheads="1"/>
            </p:cNvSpPr>
            <p:nvPr/>
          </p:nvSpPr>
          <p:spPr bwMode="auto">
            <a:xfrm rot="10800000">
              <a:off x="816" y="2160"/>
              <a:ext cx="1248" cy="1079"/>
            </a:xfrm>
            <a:prstGeom prst="triangle">
              <a:avLst>
                <a:gd name="adj" fmla="val 50000"/>
              </a:avLst>
            </a:prstGeom>
            <a:solidFill>
              <a:srgbClr val="FF0BFF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AutoShape 13"/>
            <p:cNvSpPr>
              <a:spLocks noChangeArrowheads="1"/>
            </p:cNvSpPr>
            <p:nvPr/>
          </p:nvSpPr>
          <p:spPr bwMode="auto">
            <a:xfrm flipV="1">
              <a:off x="1440" y="3241"/>
              <a:ext cx="1248" cy="1079"/>
            </a:xfrm>
            <a:prstGeom prst="triangle">
              <a:avLst>
                <a:gd name="adj" fmla="val 50000"/>
              </a:avLst>
            </a:prstGeom>
            <a:solidFill>
              <a:srgbClr val="FF0BFF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AutoShape 14"/>
            <p:cNvSpPr>
              <a:spLocks noChangeArrowheads="1"/>
            </p:cNvSpPr>
            <p:nvPr/>
          </p:nvSpPr>
          <p:spPr bwMode="auto">
            <a:xfrm flipV="1">
              <a:off x="192" y="3241"/>
              <a:ext cx="1248" cy="1079"/>
            </a:xfrm>
            <a:prstGeom prst="triangle">
              <a:avLst>
                <a:gd name="adj" fmla="val 50000"/>
              </a:avLst>
            </a:prstGeom>
            <a:solidFill>
              <a:srgbClr val="FF0BFF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AutoShape 15"/>
            <p:cNvSpPr>
              <a:spLocks noChangeArrowheads="1"/>
            </p:cNvSpPr>
            <p:nvPr/>
          </p:nvSpPr>
          <p:spPr bwMode="auto">
            <a:xfrm>
              <a:off x="192" y="2160"/>
              <a:ext cx="1248" cy="1079"/>
            </a:xfrm>
            <a:prstGeom prst="triangle">
              <a:avLst>
                <a:gd name="adj" fmla="val 50000"/>
              </a:avLst>
            </a:prstGeom>
            <a:solidFill>
              <a:srgbClr val="FF0BFF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AutoShape 16"/>
            <p:cNvSpPr>
              <a:spLocks noChangeArrowheads="1"/>
            </p:cNvSpPr>
            <p:nvPr/>
          </p:nvSpPr>
          <p:spPr bwMode="auto">
            <a:xfrm rot="10800000" flipV="1">
              <a:off x="816" y="3241"/>
              <a:ext cx="1248" cy="1079"/>
            </a:xfrm>
            <a:prstGeom prst="triangle">
              <a:avLst>
                <a:gd name="adj" fmla="val 50000"/>
              </a:avLst>
            </a:prstGeom>
            <a:solidFill>
              <a:srgbClr val="FF0BFF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664" y="2976"/>
              <a:ext cx="154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r>
                <a:rPr lang="en-US" sz="2400" dirty="0"/>
                <a:t>Perform better</a:t>
              </a:r>
            </a:p>
            <a:p>
              <a:pPr algn="ctr" eaLnBrk="1" hangingPunct="1"/>
              <a:r>
                <a:rPr lang="en-US" sz="2400" dirty="0"/>
                <a:t>than alternatives</a:t>
              </a:r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6626893" y="3146502"/>
            <a:ext cx="3962400" cy="3429000"/>
            <a:chOff x="2976" y="2160"/>
            <a:chExt cx="2496" cy="2160"/>
          </a:xfrm>
        </p:grpSpPr>
        <p:sp>
          <p:nvSpPr>
            <p:cNvPr id="19" name="AutoShape 19"/>
            <p:cNvSpPr>
              <a:spLocks noChangeArrowheads="1"/>
            </p:cNvSpPr>
            <p:nvPr/>
          </p:nvSpPr>
          <p:spPr bwMode="auto">
            <a:xfrm>
              <a:off x="2976" y="2160"/>
              <a:ext cx="1248" cy="1079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AutoShape 20"/>
            <p:cNvSpPr>
              <a:spLocks noChangeArrowheads="1"/>
            </p:cNvSpPr>
            <p:nvPr/>
          </p:nvSpPr>
          <p:spPr bwMode="auto">
            <a:xfrm flipV="1">
              <a:off x="2976" y="3241"/>
              <a:ext cx="1248" cy="1079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AutoShape 21"/>
            <p:cNvSpPr>
              <a:spLocks noChangeArrowheads="1"/>
            </p:cNvSpPr>
            <p:nvPr/>
          </p:nvSpPr>
          <p:spPr bwMode="auto">
            <a:xfrm rot="10800000">
              <a:off x="3600" y="2160"/>
              <a:ext cx="1248" cy="1079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AutoShape 22"/>
            <p:cNvSpPr>
              <a:spLocks noChangeArrowheads="1"/>
            </p:cNvSpPr>
            <p:nvPr/>
          </p:nvSpPr>
          <p:spPr bwMode="auto">
            <a:xfrm flipV="1">
              <a:off x="4224" y="3241"/>
              <a:ext cx="1248" cy="1079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AutoShape 23"/>
            <p:cNvSpPr>
              <a:spLocks noChangeArrowheads="1"/>
            </p:cNvSpPr>
            <p:nvPr/>
          </p:nvSpPr>
          <p:spPr bwMode="auto">
            <a:xfrm rot="10800000" flipV="1">
              <a:off x="3600" y="3241"/>
              <a:ext cx="1248" cy="1079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AutoShape 24"/>
            <p:cNvSpPr>
              <a:spLocks noChangeArrowheads="1"/>
            </p:cNvSpPr>
            <p:nvPr/>
          </p:nvSpPr>
          <p:spPr bwMode="auto">
            <a:xfrm>
              <a:off x="4224" y="2160"/>
              <a:ext cx="1248" cy="1079"/>
            </a:xfrm>
            <a:prstGeom prst="triangle">
              <a:avLst>
                <a:gd name="adj" fmla="val 50000"/>
              </a:avLst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  <a:ex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3421" y="2976"/>
              <a:ext cx="1595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/>
              <a:r>
                <a:rPr lang="en-US" sz="2400" dirty="0"/>
                <a:t>More economical</a:t>
              </a:r>
            </a:p>
            <a:p>
              <a:pPr algn="ctr" eaLnBrk="1" hangingPunct="1"/>
              <a:r>
                <a:rPr lang="en-US" sz="2400" dirty="0"/>
                <a:t>than alternatives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817058" y="282837"/>
            <a:ext cx="29851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Green Chemistry</a:t>
            </a:r>
          </a:p>
        </p:txBody>
      </p:sp>
    </p:spTree>
    <p:extLst>
      <p:ext uri="{BB962C8B-B14F-4D97-AF65-F5344CB8AC3E}">
        <p14:creationId xmlns:p14="http://schemas.microsoft.com/office/powerpoint/2010/main" val="4292645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31952" y="95098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Synchronous Orthogonal Mechanism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0194916-5186-45C4-B6E2-A3407A6A79D0}"/>
              </a:ext>
            </a:extLst>
          </p:cNvPr>
          <p:cNvSpPr/>
          <p:nvPr/>
        </p:nvSpPr>
        <p:spPr>
          <a:xfrm>
            <a:off x="2661038" y="644056"/>
            <a:ext cx="6885829" cy="58521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ADBD44D-F158-4F6A-9D6F-8D3F45E503C6}"/>
              </a:ext>
            </a:extLst>
          </p:cNvPr>
          <p:cNvGrpSpPr/>
          <p:nvPr/>
        </p:nvGrpSpPr>
        <p:grpSpPr>
          <a:xfrm>
            <a:off x="3095259" y="700299"/>
            <a:ext cx="4086225" cy="2917946"/>
            <a:chOff x="838200" y="304800"/>
            <a:chExt cx="4086225" cy="2917946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2B766BC-13F4-42EA-97A4-40A9127DD1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3" b="70805"/>
            <a:stretch/>
          </p:blipFill>
          <p:spPr>
            <a:xfrm>
              <a:off x="914400" y="304800"/>
              <a:ext cx="4010025" cy="155448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5A87F4BD-6AB5-447E-BAB3-B9A49B37FC4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-993" t="33682" r="-993" b="49144"/>
            <a:stretch/>
          </p:blipFill>
          <p:spPr>
            <a:xfrm>
              <a:off x="838200" y="2308346"/>
              <a:ext cx="4010025" cy="914400"/>
            </a:xfrm>
            <a:prstGeom prst="rect">
              <a:avLst/>
            </a:prstGeom>
          </p:spPr>
        </p:pic>
        <p:sp>
          <p:nvSpPr>
            <p:cNvPr id="7" name="Up-Down Arrow 11">
              <a:extLst>
                <a:ext uri="{FF2B5EF4-FFF2-40B4-BE49-F238E27FC236}">
                  <a16:creationId xmlns:a16="http://schemas.microsoft.com/office/drawing/2014/main" id="{BBEADCB0-F949-4E6D-9B45-31484862072F}"/>
                </a:ext>
              </a:extLst>
            </p:cNvPr>
            <p:cNvSpPr/>
            <p:nvPr/>
          </p:nvSpPr>
          <p:spPr>
            <a:xfrm>
              <a:off x="2690812" y="1859280"/>
              <a:ext cx="139598" cy="386887"/>
            </a:xfrm>
            <a:prstGeom prst="upDownArrow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79B8C916-9C5D-423F-8CB6-D3E7F06D659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599209" y="305000"/>
            <a:ext cx="1669440" cy="20987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8F99B8D-299B-44F8-AFD7-83027830D7B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1524" b="-1329"/>
          <a:stretch/>
        </p:blipFill>
        <p:spPr>
          <a:xfrm>
            <a:off x="3090408" y="3889438"/>
            <a:ext cx="4010025" cy="265176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CC22D05A-456D-4ED4-8326-CC1D20041EBD}"/>
              </a:ext>
            </a:extLst>
          </p:cNvPr>
          <p:cNvSpPr/>
          <p:nvPr/>
        </p:nvSpPr>
        <p:spPr>
          <a:xfrm>
            <a:off x="4947870" y="1995699"/>
            <a:ext cx="1195388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7C02A28-204D-48DF-ABA7-9B259242C4F3}"/>
              </a:ext>
            </a:extLst>
          </p:cNvPr>
          <p:cNvSpPr/>
          <p:nvPr/>
        </p:nvSpPr>
        <p:spPr>
          <a:xfrm>
            <a:off x="4903817" y="2641666"/>
            <a:ext cx="392906" cy="228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F39DC44-8B7B-4744-AEC6-0A39D68EBA2D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78695" y="2190270"/>
            <a:ext cx="849823" cy="509894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1489C0A6-A861-4D82-B375-311FA1042B24}"/>
              </a:ext>
            </a:extLst>
          </p:cNvPr>
          <p:cNvGrpSpPr/>
          <p:nvPr/>
        </p:nvGrpSpPr>
        <p:grpSpPr>
          <a:xfrm>
            <a:off x="5609859" y="2755967"/>
            <a:ext cx="804273" cy="264967"/>
            <a:chOff x="3352800" y="2360467"/>
            <a:chExt cx="804273" cy="264967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60634B90-D9C6-44DD-977A-3F3586C90C30}"/>
                </a:ext>
              </a:extLst>
            </p:cNvPr>
            <p:cNvSpPr/>
            <p:nvPr/>
          </p:nvSpPr>
          <p:spPr>
            <a:xfrm>
              <a:off x="3352800" y="2360467"/>
              <a:ext cx="270873" cy="228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CC301850-AECC-4D32-AFF3-124F7B5B51D5}"/>
                </a:ext>
              </a:extLst>
            </p:cNvPr>
            <p:cNvSpPr/>
            <p:nvPr/>
          </p:nvSpPr>
          <p:spPr>
            <a:xfrm>
              <a:off x="3886200" y="2396834"/>
              <a:ext cx="270873" cy="22860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8FA2E91-02E3-495F-B033-A2DFF9C7AB35}"/>
              </a:ext>
            </a:extLst>
          </p:cNvPr>
          <p:cNvGrpSpPr/>
          <p:nvPr/>
        </p:nvGrpSpPr>
        <p:grpSpPr>
          <a:xfrm rot="925790">
            <a:off x="6436855" y="3113631"/>
            <a:ext cx="733425" cy="270166"/>
            <a:chOff x="4267200" y="2625434"/>
            <a:chExt cx="733425" cy="270166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B67A2DD-5B11-4A3B-9CFD-8849D363F1B7}"/>
                </a:ext>
              </a:extLst>
            </p:cNvPr>
            <p:cNvSpPr/>
            <p:nvPr/>
          </p:nvSpPr>
          <p:spPr>
            <a:xfrm>
              <a:off x="4267200" y="2625434"/>
              <a:ext cx="304800" cy="270166"/>
            </a:xfrm>
            <a:prstGeom prst="ellipse">
              <a:avLst/>
            </a:prstGeom>
            <a:noFill/>
            <a:ln w="3810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4DCB74F3-E1D4-4F47-8DC1-EDDB6DDDF50D}"/>
                </a:ext>
              </a:extLst>
            </p:cNvPr>
            <p:cNvSpPr/>
            <p:nvPr/>
          </p:nvSpPr>
          <p:spPr>
            <a:xfrm>
              <a:off x="4456910" y="2625434"/>
              <a:ext cx="304800" cy="270166"/>
            </a:xfrm>
            <a:prstGeom prst="ellipse">
              <a:avLst/>
            </a:prstGeom>
            <a:noFill/>
            <a:ln w="3810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CA90FC29-1238-4EA9-A680-5286EB50E100}"/>
                </a:ext>
              </a:extLst>
            </p:cNvPr>
            <p:cNvSpPr/>
            <p:nvPr/>
          </p:nvSpPr>
          <p:spPr>
            <a:xfrm>
              <a:off x="4695825" y="2625434"/>
              <a:ext cx="304800" cy="270166"/>
            </a:xfrm>
            <a:prstGeom prst="ellipse">
              <a:avLst/>
            </a:prstGeom>
            <a:noFill/>
            <a:ln w="3810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4" name="Picture 23">
            <a:extLst>
              <a:ext uri="{FF2B5EF4-FFF2-40B4-BE49-F238E27FC236}">
                <a16:creationId xmlns:a16="http://schemas.microsoft.com/office/drawing/2014/main" id="{AFB78E5E-A52B-4333-BE34-595B4D82EC62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18314" y="3618246"/>
            <a:ext cx="1872744" cy="692915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C2364D9C-0586-478E-900F-BEF3799A9AAF}"/>
              </a:ext>
            </a:extLst>
          </p:cNvPr>
          <p:cNvGrpSpPr/>
          <p:nvPr/>
        </p:nvGrpSpPr>
        <p:grpSpPr>
          <a:xfrm>
            <a:off x="6475005" y="3872332"/>
            <a:ext cx="617476" cy="240318"/>
            <a:chOff x="4217947" y="3476833"/>
            <a:chExt cx="617476" cy="240318"/>
          </a:xfrm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ACFCC4CB-7B88-40E9-93EE-DEE0808E5EB8}"/>
                </a:ext>
              </a:extLst>
            </p:cNvPr>
            <p:cNvSpPr/>
            <p:nvPr/>
          </p:nvSpPr>
          <p:spPr>
            <a:xfrm>
              <a:off x="4606823" y="3508017"/>
              <a:ext cx="228600" cy="20913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0502BD7E-A60D-4D36-8D37-3367544A9CF9}"/>
                </a:ext>
              </a:extLst>
            </p:cNvPr>
            <p:cNvSpPr/>
            <p:nvPr/>
          </p:nvSpPr>
          <p:spPr>
            <a:xfrm>
              <a:off x="4217947" y="3476833"/>
              <a:ext cx="228600" cy="20913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Oval 30">
            <a:extLst>
              <a:ext uri="{FF2B5EF4-FFF2-40B4-BE49-F238E27FC236}">
                <a16:creationId xmlns:a16="http://schemas.microsoft.com/office/drawing/2014/main" id="{EB3EA300-33C1-4E2E-90AF-4FB0AFA56EF8}"/>
              </a:ext>
            </a:extLst>
          </p:cNvPr>
          <p:cNvSpPr/>
          <p:nvPr/>
        </p:nvSpPr>
        <p:spPr>
          <a:xfrm>
            <a:off x="5607141" y="877640"/>
            <a:ext cx="304093" cy="30409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F12C4765-774D-4B23-A62E-7B2A108FD0E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197610" y="705598"/>
            <a:ext cx="548640" cy="1180005"/>
          </a:xfrm>
          <a:prstGeom prst="rect">
            <a:avLst/>
          </a:prstGeom>
        </p:spPr>
      </p:pic>
      <p:sp>
        <p:nvSpPr>
          <p:cNvPr id="34" name="Oval 33">
            <a:extLst>
              <a:ext uri="{FF2B5EF4-FFF2-40B4-BE49-F238E27FC236}">
                <a16:creationId xmlns:a16="http://schemas.microsoft.com/office/drawing/2014/main" id="{FFA86A35-6484-45DD-9ECA-BB2B533A010D}"/>
              </a:ext>
            </a:extLst>
          </p:cNvPr>
          <p:cNvSpPr/>
          <p:nvPr/>
        </p:nvSpPr>
        <p:spPr>
          <a:xfrm>
            <a:off x="4238258" y="2863298"/>
            <a:ext cx="215798" cy="194571"/>
          </a:xfrm>
          <a:prstGeom prst="ellipse">
            <a:avLst/>
          </a:prstGeom>
          <a:solidFill>
            <a:srgbClr val="FF0BFF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270E43A-647C-4892-A59F-97090EEF7B1E}"/>
              </a:ext>
            </a:extLst>
          </p:cNvPr>
          <p:cNvSpPr/>
          <p:nvPr/>
        </p:nvSpPr>
        <p:spPr>
          <a:xfrm>
            <a:off x="9167229" y="1354395"/>
            <a:ext cx="533400" cy="457311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74B436F-E69D-451E-BFBA-4D1276519517}"/>
              </a:ext>
            </a:extLst>
          </p:cNvPr>
          <p:cNvSpPr txBox="1"/>
          <p:nvPr/>
        </p:nvSpPr>
        <p:spPr>
          <a:xfrm>
            <a:off x="3290955" y="681882"/>
            <a:ext cx="100514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Elastin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FE7FDE4F-C366-449C-B47B-FC9B7F228598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914"/>
          <a:stretch/>
        </p:blipFill>
        <p:spPr>
          <a:xfrm>
            <a:off x="7166735" y="5159923"/>
            <a:ext cx="2313828" cy="99777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70D67340-8DEF-4515-950C-CD65BEE210E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5" t="58832" r="-4755" b="24286"/>
          <a:stretch/>
        </p:blipFill>
        <p:spPr>
          <a:xfrm>
            <a:off x="7166735" y="4214455"/>
            <a:ext cx="2313828" cy="8386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D6F4C0AA-5342-4188-A96A-F6BD0D8F37A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9" t="19172" r="15693" b="63453"/>
          <a:stretch/>
        </p:blipFill>
        <p:spPr>
          <a:xfrm>
            <a:off x="7187955" y="2135576"/>
            <a:ext cx="1388021" cy="863087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0B7A5DF4-6D22-43A6-A93F-7EC24347DD8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83" t="2905" r="25811" b="82751"/>
          <a:stretch/>
        </p:blipFill>
        <p:spPr>
          <a:xfrm>
            <a:off x="7098857" y="764221"/>
            <a:ext cx="1029785" cy="712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840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4" grpId="0" animBg="1"/>
      <p:bldP spid="36" grpId="0" animBg="1"/>
      <p:bldP spid="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0" y="93023"/>
            <a:ext cx="9144000" cy="5397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0000FF"/>
                </a:solidFill>
                <a:latin typeface="Calibri" pitchFamily="39" charset="0"/>
              </a:rPr>
              <a:t>BPA Free Can Lining</a:t>
            </a:r>
            <a:endParaRPr lang="en-US" sz="2800" baseline="30000" dirty="0">
              <a:solidFill>
                <a:srgbClr val="0000FF"/>
              </a:solidFill>
              <a:latin typeface="Calibri" pitchFamily="39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34" t="-4867" r="28895" b="4867"/>
          <a:stretch/>
        </p:blipFill>
        <p:spPr>
          <a:xfrm>
            <a:off x="4065379" y="420201"/>
            <a:ext cx="3739101" cy="569042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CAFD6D9-B72A-49F1-BDF2-2F918D866534}"/>
              </a:ext>
            </a:extLst>
          </p:cNvPr>
          <p:cNvSpPr/>
          <p:nvPr/>
        </p:nvSpPr>
        <p:spPr>
          <a:xfrm>
            <a:off x="3150590" y="6437799"/>
            <a:ext cx="58908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>
                <a:latin typeface="Calibri" panose="020F0502020204030204" pitchFamily="34" charset="0"/>
                <a:ea typeface="Times New Roman" panose="02020603050405020304" pitchFamily="18" charset="0"/>
              </a:rPr>
              <a:t>Bisphenol-A free crosslinked polymer compositions.</a:t>
            </a:r>
            <a:r>
              <a:rPr lang="en-US" sz="1000" dirty="0">
                <a:latin typeface="Calibri" panose="020F0502020204030204" pitchFamily="34" charset="0"/>
                <a:ea typeface="Times New Roman" panose="02020603050405020304" pitchFamily="18" charset="0"/>
              </a:rPr>
              <a:t> Warner, John C.; Whitfield, Justin; Kearney, Frederick R.; Gladding, Jeffrey; Hari, Anitha, Priority Date: June 27, 2016. US Provisional 62/355,074, WO 2018/005430. </a:t>
            </a:r>
            <a:endParaRPr lang="en-US" sz="1000" dirty="0"/>
          </a:p>
        </p:txBody>
      </p:sp>
      <p:pic>
        <p:nvPicPr>
          <p:cNvPr id="6" name="Picture 5" descr="A red and white sign&#10;&#10;Description automatically generated">
            <a:extLst>
              <a:ext uri="{FF2B5EF4-FFF2-40B4-BE49-F238E27FC236}">
                <a16:creationId xmlns:a16="http://schemas.microsoft.com/office/drawing/2014/main" id="{E6A7723D-C961-4747-BC8F-2939BCF02A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9206" y="794328"/>
            <a:ext cx="2570459" cy="831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339594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1524000" y="0"/>
            <a:ext cx="8229600" cy="5397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0000FF"/>
                </a:solidFill>
                <a:latin typeface="Calibri" pitchFamily="39" charset="0"/>
              </a:rPr>
              <a:t>Photo Osmotic Desalination</a:t>
            </a:r>
            <a:endParaRPr lang="en-US" sz="2800" baseline="30000" dirty="0">
              <a:solidFill>
                <a:srgbClr val="0000FF"/>
              </a:solidFill>
              <a:latin typeface="Calibri" pitchFamily="39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1560" y="97362"/>
            <a:ext cx="3273427" cy="822935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71C576D0-CCF5-4B71-B348-BDCA4E32FCB3}"/>
              </a:ext>
            </a:extLst>
          </p:cNvPr>
          <p:cNvSpPr/>
          <p:nvPr/>
        </p:nvSpPr>
        <p:spPr>
          <a:xfrm>
            <a:off x="1850009" y="4230093"/>
            <a:ext cx="4253949" cy="2170707"/>
          </a:xfrm>
          <a:prstGeom prst="rect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6FC3EA9-1C25-429C-8ED1-2D8309B8B150}"/>
              </a:ext>
            </a:extLst>
          </p:cNvPr>
          <p:cNvSpPr/>
          <p:nvPr/>
        </p:nvSpPr>
        <p:spPr>
          <a:xfrm>
            <a:off x="6111918" y="4230092"/>
            <a:ext cx="4253949" cy="2170707"/>
          </a:xfrm>
          <a:prstGeom prst="rect">
            <a:avLst/>
          </a:prstGeom>
          <a:solidFill>
            <a:schemeClr val="tx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AD530F2-18CD-48C5-9324-FAB7385A5F6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50"/>
          <a:stretch/>
        </p:blipFill>
        <p:spPr>
          <a:xfrm>
            <a:off x="3901365" y="1112597"/>
            <a:ext cx="4386633" cy="292442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C59FD17-84C7-4936-A07E-AF3366C69821}"/>
              </a:ext>
            </a:extLst>
          </p:cNvPr>
          <p:cNvSpPr/>
          <p:nvPr/>
        </p:nvSpPr>
        <p:spPr>
          <a:xfrm>
            <a:off x="6261666" y="5971430"/>
            <a:ext cx="4104201" cy="429369"/>
          </a:xfrm>
          <a:prstGeom prst="rect">
            <a:avLst/>
          </a:prstGeom>
          <a:pattFill prst="dashHorz">
            <a:fgClr>
              <a:schemeClr val="bg1"/>
            </a:fgClr>
            <a:bgClr>
              <a:schemeClr val="tx1">
                <a:lumMod val="85000"/>
              </a:schemeClr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BDF667B-34E5-403B-8DE8-B9A8D287C3B3}"/>
              </a:ext>
            </a:extLst>
          </p:cNvPr>
          <p:cNvSpPr/>
          <p:nvPr/>
        </p:nvSpPr>
        <p:spPr>
          <a:xfrm>
            <a:off x="6111918" y="4230092"/>
            <a:ext cx="4253949" cy="2170707"/>
          </a:xfrm>
          <a:prstGeom prst="rect">
            <a:avLst/>
          </a:prstGeom>
          <a:pattFill prst="pct90">
            <a:fgClr>
              <a:schemeClr val="tx1">
                <a:lumMod val="95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49A7A70-37E0-49CF-B6F8-40A3BA47B142}"/>
              </a:ext>
            </a:extLst>
          </p:cNvPr>
          <p:cNvSpPr/>
          <p:nvPr/>
        </p:nvSpPr>
        <p:spPr>
          <a:xfrm>
            <a:off x="6103957" y="4229706"/>
            <a:ext cx="4253949" cy="21707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7278365-4F4F-410B-9299-4042A6A94B7B}"/>
              </a:ext>
            </a:extLst>
          </p:cNvPr>
          <p:cNvSpPr/>
          <p:nvPr/>
        </p:nvSpPr>
        <p:spPr>
          <a:xfrm>
            <a:off x="5943605" y="4230093"/>
            <a:ext cx="310101" cy="2170707"/>
          </a:xfrm>
          <a:prstGeom prst="rect">
            <a:avLst/>
          </a:prstGeom>
          <a:pattFill prst="divot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4AFD53E-762F-4E27-B5AD-5C619D98D19E}"/>
              </a:ext>
            </a:extLst>
          </p:cNvPr>
          <p:cNvSpPr/>
          <p:nvPr/>
        </p:nvSpPr>
        <p:spPr>
          <a:xfrm>
            <a:off x="6255033" y="5971431"/>
            <a:ext cx="4104201" cy="429369"/>
          </a:xfrm>
          <a:prstGeom prst="rect">
            <a:avLst/>
          </a:prstGeom>
          <a:pattFill prst="dashHorz">
            <a:fgClr>
              <a:schemeClr val="bg1"/>
            </a:fgClr>
            <a:bgClr>
              <a:schemeClr val="bg2">
                <a:lumMod val="60000"/>
                <a:lumOff val="40000"/>
              </a:schemeClr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E3639122-64F9-4EE3-B7A6-EDFCD3CF8DF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1365" y="1112597"/>
            <a:ext cx="4386633" cy="2924422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A208CC39-1720-4B5D-9EC2-562FBBE4E8C9}"/>
              </a:ext>
            </a:extLst>
          </p:cNvPr>
          <p:cNvSpPr/>
          <p:nvPr/>
        </p:nvSpPr>
        <p:spPr>
          <a:xfrm>
            <a:off x="6253715" y="5971041"/>
            <a:ext cx="4104201" cy="429369"/>
          </a:xfrm>
          <a:prstGeom prst="rect">
            <a:avLst/>
          </a:prstGeom>
          <a:pattFill prst="dashHorz">
            <a:fgClr>
              <a:schemeClr val="bg1"/>
            </a:fgClr>
            <a:bgClr>
              <a:schemeClr val="tx1">
                <a:lumMod val="85000"/>
              </a:schemeClr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B1332CC-6E2D-4D2B-923C-D6EB9A28E323}"/>
              </a:ext>
            </a:extLst>
          </p:cNvPr>
          <p:cNvSpPr txBox="1"/>
          <p:nvPr/>
        </p:nvSpPr>
        <p:spPr>
          <a:xfrm>
            <a:off x="1706902" y="6457890"/>
            <a:ext cx="88180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/>
              <a:t>Reversibly switchable surfactants and methods of extracting natural products, coating surfaces, cleaning laundry, and osmotic extraction using same. </a:t>
            </a:r>
            <a:r>
              <a:rPr lang="en-US" sz="1000" dirty="0"/>
              <a:t>Warner, John C.; Cheruku, Srinivasa, Priority Date: June 23, 2016. US Provisional 62/353,805,  WO 2017/223413. </a:t>
            </a:r>
          </a:p>
        </p:txBody>
      </p:sp>
    </p:spTree>
    <p:extLst>
      <p:ext uri="{BB962C8B-B14F-4D97-AF65-F5344CB8AC3E}">
        <p14:creationId xmlns:p14="http://schemas.microsoft.com/office/powerpoint/2010/main" val="329273193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2">
            <a:extLst>
              <a:ext uri="{FF2B5EF4-FFF2-40B4-BE49-F238E27FC236}">
                <a16:creationId xmlns:a16="http://schemas.microsoft.com/office/drawing/2014/main" id="{F57619DA-59C1-4F89-8F96-F373F179A45F}"/>
              </a:ext>
            </a:extLst>
          </p:cNvPr>
          <p:cNvSpPr txBox="1">
            <a:spLocks/>
          </p:cNvSpPr>
          <p:nvPr/>
        </p:nvSpPr>
        <p:spPr>
          <a:xfrm>
            <a:off x="1562100" y="126662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sz="2800" dirty="0">
                <a:solidFill>
                  <a:srgbClr val="0070C0"/>
                </a:solidFill>
                <a:latin typeface="Calibri"/>
              </a:rPr>
              <a:t>Molecular Mechanisms of Sustainable/Circular Material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DDABF92-5882-4A34-BDCA-799F48A59106}"/>
              </a:ext>
            </a:extLst>
          </p:cNvPr>
          <p:cNvSpPr txBox="1"/>
          <p:nvPr/>
        </p:nvSpPr>
        <p:spPr>
          <a:xfrm>
            <a:off x="2852023" y="1371602"/>
            <a:ext cx="4458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1.	Equilibrium Discontinuiti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5EBBD1-E026-4E37-99E0-DB4AF7F7FA9D}"/>
              </a:ext>
            </a:extLst>
          </p:cNvPr>
          <p:cNvSpPr txBox="1"/>
          <p:nvPr/>
        </p:nvSpPr>
        <p:spPr>
          <a:xfrm>
            <a:off x="2852024" y="2307625"/>
            <a:ext cx="4124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2.	Collaborative Structur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8FC99D6-A031-485C-9001-683BF93923EE}"/>
              </a:ext>
            </a:extLst>
          </p:cNvPr>
          <p:cNvSpPr txBox="1"/>
          <p:nvPr/>
        </p:nvSpPr>
        <p:spPr>
          <a:xfrm>
            <a:off x="2852025" y="3243647"/>
            <a:ext cx="4278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3.	Pre-associative Reactivit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FDD2C06-D459-43AB-89AF-3B401921AAE0}"/>
              </a:ext>
            </a:extLst>
          </p:cNvPr>
          <p:cNvSpPr txBox="1"/>
          <p:nvPr/>
        </p:nvSpPr>
        <p:spPr>
          <a:xfrm>
            <a:off x="2852023" y="4179669"/>
            <a:ext cx="5921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4.	 Synchronous Orthogonal Mechanism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0A142A-B844-4840-9D40-35A6121DF83F}"/>
              </a:ext>
            </a:extLst>
          </p:cNvPr>
          <p:cNvSpPr txBox="1"/>
          <p:nvPr/>
        </p:nvSpPr>
        <p:spPr>
          <a:xfrm>
            <a:off x="2852024" y="5115692"/>
            <a:ext cx="5397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srgbClr val="FF0000"/>
                </a:solidFill>
              </a:rPr>
              <a:t>5.	Resilience and Molecular Diversity</a:t>
            </a:r>
          </a:p>
        </p:txBody>
      </p:sp>
    </p:spTree>
    <p:extLst>
      <p:ext uri="{BB962C8B-B14F-4D97-AF65-F5344CB8AC3E}">
        <p14:creationId xmlns:p14="http://schemas.microsoft.com/office/powerpoint/2010/main" val="201906561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62100" y="126206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Resilience and Molecular Diversity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CE587F97-7386-4EC3-8E34-686218616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7987" y="2655888"/>
            <a:ext cx="4584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</a:rPr>
              <a:t>Petroleum Products [Hydrocarbons]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E9C5192-D0F1-4556-A3A4-3AB6E7E03C82}"/>
              </a:ext>
            </a:extLst>
          </p:cNvPr>
          <p:cNvGrpSpPr>
            <a:grpSpLocks/>
          </p:cNvGrpSpPr>
          <p:nvPr/>
        </p:nvGrpSpPr>
        <p:grpSpPr bwMode="auto">
          <a:xfrm>
            <a:off x="3544888" y="990600"/>
            <a:ext cx="5930901" cy="1555750"/>
            <a:chOff x="1120" y="554"/>
            <a:chExt cx="3736" cy="980"/>
          </a:xfrm>
        </p:grpSpPr>
        <p:sp>
          <p:nvSpPr>
            <p:cNvPr id="5" name="Text Box 4">
              <a:extLst>
                <a:ext uri="{FF2B5EF4-FFF2-40B4-BE49-F238E27FC236}">
                  <a16:creationId xmlns:a16="http://schemas.microsoft.com/office/drawing/2014/main" id="{406A528B-D724-43BB-BD15-69A118960A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0" y="554"/>
              <a:ext cx="373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en-US" altLang="en-US" sz="2400" kern="0">
                  <a:solidFill>
                    <a:prstClr val="black"/>
                  </a:solidFill>
                  <a:latin typeface="Times New Roman" panose="02020603050405020304" pitchFamily="18" charset="0"/>
                </a:rPr>
                <a:t>Biomaterials [Carbohydrates, Proteins, Lipids]</a:t>
              </a:r>
            </a:p>
            <a:p>
              <a:pPr algn="ctr" eaLnBrk="0" hangingPunct="0">
                <a:defRPr/>
              </a:pPr>
              <a:r>
                <a:rPr lang="en-US" altLang="en-US" sz="2400" kern="0">
                  <a:solidFill>
                    <a:prstClr val="black"/>
                  </a:solidFill>
                  <a:latin typeface="Times New Roman" panose="02020603050405020304" pitchFamily="18" charset="0"/>
                </a:rPr>
                <a:t>Highly Functionalized Molecules</a:t>
              </a:r>
            </a:p>
          </p:txBody>
        </p:sp>
        <p:sp>
          <p:nvSpPr>
            <p:cNvPr id="6" name="AutoShape 5">
              <a:extLst>
                <a:ext uri="{FF2B5EF4-FFF2-40B4-BE49-F238E27FC236}">
                  <a16:creationId xmlns:a16="http://schemas.microsoft.com/office/drawing/2014/main" id="{EF23A3EB-807D-4068-9539-58D169E072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6" y="1140"/>
              <a:ext cx="384" cy="394"/>
            </a:xfrm>
            <a:prstGeom prst="downArrow">
              <a:avLst>
                <a:gd name="adj1" fmla="val 50000"/>
                <a:gd name="adj2" fmla="val 25651"/>
              </a:avLst>
            </a:prstGeom>
            <a:solidFill>
              <a:srgbClr val="000099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6F2E364C-EBEB-4140-AF61-FAE03FF4390E}"/>
              </a:ext>
            </a:extLst>
          </p:cNvPr>
          <p:cNvGrpSpPr>
            <a:grpSpLocks/>
          </p:cNvGrpSpPr>
          <p:nvPr/>
        </p:nvGrpSpPr>
        <p:grpSpPr bwMode="auto">
          <a:xfrm>
            <a:off x="2735262" y="3222626"/>
            <a:ext cx="7551738" cy="1190625"/>
            <a:chOff x="610" y="1960"/>
            <a:chExt cx="4757" cy="750"/>
          </a:xfrm>
        </p:grpSpPr>
        <p:sp>
          <p:nvSpPr>
            <p:cNvPr id="8" name="Text Box 7">
              <a:extLst>
                <a:ext uri="{FF2B5EF4-FFF2-40B4-BE49-F238E27FC236}">
                  <a16:creationId xmlns:a16="http://schemas.microsoft.com/office/drawing/2014/main" id="{B669C45B-CA10-44FA-B8A4-C3E40CFCA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" y="2422"/>
              <a:ext cx="47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en-US" sz="2400" kern="0">
                  <a:solidFill>
                    <a:prstClr val="black"/>
                  </a:solidFill>
                  <a:latin typeface="Times New Roman" panose="02020603050405020304" pitchFamily="18" charset="0"/>
                </a:rPr>
                <a:t>Singly Functionalized Compounds [Olefins, Alkylchlorides]</a:t>
              </a:r>
            </a:p>
          </p:txBody>
        </p:sp>
        <p:sp>
          <p:nvSpPr>
            <p:cNvPr id="9" name="AutoShape 8">
              <a:extLst>
                <a:ext uri="{FF2B5EF4-FFF2-40B4-BE49-F238E27FC236}">
                  <a16:creationId xmlns:a16="http://schemas.microsoft.com/office/drawing/2014/main" id="{95B63F0F-CABD-47AC-A7F3-14CDDFAC6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6" y="1960"/>
              <a:ext cx="384" cy="394"/>
            </a:xfrm>
            <a:prstGeom prst="downArrow">
              <a:avLst>
                <a:gd name="adj1" fmla="val 50000"/>
                <a:gd name="adj2" fmla="val 25651"/>
              </a:avLst>
            </a:prstGeom>
            <a:solidFill>
              <a:srgbClr val="000099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AF2312E-292F-44A6-AFE6-1E144B276BDF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4522788"/>
            <a:ext cx="4335462" cy="1192212"/>
            <a:chOff x="1623" y="2779"/>
            <a:chExt cx="2731" cy="751"/>
          </a:xfrm>
        </p:grpSpPr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66C56813-E0D0-4783-9FA4-14AC36F583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3" y="3242"/>
              <a:ext cx="27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en-US" sz="2400" kern="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Highly Functionalized Molecules </a:t>
              </a:r>
            </a:p>
          </p:txBody>
        </p:sp>
        <p:sp>
          <p:nvSpPr>
            <p:cNvPr id="12" name="AutoShape 11">
              <a:extLst>
                <a:ext uri="{FF2B5EF4-FFF2-40B4-BE49-F238E27FC236}">
                  <a16:creationId xmlns:a16="http://schemas.microsoft.com/office/drawing/2014/main" id="{F6D9F4CD-E339-40AC-9DDE-4199D148B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6" y="2779"/>
              <a:ext cx="384" cy="394"/>
            </a:xfrm>
            <a:prstGeom prst="downArrow">
              <a:avLst>
                <a:gd name="adj1" fmla="val 50000"/>
                <a:gd name="adj2" fmla="val 25651"/>
              </a:avLst>
            </a:prstGeom>
            <a:solidFill>
              <a:srgbClr val="000099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6702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4000" y="86871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Resilience and Molecular Diversity</a:t>
            </a:r>
          </a:p>
        </p:txBody>
      </p:sp>
      <p:pic>
        <p:nvPicPr>
          <p:cNvPr id="20" name="Picture 4" descr="AN02013_[1]">
            <a:extLst>
              <a:ext uri="{FF2B5EF4-FFF2-40B4-BE49-F238E27FC236}">
                <a16:creationId xmlns:a16="http://schemas.microsoft.com/office/drawing/2014/main" id="{3C390339-FC6E-47C8-8BA8-82754D47B0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91001" y="659959"/>
            <a:ext cx="1674813" cy="1735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AN02011_[1]">
            <a:extLst>
              <a:ext uri="{FF2B5EF4-FFF2-40B4-BE49-F238E27FC236}">
                <a16:creationId xmlns:a16="http://schemas.microsoft.com/office/drawing/2014/main" id="{08088E3B-1416-4C2F-9B9E-959DFD62B9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15000" y="659960"/>
            <a:ext cx="2362200" cy="176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7" descr="AN01793_[1]">
            <a:extLst>
              <a:ext uri="{FF2B5EF4-FFF2-40B4-BE49-F238E27FC236}">
                <a16:creationId xmlns:a16="http://schemas.microsoft.com/office/drawing/2014/main" id="{16E53FE7-DAEA-4801-B9F6-E5FE715DD4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82000" y="659959"/>
            <a:ext cx="2286000" cy="1677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8" descr="AN02012_[1]">
            <a:extLst>
              <a:ext uri="{FF2B5EF4-FFF2-40B4-BE49-F238E27FC236}">
                <a16:creationId xmlns:a16="http://schemas.microsoft.com/office/drawing/2014/main" id="{3D8528F1-4447-4898-8D79-F9C5843643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76400" y="812359"/>
            <a:ext cx="2133600" cy="1385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9" descr="HM00029_[1]">
            <a:extLst>
              <a:ext uri="{FF2B5EF4-FFF2-40B4-BE49-F238E27FC236}">
                <a16:creationId xmlns:a16="http://schemas.microsoft.com/office/drawing/2014/main" id="{7C5381AB-0050-4822-989A-5B79F20A32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29200" y="5029200"/>
            <a:ext cx="1200150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10" descr="HH01075_[1]">
            <a:extLst>
              <a:ext uri="{FF2B5EF4-FFF2-40B4-BE49-F238E27FC236}">
                <a16:creationId xmlns:a16="http://schemas.microsoft.com/office/drawing/2014/main" id="{B0FFEAE2-C739-4780-BF40-B5734F8110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62400" y="2819400"/>
            <a:ext cx="3886200" cy="2084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Oval 14">
            <a:extLst>
              <a:ext uri="{FF2B5EF4-FFF2-40B4-BE49-F238E27FC236}">
                <a16:creationId xmlns:a16="http://schemas.microsoft.com/office/drawing/2014/main" id="{47A80EA3-A7B3-47EB-AA0E-9B21B3C1F3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343400"/>
            <a:ext cx="228600" cy="228600"/>
          </a:xfrm>
          <a:prstGeom prst="ellipse">
            <a:avLst/>
          </a:prstGeom>
          <a:solidFill>
            <a:srgbClr val="31B6FD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  <p:sp>
        <p:nvSpPr>
          <p:cNvPr id="27" name="Oval 15">
            <a:extLst>
              <a:ext uri="{FF2B5EF4-FFF2-40B4-BE49-F238E27FC236}">
                <a16:creationId xmlns:a16="http://schemas.microsoft.com/office/drawing/2014/main" id="{DC64A981-6CEE-4507-8B03-B6C7FB773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343400"/>
            <a:ext cx="228600" cy="228600"/>
          </a:xfrm>
          <a:prstGeom prst="ellipse">
            <a:avLst/>
          </a:prstGeom>
          <a:solidFill>
            <a:srgbClr val="31B6FD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  <p:sp>
        <p:nvSpPr>
          <p:cNvPr id="28" name="Oval 16">
            <a:extLst>
              <a:ext uri="{FF2B5EF4-FFF2-40B4-BE49-F238E27FC236}">
                <a16:creationId xmlns:a16="http://schemas.microsoft.com/office/drawing/2014/main" id="{B020F62A-B5FC-4114-8033-9D4C4DEB5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343400"/>
            <a:ext cx="228600" cy="228600"/>
          </a:xfrm>
          <a:prstGeom prst="ellipse">
            <a:avLst/>
          </a:prstGeom>
          <a:solidFill>
            <a:srgbClr val="31B6FD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  <p:sp>
        <p:nvSpPr>
          <p:cNvPr id="29" name="Oval 17">
            <a:extLst>
              <a:ext uri="{FF2B5EF4-FFF2-40B4-BE49-F238E27FC236}">
                <a16:creationId xmlns:a16="http://schemas.microsoft.com/office/drawing/2014/main" id="{DC96FC46-8991-4A50-9234-2BDB604FE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343400"/>
            <a:ext cx="228600" cy="228600"/>
          </a:xfrm>
          <a:prstGeom prst="ellipse">
            <a:avLst/>
          </a:prstGeom>
          <a:solidFill>
            <a:srgbClr val="31B6FD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  <p:sp>
        <p:nvSpPr>
          <p:cNvPr id="30" name="Oval 18">
            <a:extLst>
              <a:ext uri="{FF2B5EF4-FFF2-40B4-BE49-F238E27FC236}">
                <a16:creationId xmlns:a16="http://schemas.microsoft.com/office/drawing/2014/main" id="{F353E404-29A0-44BF-92AB-E8FB427E0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343400"/>
            <a:ext cx="228600" cy="228600"/>
          </a:xfrm>
          <a:prstGeom prst="ellipse">
            <a:avLst/>
          </a:prstGeom>
          <a:solidFill>
            <a:srgbClr val="31B6FD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  <p:sp>
        <p:nvSpPr>
          <p:cNvPr id="31" name="Oval 19">
            <a:extLst>
              <a:ext uri="{FF2B5EF4-FFF2-40B4-BE49-F238E27FC236}">
                <a16:creationId xmlns:a16="http://schemas.microsoft.com/office/drawing/2014/main" id="{C70C1696-181A-40C4-8AAF-8BA570D82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343400"/>
            <a:ext cx="228600" cy="228600"/>
          </a:xfrm>
          <a:prstGeom prst="ellipse">
            <a:avLst/>
          </a:prstGeom>
          <a:solidFill>
            <a:srgbClr val="31B6FD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  <p:sp>
        <p:nvSpPr>
          <p:cNvPr id="32" name="Oval 20">
            <a:extLst>
              <a:ext uri="{FF2B5EF4-FFF2-40B4-BE49-F238E27FC236}">
                <a16:creationId xmlns:a16="http://schemas.microsoft.com/office/drawing/2014/main" id="{5A107213-7A4E-4E5D-89A8-9F7AEA4DD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343400"/>
            <a:ext cx="228600" cy="228600"/>
          </a:xfrm>
          <a:prstGeom prst="ellipse">
            <a:avLst/>
          </a:prstGeom>
          <a:solidFill>
            <a:srgbClr val="31B6FD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  <p:sp>
        <p:nvSpPr>
          <p:cNvPr id="33" name="Oval 21">
            <a:extLst>
              <a:ext uri="{FF2B5EF4-FFF2-40B4-BE49-F238E27FC236}">
                <a16:creationId xmlns:a16="http://schemas.microsoft.com/office/drawing/2014/main" id="{3F1AB1D2-CBE1-4D2F-BFF1-AD633EEC8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343400"/>
            <a:ext cx="228600" cy="228600"/>
          </a:xfrm>
          <a:prstGeom prst="ellipse">
            <a:avLst/>
          </a:prstGeom>
          <a:solidFill>
            <a:srgbClr val="31B6FD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  <p:sp>
        <p:nvSpPr>
          <p:cNvPr id="34" name="Oval 22">
            <a:extLst>
              <a:ext uri="{FF2B5EF4-FFF2-40B4-BE49-F238E27FC236}">
                <a16:creationId xmlns:a16="http://schemas.microsoft.com/office/drawing/2014/main" id="{57809B33-4EE9-4AA1-82D4-E0AD8BC47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343400"/>
            <a:ext cx="228600" cy="228600"/>
          </a:xfrm>
          <a:prstGeom prst="ellipse">
            <a:avLst/>
          </a:prstGeom>
          <a:solidFill>
            <a:srgbClr val="31B6FD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  <p:sp>
        <p:nvSpPr>
          <p:cNvPr id="35" name="Oval 23">
            <a:extLst>
              <a:ext uri="{FF2B5EF4-FFF2-40B4-BE49-F238E27FC236}">
                <a16:creationId xmlns:a16="http://schemas.microsoft.com/office/drawing/2014/main" id="{A9D1AD5E-D819-4454-9253-09246341E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343400"/>
            <a:ext cx="228600" cy="228600"/>
          </a:xfrm>
          <a:prstGeom prst="ellipse">
            <a:avLst/>
          </a:prstGeom>
          <a:solidFill>
            <a:srgbClr val="31B6FD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14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48148E-6 C -0.00573 0.01088 -0.0151 0.0169 -0.02257 0.02546 C -0.02691 0.03033 -0.02882 0.03681 -0.03333 0.04144 C -0.03785 0.04583 -0.0441 0.0456 -0.04878 0.04931 C -0.05417 0.05371 -0.05729 0.06088 -0.06302 0.06366 C -0.06632 0.06921 -0.06701 0.07408 -0.07135 0.07778 C -0.07292 0.08773 -0.07326 0.09653 -0.07743 0.10486 C -0.07969 0.11505 -0.08628 0.12107 -0.08924 0.13033 C -0.09062 0.13496 -0.08993 0.14144 -0.09288 0.14445 C -0.09687 0.14861 -0.09792 0.14861 -0.1 0.15417 C -0.10278 0.16134 -0.10399 0.16898 -0.1059 0.17639 C -0.10868 0.18704 -0.11285 0.19653 -0.11667 0.20648 C -0.1191 0.21273 -0.11997 0.21736 -0.12378 0.22222 C -0.12674 0.2338 -0.12483 0.22917 -0.12847 0.23658 C -0.12882 0.23866 -0.12917 0.24097 -0.12969 0.24306 C -0.13038 0.2463 -0.13212 0.25255 -0.13212 0.25278 C -0.13368 0.26759 -0.13819 0.28056 -0.14045 0.29537 C -0.14201 0.32338 -0.1434 0.35556 -0.1559 0.3794 C -0.15677 0.38264 -0.15747 0.38565 -0.15833 0.38889 C -0.15868 0.39051 -0.15955 0.39375 -0.15955 0.39398 C -0.16163 0.41343 -0.16076 0.43333 -0.15712 0.45255 C -0.15625 0.46528 -0.15347 0.47778 -0.15347 0.49051 " pathEditMode="relative" rAng="0" ptsTypes="AAAAAAAAAAAAAAAAAAAAAA">
                                      <p:cBhvr>
                                        <p:cTn id="1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038" y="2451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81481E-6 C 0.00139 0.00671 0.00503 0.01041 0.00833 0.01597 C 0.00972 0.02245 0.01128 0.025 0.01545 0.0287 C 0.01823 0.03449 0.0224 0.03842 0.025 0.04444 C 0.02882 0.0537 0.02899 0.06388 0.03437 0.07152 C 0.03611 0.0787 0.03872 0.08495 0.04045 0.09212 C 0.0408 0.09375 0.04167 0.09699 0.04167 0.09722 C 0.04271 0.11597 0.04375 0.11666 0.04757 0.13194 C 0.04792 0.14143 0.04809 0.15092 0.04878 0.16041 C 0.04983 0.17384 0.05347 0.18657 0.05469 0.2 C 0.05625 0.21666 0.0559 0.23449 0.05937 0.25092 C 0.06302 0.26805 0.06736 0.28425 0.07014 0.30162 C 0.06944 0.32013 0.06684 0.34027 0.06892 0.35879 C 0.06823 0.38958 0.07031 0.41643 0.06302 0.44444 C 0.0625 0.453 0.06198 0.46689 0.06059 0.47638 C 0.05816 0.49143 0.05833 0.48333 0.05833 0.48888 " pathEditMode="relative" rAng="0" ptsTypes="AAAAAAAAAAAAAAAA">
                                      <p:cBhvr>
                                        <p:cTn id="2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7" y="2444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C 0.01111 0.00487 0.02292 0.00625 0.03455 0.00787 C 0.03924 0.01204 0.04393 0.01135 0.04896 0.01436 C 0.05834 0.01991 0.06598 0.02338 0.07622 0.02547 C 0.07934 0.02755 0.08264 0.02963 0.08577 0.03172 C 0.08889 0.0338 0.09063 0.03912 0.0941 0.03982 C 0.10521 0.0419 0.11632 0.04329 0.12743 0.04445 C 0.129 0.04491 0.13073 0.04514 0.1323 0.04607 C 0.13351 0.04676 0.13438 0.04862 0.13577 0.04931 C 0.14653 0.05394 0.15816 0.0551 0.1691 0.0588 C 0.17795 0.06181 0.18473 0.06667 0.1908 0.06829 C 0.20157 0.07315 0.21233 0.07755 0.22622 0.08264 C 0.2323 0.08565 0.23768 0.09051 0.24289 0.09537 C 0.24497 0.09723 0.24775 0.097 0.25 0.09838 C 0.25434 0.10116 0.25886 0.10371 0.2632 0.10649 C 0.27101 0.11158 0.27952 0.12547 0.28698 0.12871 C 0.2882 0.13033 0.28924 0.13195 0.29063 0.13334 C 0.29289 0.13565 0.29775 0.13982 0.29775 0.14005 C 0.29844 0.14144 0.29896 0.14306 0.3 0.14445 C 0.30105 0.14584 0.30278 0.1463 0.30365 0.14769 C 0.30434 0.14885 0.30434 0.15093 0.30486 0.15232 C 0.30556 0.15394 0.30625 0.15579 0.3073 0.15718 C 0.31302 0.16575 0.31268 0.16505 0.31789 0.16991 C 0.32084 0.18125 0.3165 0.16713 0.32275 0.1794 C 0.32344 0.18079 0.32327 0.18287 0.32396 0.18426 C 0.32483 0.18612 0.32639 0.18727 0.32743 0.18889 C 0.33021 0.19352 0.33143 0.19954 0.33334 0.20487 C 0.33386 0.21204 0.3342 0.2213 0.33577 0.22871 C 0.33646 0.23195 0.3382 0.2382 0.3382 0.23843 C 0.33976 0.25556 0.34271 0.27176 0.34532 0.28866 C 0.34254 0.32593 0.34879 0.37547 0.3323 0.4095 C 0.33004 0.4213 0.32726 0.43264 0.325 0.44445 C 0.32605 0.45973 0.32865 0.48936 0.32865 0.50649 " pathEditMode="relative" rAng="0" ptsTypes="AAAAAAAAAAAAAAAAAAAAAAAAAAAAAAAAA">
                                      <p:cBhvr>
                                        <p:cTn id="2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57" y="25324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48148E-6 C -0.02569 -0.00579 0.00278 1.48148E-6 -0.06076 1.48148E-6 C -0.07326 1.48148E-6 -0.08872 -0.00533 -0.10122 -0.00648 C -0.11267 -0.0088 -0.12205 -0.00417 -0.13333 -0.00324 C -0.14479 -0.00232 -0.15642 -0.00208 -0.16788 -0.00162 C -0.18038 0.00417 -0.19601 0.00139 -0.20955 0.00301 C -0.22014 0.00602 -0.2217 0.0081 -0.23455 0.00949 C -0.24236 0.01227 -0.24514 0.01458 -0.24757 0.02685 C -0.25035 0.0412 -0.24687 0.03819 -0.25365 0.0412 C -0.25642 0.04375 -0.26111 0.04467 -0.26198 0.04907 C -0.26285 0.05278 -0.26285 0.05694 -0.26424 0.06018 C -0.27205 0.07801 -0.26406 0.05139 -0.27031 0.07129 C -0.27049 0.07199 -0.27205 0.08009 -0.27257 0.08079 C -0.27396 0.08264 -0.27882 0.08472 -0.2809 0.08565 C -0.28524 0.08981 -0.2849 0.09028 -0.28924 0.0919 C -0.2941 0.09352 -0.30365 0.09676 -0.30365 0.09699 C -0.30781 0.09977 -0.31267 0.10116 -0.31667 0.10463 C -0.31997 0.10764 -0.32309 0.11088 -0.32622 0.11412 C -0.32743 0.11528 -0.32969 0.11736 -0.32969 0.11759 C -0.33559 0.12893 -0.33333 0.12338 -0.33698 0.13333 C -0.33837 0.14375 -0.34288 0.14722 -0.34757 0.15555 C -0.34844 0.15717 -0.34913 0.15879 -0.35 0.16018 C -0.35191 0.16296 -0.35417 0.16504 -0.3559 0.16805 C -0.35729 0.1706 -0.35799 0.17384 -0.35955 0.17616 C -0.36076 0.17801 -0.36267 0.17917 -0.36424 0.18079 C -0.36562 0.18217 -0.36684 0.18379 -0.36788 0.18565 C -0.37257 0.19305 -0.37344 0.20393 -0.37969 0.20949 C -0.38021 0.20995 -0.38628 0.21227 -0.38698 0.2125 C -0.39149 0.22199 -0.39722 0.22963 -0.40122 0.23958 C -0.40226 0.25046 -0.40312 0.26088 -0.4059 0.27129 C -0.40816 0.29167 -0.40747 0.28241 -0.40833 0.31389 C -0.4092 0.34236 -0.40434 0.3544 -0.41302 0.37292 C -0.41615 0.38935 -0.41198 0.36991 -0.41667 0.38403 C -0.41771 0.38704 -0.4191 0.39352 -0.4191 0.39375 C -0.42135 0.42245 -0.42066 0.44977 -0.4191 0.47917 C -0.41858 0.48981 -0.41562 0.50463 -0.41424 0.51574 C -0.41389 0.51898 -0.41198 0.52523 -0.41198 0.52546 " pathEditMode="relative" rAng="0" ptsTypes="AAAAAAAAAAAAAAAAAAAAAAAAAAAAAAAAAAAAA">
                                      <p:cBhvr>
                                        <p:cTn id="2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42" y="2590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44444E-6 C 0.00347 0.01366 -0.00087 -0.00555 3.88889E-6 0.02547 C 0.00017 0.03287 0.00243 0.04769 0.00243 0.04769 C 0.00121 0.05903 0.00208 0.06111 0.00364 0.07153 C 0.00538 0.10602 0.00642 0.14074 0.01076 0.17477 C 0.00781 0.19838 0.01215 0.2213 0.01441 0.24445 C 0.01354 0.25811 0.01284 0.2632 0.01076 0.27477 C 0.0151 0.27824 0.01302 0.27778 0.01666 0.27778 " pathEditMode="relative" ptsTypes="fffffffA">
                                      <p:cBhvr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44444E-6 C 0.00347 0.01366 -0.00087 -0.00555 3.88889E-6 0.02547 C 0.00017 0.03287 0.00243 0.04769 0.00243 0.04769 C 0.00121 0.05903 0.00208 0.06111 0.00364 0.07153 C 0.00538 0.10602 0.00642 0.14074 0.01076 0.17477 C 0.00781 0.19838 0.01215 0.2213 0.01441 0.24445 C 0.01354 0.25811 0.01284 0.2632 0.01076 0.27477 C 0.0151 0.27824 0.01302 0.27778 0.01666 0.27778 " pathEditMode="relative" ptsTypes="fffffffA">
                                      <p:cBhvr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44444E-6 C 0.00347 0.01366 -0.00087 -0.00555 3.88889E-6 0.02547 C 0.00017 0.03287 0.00243 0.04769 0.00243 0.04769 C 0.00121 0.05903 0.00208 0.06111 0.00364 0.07153 C 0.00538 0.10602 0.00642 0.14074 0.01076 0.17477 C 0.00781 0.19838 0.01215 0.2213 0.01441 0.24445 C 0.01354 0.25811 0.01284 0.2632 0.01076 0.27477 C 0.0151 0.27824 0.01302 0.27778 0.01666 0.27778 " pathEditMode="relative" ptsTypes="fffffffA">
                                      <p:cBhvr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44444E-6 C 0.00347 0.01366 -0.00087 -0.00555 3.88889E-6 0.02547 C 0.00017 0.03287 0.00243 0.04769 0.00243 0.04769 C 0.00121 0.05903 0.00208 0.06111 0.00364 0.07153 C 0.00538 0.10602 0.00642 0.14074 0.01076 0.17477 C 0.00781 0.19838 0.01215 0.2213 0.01441 0.24445 C 0.01354 0.25811 0.01284 0.2632 0.01076 0.27477 C 0.0151 0.27824 0.01302 0.27778 0.01666 0.27778 " pathEditMode="relative" ptsTypes="fffffffA">
                                      <p:cBhvr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44444E-6 C 0.00347 0.01366 -0.00087 -0.00555 3.88889E-6 0.02547 C 0.00017 0.03287 0.00243 0.04769 0.00243 0.04769 C 0.00121 0.05903 0.00208 0.06111 0.00364 0.07153 C 0.00538 0.10602 0.00642 0.14074 0.01076 0.17477 C 0.00781 0.19838 0.01215 0.2213 0.01441 0.24445 C 0.01354 0.25811 0.01284 0.2632 0.01076 0.27477 C 0.0151 0.27824 0.01302 0.27778 0.01666 0.27778 " pathEditMode="relative" ptsTypes="fffffffA">
                                      <p:cBhvr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0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44444E-6 C 0.00347 0.01366 -0.00087 -0.00555 3.88889E-6 0.02547 C 0.00017 0.03287 0.00243 0.04769 0.00243 0.04769 C 0.00121 0.05903 0.00208 0.06111 0.00364 0.07153 C 0.00538 0.10602 0.00642 0.14074 0.01076 0.17477 C 0.00781 0.19838 0.01215 0.2213 0.01441 0.24445 C 0.01354 0.25811 0.01284 0.2632 0.01076 0.27477 C 0.0151 0.27824 0.01302 0.27778 0.01666 0.27778 " pathEditMode="relative" ptsTypes="fffffffA">
                                      <p:cBhvr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44444E-6 C 0.00347 0.01366 -0.00087 -0.00555 3.88889E-6 0.02547 C 0.00017 0.03287 0.00243 0.04769 0.00243 0.04769 C 0.00121 0.05903 0.00208 0.06111 0.00364 0.07153 C 0.00538 0.10602 0.00642 0.14074 0.01076 0.17477 C 0.00781 0.19838 0.01215 0.2213 0.01441 0.24445 C 0.01354 0.25811 0.01284 0.2632 0.01076 0.27477 C 0.0151 0.27824 0.01302 0.27778 0.01666 0.27778 " pathEditMode="relative" ptsTypes="fffffffA">
                                      <p:cBhvr>
                                        <p:cTn id="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1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44444E-6 C 0.00347 0.01366 -0.00087 -0.00555 3.88889E-6 0.02547 C 0.00017 0.03287 0.00243 0.04769 0.00243 0.04769 C 0.00121 0.05903 0.00208 0.06111 0.00364 0.07153 C 0.00538 0.10602 0.00642 0.14074 0.01076 0.17477 C 0.00781 0.19838 0.01215 0.2213 0.01441 0.24445 C 0.01354 0.25811 0.01284 0.2632 0.01076 0.27477 C 0.0151 0.27824 0.01302 0.27778 0.01666 0.27778 " pathEditMode="relative" ptsTypes="fffffffA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6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44444E-6 C 0.00347 0.01366 -0.00087 -0.00555 3.88889E-6 0.02547 C 0.00017 0.03287 0.00243 0.04769 0.00243 0.04769 C 0.00121 0.05903 0.00208 0.06111 0.00364 0.07153 C 0.00538 0.10602 0.00642 0.14074 0.01076 0.17477 C 0.00781 0.19838 0.01215 0.2213 0.01441 0.24445 C 0.01354 0.25811 0.01284 0.2632 0.01076 0.27477 C 0.0151 0.27824 0.01302 0.27778 0.01666 0.27778 " pathEditMode="relative" ptsTypes="fffffffA">
                                      <p:cBhvr>
                                        <p:cTn id="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1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44444E-6 C 0.00347 0.01366 -0.00087 -0.00555 3.88889E-6 0.02547 C 0.00017 0.03287 0.00243 0.04769 0.00243 0.04769 C 0.00121 0.05903 0.00208 0.06111 0.00364 0.07153 C 0.00538 0.10602 0.00642 0.14074 0.01076 0.17477 C 0.00781 0.19838 0.01215 0.2213 0.01441 0.24445 C 0.01354 0.25811 0.01284 0.2632 0.01076 0.27477 C 0.0151 0.27824 0.01302 0.27778 0.01666 0.27778 " pathEditMode="relative" ptsTypes="fffffffA">
                                      <p:cBhvr>
                                        <p:cTn id="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6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62100" y="155575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Resilience and Molecular Diversity</a:t>
            </a:r>
          </a:p>
        </p:txBody>
      </p:sp>
      <p:sp>
        <p:nvSpPr>
          <p:cNvPr id="14" name="Text Box 2">
            <a:extLst>
              <a:ext uri="{FF2B5EF4-FFF2-40B4-BE49-F238E27FC236}">
                <a16:creationId xmlns:a16="http://schemas.microsoft.com/office/drawing/2014/main" id="{8C5A0F1D-3D85-44E8-BD6D-6CF95D3B1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7987" y="2655888"/>
            <a:ext cx="4584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</a:rPr>
              <a:t>Petroleum Products [Hydrocarbons]</a:t>
            </a:r>
          </a:p>
        </p:txBody>
      </p:sp>
      <p:grpSp>
        <p:nvGrpSpPr>
          <p:cNvPr id="15" name="Group 3">
            <a:extLst>
              <a:ext uri="{FF2B5EF4-FFF2-40B4-BE49-F238E27FC236}">
                <a16:creationId xmlns:a16="http://schemas.microsoft.com/office/drawing/2014/main" id="{B7FA8E13-DFF4-4388-9B27-0661FA6845FB}"/>
              </a:ext>
            </a:extLst>
          </p:cNvPr>
          <p:cNvGrpSpPr>
            <a:grpSpLocks/>
          </p:cNvGrpSpPr>
          <p:nvPr/>
        </p:nvGrpSpPr>
        <p:grpSpPr bwMode="auto">
          <a:xfrm>
            <a:off x="3544888" y="990600"/>
            <a:ext cx="5930901" cy="1555750"/>
            <a:chOff x="1120" y="554"/>
            <a:chExt cx="3736" cy="980"/>
          </a:xfrm>
        </p:grpSpPr>
        <p:sp>
          <p:nvSpPr>
            <p:cNvPr id="16" name="Text Box 4">
              <a:extLst>
                <a:ext uri="{FF2B5EF4-FFF2-40B4-BE49-F238E27FC236}">
                  <a16:creationId xmlns:a16="http://schemas.microsoft.com/office/drawing/2014/main" id="{34C32896-BC9D-46B2-979D-5550F002C1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0" y="554"/>
              <a:ext cx="373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defRPr/>
              </a:pPr>
              <a:r>
                <a:rPr lang="en-US" altLang="en-US" sz="2400" kern="0">
                  <a:solidFill>
                    <a:prstClr val="black"/>
                  </a:solidFill>
                  <a:latin typeface="Times New Roman" panose="02020603050405020304" pitchFamily="18" charset="0"/>
                </a:rPr>
                <a:t>Biomaterials [Carbohydrates, Proteins, Lipids]</a:t>
              </a:r>
            </a:p>
            <a:p>
              <a:pPr algn="ctr" eaLnBrk="0" hangingPunct="0">
                <a:defRPr/>
              </a:pPr>
              <a:r>
                <a:rPr lang="en-US" altLang="en-US" sz="2400" kern="0">
                  <a:solidFill>
                    <a:prstClr val="black"/>
                  </a:solidFill>
                  <a:latin typeface="Times New Roman" panose="02020603050405020304" pitchFamily="18" charset="0"/>
                </a:rPr>
                <a:t>Highly Functionalized Molecules</a:t>
              </a:r>
            </a:p>
          </p:txBody>
        </p:sp>
        <p:sp>
          <p:nvSpPr>
            <p:cNvPr id="17" name="AutoShape 5">
              <a:extLst>
                <a:ext uri="{FF2B5EF4-FFF2-40B4-BE49-F238E27FC236}">
                  <a16:creationId xmlns:a16="http://schemas.microsoft.com/office/drawing/2014/main" id="{40D5661E-E124-4019-951B-99349BB766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6" y="1140"/>
              <a:ext cx="384" cy="394"/>
            </a:xfrm>
            <a:prstGeom prst="downArrow">
              <a:avLst>
                <a:gd name="adj1" fmla="val 50000"/>
                <a:gd name="adj2" fmla="val 25651"/>
              </a:avLst>
            </a:prstGeom>
            <a:solidFill>
              <a:srgbClr val="000099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18" name="Group 6">
            <a:extLst>
              <a:ext uri="{FF2B5EF4-FFF2-40B4-BE49-F238E27FC236}">
                <a16:creationId xmlns:a16="http://schemas.microsoft.com/office/drawing/2014/main" id="{F3E5F5A3-2F64-40C2-A8EC-99308E52BC7D}"/>
              </a:ext>
            </a:extLst>
          </p:cNvPr>
          <p:cNvGrpSpPr>
            <a:grpSpLocks/>
          </p:cNvGrpSpPr>
          <p:nvPr/>
        </p:nvGrpSpPr>
        <p:grpSpPr bwMode="auto">
          <a:xfrm>
            <a:off x="2735262" y="3222626"/>
            <a:ext cx="7551738" cy="1190625"/>
            <a:chOff x="610" y="1960"/>
            <a:chExt cx="4757" cy="750"/>
          </a:xfrm>
        </p:grpSpPr>
        <p:sp>
          <p:nvSpPr>
            <p:cNvPr id="19" name="Text Box 7">
              <a:extLst>
                <a:ext uri="{FF2B5EF4-FFF2-40B4-BE49-F238E27FC236}">
                  <a16:creationId xmlns:a16="http://schemas.microsoft.com/office/drawing/2014/main" id="{2ABEEA9E-3654-469F-AF76-238068C09E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" y="2422"/>
              <a:ext cx="47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en-US" sz="2400" kern="0">
                  <a:solidFill>
                    <a:prstClr val="black"/>
                  </a:solidFill>
                  <a:latin typeface="Times New Roman" panose="02020603050405020304" pitchFamily="18" charset="0"/>
                </a:rPr>
                <a:t>Singly Functionalized Compounds [Olefins, Alkylchlorides]</a:t>
              </a:r>
            </a:p>
          </p:txBody>
        </p:sp>
        <p:sp>
          <p:nvSpPr>
            <p:cNvPr id="20" name="AutoShape 8">
              <a:extLst>
                <a:ext uri="{FF2B5EF4-FFF2-40B4-BE49-F238E27FC236}">
                  <a16:creationId xmlns:a16="http://schemas.microsoft.com/office/drawing/2014/main" id="{EBBAE8F7-A01A-43A8-BB1F-E6B5ABC3E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6" y="1960"/>
              <a:ext cx="384" cy="394"/>
            </a:xfrm>
            <a:prstGeom prst="downArrow">
              <a:avLst>
                <a:gd name="adj1" fmla="val 50000"/>
                <a:gd name="adj2" fmla="val 25651"/>
              </a:avLst>
            </a:prstGeom>
            <a:solidFill>
              <a:srgbClr val="000099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grpSp>
        <p:nvGrpSpPr>
          <p:cNvPr id="21" name="Group 9">
            <a:extLst>
              <a:ext uri="{FF2B5EF4-FFF2-40B4-BE49-F238E27FC236}">
                <a16:creationId xmlns:a16="http://schemas.microsoft.com/office/drawing/2014/main" id="{CEED7379-21F2-4B32-9BC7-399F5ADDC969}"/>
              </a:ext>
            </a:extLst>
          </p:cNvPr>
          <p:cNvGrpSpPr>
            <a:grpSpLocks/>
          </p:cNvGrpSpPr>
          <p:nvPr/>
        </p:nvGrpSpPr>
        <p:grpSpPr bwMode="auto">
          <a:xfrm>
            <a:off x="4343400" y="4522788"/>
            <a:ext cx="4335462" cy="1192212"/>
            <a:chOff x="1623" y="2779"/>
            <a:chExt cx="2731" cy="751"/>
          </a:xfrm>
        </p:grpSpPr>
        <p:sp>
          <p:nvSpPr>
            <p:cNvPr id="22" name="Text Box 10">
              <a:extLst>
                <a:ext uri="{FF2B5EF4-FFF2-40B4-BE49-F238E27FC236}">
                  <a16:creationId xmlns:a16="http://schemas.microsoft.com/office/drawing/2014/main" id="{8BFEA2D1-7381-4794-924A-CBAA027441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3" y="3242"/>
              <a:ext cx="273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en-US" sz="2400" kern="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Highly Functionalized Molecules </a:t>
              </a:r>
            </a:p>
          </p:txBody>
        </p:sp>
        <p:sp>
          <p:nvSpPr>
            <p:cNvPr id="23" name="AutoShape 11">
              <a:extLst>
                <a:ext uri="{FF2B5EF4-FFF2-40B4-BE49-F238E27FC236}">
                  <a16:creationId xmlns:a16="http://schemas.microsoft.com/office/drawing/2014/main" id="{B8108E93-3943-4178-8BA1-DC9BECC39D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6" y="2779"/>
              <a:ext cx="384" cy="394"/>
            </a:xfrm>
            <a:prstGeom prst="downArrow">
              <a:avLst>
                <a:gd name="adj1" fmla="val 50000"/>
                <a:gd name="adj2" fmla="val 25651"/>
              </a:avLst>
            </a:prstGeom>
            <a:solidFill>
              <a:srgbClr val="000099"/>
            </a:solidFill>
            <a:ln w="9525">
              <a:solidFill>
                <a:sysClr val="windowText" lastClr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</a:endParaRPr>
            </a:p>
          </p:txBody>
        </p:sp>
      </p:grpSp>
      <p:sp>
        <p:nvSpPr>
          <p:cNvPr id="24" name="AutoShape 12">
            <a:extLst>
              <a:ext uri="{FF2B5EF4-FFF2-40B4-BE49-F238E27FC236}">
                <a16:creationId xmlns:a16="http://schemas.microsoft.com/office/drawing/2014/main" id="{BF192E5F-F8A9-42F2-BCD8-82944BE4E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76" y="1577975"/>
            <a:ext cx="871537" cy="4921250"/>
          </a:xfrm>
          <a:prstGeom prst="curvedRightArrow">
            <a:avLst>
              <a:gd name="adj1" fmla="val 37278"/>
              <a:gd name="adj2" fmla="val 227904"/>
              <a:gd name="adj3" fmla="val 33333"/>
            </a:avLst>
          </a:prstGeom>
          <a:solidFill>
            <a:srgbClr val="000099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758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1770177-E4C2-4E1F-86A5-E45D1D751978}"/>
              </a:ext>
            </a:extLst>
          </p:cNvPr>
          <p:cNvSpPr txBox="1"/>
          <p:nvPr/>
        </p:nvSpPr>
        <p:spPr>
          <a:xfrm>
            <a:off x="4776568" y="205041"/>
            <a:ext cx="2638864" cy="64479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1300" dirty="0"/>
              <a:t>?</a:t>
            </a:r>
          </a:p>
        </p:txBody>
      </p:sp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4000" y="118939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Resilience and Molecular Divers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9E79EAF-6631-4D6C-8086-4364F9A75B95}"/>
              </a:ext>
            </a:extLst>
          </p:cNvPr>
          <p:cNvSpPr txBox="1"/>
          <p:nvPr/>
        </p:nvSpPr>
        <p:spPr>
          <a:xfrm>
            <a:off x="4298072" y="5628537"/>
            <a:ext cx="35958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3200" b="1" kern="0" dirty="0"/>
              <a:t>Why is this so hard?</a:t>
            </a:r>
          </a:p>
        </p:txBody>
      </p:sp>
    </p:spTree>
    <p:extLst>
      <p:ext uri="{BB962C8B-B14F-4D97-AF65-F5344CB8AC3E}">
        <p14:creationId xmlns:p14="http://schemas.microsoft.com/office/powerpoint/2010/main" val="199825377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62100" y="179899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Resilience and Molecular Divers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DEDA187-7BC7-405A-AB23-EDBC5DABC32D}"/>
              </a:ext>
            </a:extLst>
          </p:cNvPr>
          <p:cNvSpPr txBox="1"/>
          <p:nvPr/>
        </p:nvSpPr>
        <p:spPr>
          <a:xfrm>
            <a:off x="2667001" y="2209801"/>
            <a:ext cx="5537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 err="1">
                <a:solidFill>
                  <a:prstClr val="black"/>
                </a:solidFill>
              </a:rPr>
              <a:t>Biobased</a:t>
            </a:r>
            <a:r>
              <a:rPr lang="en-US" sz="2400" kern="0" dirty="0">
                <a:solidFill>
                  <a:prstClr val="black"/>
                </a:solidFill>
              </a:rPr>
              <a:t> materials are easily synthesized…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145DB3-9AEB-48FB-80F1-5B049D3A5FD1}"/>
              </a:ext>
            </a:extLst>
          </p:cNvPr>
          <p:cNvSpPr txBox="1"/>
          <p:nvPr/>
        </p:nvSpPr>
        <p:spPr>
          <a:xfrm>
            <a:off x="3810001" y="4267201"/>
            <a:ext cx="5800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…but extremely difficult (expensive) to purify</a:t>
            </a:r>
          </a:p>
        </p:txBody>
      </p:sp>
    </p:spTree>
    <p:extLst>
      <p:ext uri="{BB962C8B-B14F-4D97-AF65-F5344CB8AC3E}">
        <p14:creationId xmlns:p14="http://schemas.microsoft.com/office/powerpoint/2010/main" val="197880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1125" y="155515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Resilience and Molecular Divers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F44AB5D-CEFF-4E4B-A5C0-C70D4F61F884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05201" y="1295401"/>
            <a:ext cx="5175849" cy="3640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91778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5117622" y="2632165"/>
            <a:ext cx="1981200" cy="171291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AutoShape 3"/>
          <p:cNvSpPr>
            <a:spLocks noChangeArrowheads="1"/>
          </p:cNvSpPr>
          <p:nvPr/>
        </p:nvSpPr>
        <p:spPr bwMode="auto">
          <a:xfrm rot="10800000">
            <a:off x="4127022" y="2632165"/>
            <a:ext cx="1981200" cy="1712913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 flipV="1">
            <a:off x="5117622" y="4341674"/>
            <a:ext cx="1981200" cy="1712912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 rot="10800000">
            <a:off x="6108222" y="2632165"/>
            <a:ext cx="1981200" cy="1712913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flipV="1">
            <a:off x="7098822" y="4341674"/>
            <a:ext cx="1981200" cy="1712912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AutoShape 7"/>
          <p:cNvSpPr>
            <a:spLocks noChangeArrowheads="1"/>
          </p:cNvSpPr>
          <p:nvPr/>
        </p:nvSpPr>
        <p:spPr bwMode="auto">
          <a:xfrm rot="10800000" flipV="1">
            <a:off x="6108222" y="4341674"/>
            <a:ext cx="1981200" cy="1712912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7098822" y="2632165"/>
            <a:ext cx="1981200" cy="1712913"/>
          </a:xfrm>
          <a:prstGeom prst="triangle">
            <a:avLst>
              <a:gd name="adj" fmla="val 50000"/>
            </a:avLst>
          </a:prstGeom>
          <a:solidFill>
            <a:srgbClr val="00FFFF"/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 flipV="1">
            <a:off x="3136422" y="4341674"/>
            <a:ext cx="1981200" cy="1712912"/>
          </a:xfrm>
          <a:prstGeom prst="triangle">
            <a:avLst>
              <a:gd name="adj" fmla="val 50000"/>
            </a:avLst>
          </a:prstGeom>
          <a:solidFill>
            <a:srgbClr val="FF00FF"/>
          </a:solidFill>
          <a:ln w="9525">
            <a:noFill/>
            <a:miter lim="800000"/>
            <a:headEnd/>
            <a:tailEnd/>
          </a:ln>
          <a:extLst/>
        </p:spPr>
        <p:txBody>
          <a:bodyPr rot="10800000" wrap="none" anchor="ctr"/>
          <a:lstStyle/>
          <a:p>
            <a:pPr algn="ctr"/>
            <a:endParaRPr lang="en-US"/>
          </a:p>
        </p:txBody>
      </p:sp>
      <p:sp>
        <p:nvSpPr>
          <p:cNvPr id="10" name="AutoShape 10"/>
          <p:cNvSpPr>
            <a:spLocks noChangeArrowheads="1"/>
          </p:cNvSpPr>
          <p:nvPr/>
        </p:nvSpPr>
        <p:spPr bwMode="auto">
          <a:xfrm>
            <a:off x="3136422" y="2632165"/>
            <a:ext cx="1981200" cy="1712913"/>
          </a:xfrm>
          <a:prstGeom prst="triangle">
            <a:avLst>
              <a:gd name="adj" fmla="val 50000"/>
            </a:avLst>
          </a:prstGeom>
          <a:solidFill>
            <a:srgbClr val="FF00FF"/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AutoShape 11"/>
          <p:cNvSpPr>
            <a:spLocks noChangeArrowheads="1"/>
          </p:cNvSpPr>
          <p:nvPr/>
        </p:nvSpPr>
        <p:spPr bwMode="auto">
          <a:xfrm rot="10800000" flipV="1">
            <a:off x="4127022" y="4341674"/>
            <a:ext cx="1981200" cy="1712912"/>
          </a:xfrm>
          <a:prstGeom prst="triangle">
            <a:avLst>
              <a:gd name="adj" fmla="val 50000"/>
            </a:avLst>
          </a:prstGeom>
          <a:solidFill>
            <a:srgbClr val="FF00FF"/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AutoShape 12"/>
          <p:cNvSpPr>
            <a:spLocks noChangeArrowheads="1"/>
          </p:cNvSpPr>
          <p:nvPr/>
        </p:nvSpPr>
        <p:spPr bwMode="auto">
          <a:xfrm flipV="1">
            <a:off x="5117622" y="919252"/>
            <a:ext cx="1981200" cy="1712912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13"/>
          <p:cNvSpPr>
            <a:spLocks noChangeArrowheads="1"/>
          </p:cNvSpPr>
          <p:nvPr/>
        </p:nvSpPr>
        <p:spPr bwMode="auto">
          <a:xfrm rot="10800000" flipV="1">
            <a:off x="4127022" y="919252"/>
            <a:ext cx="1981200" cy="1712912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 rot="10800000" flipV="1">
            <a:off x="6108222" y="919252"/>
            <a:ext cx="1981200" cy="1712912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5324178" y="3394165"/>
            <a:ext cx="15712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sz="2400" dirty="0">
                <a:solidFill>
                  <a:srgbClr val="00B050"/>
                </a:solidFill>
              </a:rPr>
              <a:t>Green</a:t>
            </a:r>
          </a:p>
          <a:p>
            <a:pPr algn="ctr" eaLnBrk="1" hangingPunct="1"/>
            <a:r>
              <a:rPr lang="en-US" sz="2400" dirty="0">
                <a:solidFill>
                  <a:srgbClr val="00B050"/>
                </a:solidFill>
              </a:rPr>
              <a:t>Chemistr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354634" y="218589"/>
            <a:ext cx="29851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Green Chemistry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589398" y="1793965"/>
            <a:ext cx="10567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sz="2400" dirty="0"/>
              <a:t>Safety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365762" y="4460965"/>
            <a:ext cx="1947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sz="2400"/>
              <a:t>Performance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7410622" y="4460965"/>
            <a:ext cx="81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sz="2400"/>
              <a:t>Cost</a:t>
            </a:r>
          </a:p>
        </p:txBody>
      </p:sp>
    </p:spTree>
    <p:extLst>
      <p:ext uri="{BB962C8B-B14F-4D97-AF65-F5344CB8AC3E}">
        <p14:creationId xmlns:p14="http://schemas.microsoft.com/office/powerpoint/2010/main" val="4112062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62100" y="91439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Resilience and Molecular Divers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FCD5006-CFC9-47AC-ADE9-8678F9D0995D}"/>
              </a:ext>
            </a:extLst>
          </p:cNvPr>
          <p:cNvSpPr txBox="1"/>
          <p:nvPr/>
        </p:nvSpPr>
        <p:spPr>
          <a:xfrm>
            <a:off x="4860807" y="4114460"/>
            <a:ext cx="3051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Nature doesn’t do thi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F1687D-5B79-4265-92E5-C0F00E1FEB50}"/>
              </a:ext>
            </a:extLst>
          </p:cNvPr>
          <p:cNvSpPr txBox="1"/>
          <p:nvPr/>
        </p:nvSpPr>
        <p:spPr>
          <a:xfrm>
            <a:off x="4045457" y="2754186"/>
            <a:ext cx="46826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Locking the system into narrow and </a:t>
            </a:r>
          </a:p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demanding process conditions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5B0DED6-75B2-4D8E-9BC6-98267ABD6EA0}"/>
              </a:ext>
            </a:extLst>
          </p:cNvPr>
          <p:cNvSpPr txBox="1"/>
          <p:nvPr/>
        </p:nvSpPr>
        <p:spPr>
          <a:xfrm>
            <a:off x="3230651" y="1763244"/>
            <a:ext cx="6312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Designing systems based on high purity is a trap!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07B77C-F0DD-4788-B47A-BEE2AE1B8576}"/>
              </a:ext>
            </a:extLst>
          </p:cNvPr>
          <p:cNvSpPr txBox="1"/>
          <p:nvPr/>
        </p:nvSpPr>
        <p:spPr>
          <a:xfrm>
            <a:off x="3733800" y="5105401"/>
            <a:ext cx="5305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Nature designs </a:t>
            </a:r>
            <a:r>
              <a:rPr lang="en-US" sz="2400" i="1" kern="0" dirty="0">
                <a:solidFill>
                  <a:prstClr val="black"/>
                </a:solidFill>
              </a:rPr>
              <a:t>using</a:t>
            </a:r>
            <a:r>
              <a:rPr lang="en-US" sz="2400" kern="0" dirty="0">
                <a:solidFill>
                  <a:prstClr val="black"/>
                </a:solidFill>
              </a:rPr>
              <a:t> molecular diversity.</a:t>
            </a:r>
          </a:p>
        </p:txBody>
      </p:sp>
    </p:spTree>
    <p:extLst>
      <p:ext uri="{BB962C8B-B14F-4D97-AF65-F5344CB8AC3E}">
        <p14:creationId xmlns:p14="http://schemas.microsoft.com/office/powerpoint/2010/main" val="3735195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524000" y="146050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Resilience and Molecular Diversity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90B9935-4894-4336-9549-E9CCD6B08D22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57600" y="1066800"/>
            <a:ext cx="4876800" cy="4876800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5514693-ACD1-4A93-9EB9-F3752540AB53}"/>
              </a:ext>
            </a:extLst>
          </p:cNvPr>
          <p:cNvSpPr/>
          <p:nvPr/>
        </p:nvSpPr>
        <p:spPr>
          <a:xfrm>
            <a:off x="6066817" y="3886200"/>
            <a:ext cx="685800" cy="533400"/>
          </a:xfrm>
          <a:prstGeom prst="ellipse">
            <a:avLst/>
          </a:prstGeom>
          <a:noFill/>
          <a:ln w="762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D628250-6761-4B01-9D9F-0ECA3558D9C9}"/>
              </a:ext>
            </a:extLst>
          </p:cNvPr>
          <p:cNvSpPr/>
          <p:nvPr/>
        </p:nvSpPr>
        <p:spPr>
          <a:xfrm>
            <a:off x="7010400" y="5029200"/>
            <a:ext cx="685800" cy="533400"/>
          </a:xfrm>
          <a:prstGeom prst="ellipse">
            <a:avLst/>
          </a:prstGeom>
          <a:noFill/>
          <a:ln w="762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BAF1C8B5-AACC-4CB7-A81A-B4253CFEF169}"/>
              </a:ext>
            </a:extLst>
          </p:cNvPr>
          <p:cNvGrpSpPr/>
          <p:nvPr/>
        </p:nvGrpSpPr>
        <p:grpSpPr>
          <a:xfrm>
            <a:off x="3125117" y="4840432"/>
            <a:ext cx="3680525" cy="1404167"/>
            <a:chOff x="1601116" y="4840431"/>
            <a:chExt cx="3680525" cy="1404167"/>
          </a:xfrm>
        </p:grpSpPr>
        <p:sp>
          <p:nvSpPr>
            <p:cNvPr id="15" name="Right Arrow 6">
              <a:extLst>
                <a:ext uri="{FF2B5EF4-FFF2-40B4-BE49-F238E27FC236}">
                  <a16:creationId xmlns:a16="http://schemas.microsoft.com/office/drawing/2014/main" id="{137478B4-8CF2-44DC-9AE3-CF06C60BE6FC}"/>
                </a:ext>
              </a:extLst>
            </p:cNvPr>
            <p:cNvSpPr/>
            <p:nvPr/>
          </p:nvSpPr>
          <p:spPr>
            <a:xfrm rot="19750953">
              <a:off x="2599661" y="4840431"/>
              <a:ext cx="1905000" cy="212249"/>
            </a:xfrm>
            <a:prstGeom prst="rightArrow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Right Arrow 7">
              <a:extLst>
                <a:ext uri="{FF2B5EF4-FFF2-40B4-BE49-F238E27FC236}">
                  <a16:creationId xmlns:a16="http://schemas.microsoft.com/office/drawing/2014/main" id="{34593999-1C85-415C-87A5-E58C556E4831}"/>
                </a:ext>
              </a:extLst>
            </p:cNvPr>
            <p:cNvSpPr/>
            <p:nvPr/>
          </p:nvSpPr>
          <p:spPr>
            <a:xfrm rot="21175966">
              <a:off x="3376641" y="5338255"/>
              <a:ext cx="1905000" cy="212249"/>
            </a:xfrm>
            <a:prstGeom prst="rightArrow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US" kern="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815772D-4648-4306-9648-6BAFFDA2D664}"/>
                </a:ext>
              </a:extLst>
            </p:cNvPr>
            <p:cNvSpPr txBox="1"/>
            <p:nvPr/>
          </p:nvSpPr>
          <p:spPr>
            <a:xfrm>
              <a:off x="1601116" y="5598267"/>
              <a:ext cx="14126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defRPr/>
              </a:pPr>
              <a:r>
                <a:rPr lang="en-US" kern="0" dirty="0">
                  <a:solidFill>
                    <a:prstClr val="black"/>
                  </a:solidFill>
                </a:rPr>
                <a:t>“Fluid Cell </a:t>
              </a:r>
            </a:p>
            <a:p>
              <a:pPr>
                <a:defRPr/>
              </a:pPr>
              <a:r>
                <a:rPr lang="en-US" kern="0" dirty="0">
                  <a:solidFill>
                    <a:prstClr val="black"/>
                  </a:solidFill>
                </a:rPr>
                <a:t>Membranes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3620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2">
            <a:extLst>
              <a:ext uri="{FF2B5EF4-FFF2-40B4-BE49-F238E27FC236}">
                <a16:creationId xmlns:a16="http://schemas.microsoft.com/office/drawing/2014/main" id="{8E7AA882-01D2-48C3-A829-35BF76CC742B}"/>
              </a:ext>
            </a:extLst>
          </p:cNvPr>
          <p:cNvSpPr txBox="1">
            <a:spLocks/>
          </p:cNvSpPr>
          <p:nvPr/>
        </p:nvSpPr>
        <p:spPr>
          <a:xfrm>
            <a:off x="1498685" y="175541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rgbClr val="0000FF"/>
                </a:solidFill>
              </a:rPr>
              <a:t>Resilience and Molecular Divers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DE3C380-0139-4EAB-8135-926679946814}"/>
              </a:ext>
            </a:extLst>
          </p:cNvPr>
          <p:cNvSpPr txBox="1"/>
          <p:nvPr/>
        </p:nvSpPr>
        <p:spPr>
          <a:xfrm>
            <a:off x="2585435" y="3500223"/>
            <a:ext cx="69190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By valuing the unique diversity of a </a:t>
            </a:r>
            <a:r>
              <a:rPr lang="en-US" sz="2400" kern="0" dirty="0" err="1">
                <a:solidFill>
                  <a:prstClr val="black"/>
                </a:solidFill>
              </a:rPr>
              <a:t>biobased</a:t>
            </a:r>
            <a:r>
              <a:rPr lang="en-US" sz="2400" kern="0" dirty="0">
                <a:solidFill>
                  <a:prstClr val="black"/>
                </a:solidFill>
              </a:rPr>
              <a:t> process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82C5E76-7F5C-4FF8-AECF-75BA8964974A}"/>
              </a:ext>
            </a:extLst>
          </p:cNvPr>
          <p:cNvSpPr txBox="1"/>
          <p:nvPr/>
        </p:nvSpPr>
        <p:spPr>
          <a:xfrm>
            <a:off x="2314175" y="2585567"/>
            <a:ext cx="7461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As long as the process is reproducible at commercial scale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DDEBDF-33BC-4D39-81CC-49EC0F0EFB03}"/>
              </a:ext>
            </a:extLst>
          </p:cNvPr>
          <p:cNvSpPr txBox="1"/>
          <p:nvPr/>
        </p:nvSpPr>
        <p:spPr>
          <a:xfrm>
            <a:off x="2434881" y="1301579"/>
            <a:ext cx="72201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A </a:t>
            </a:r>
            <a:r>
              <a:rPr lang="en-US" sz="2400" kern="0" dirty="0" err="1">
                <a:solidFill>
                  <a:prstClr val="black"/>
                </a:solidFill>
              </a:rPr>
              <a:t>biobased</a:t>
            </a:r>
            <a:r>
              <a:rPr lang="en-US" sz="2400" kern="0" dirty="0">
                <a:solidFill>
                  <a:prstClr val="black"/>
                </a:solidFill>
              </a:rPr>
              <a:t> process that creates a product with a </a:t>
            </a:r>
          </a:p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diversity of components can be valued in its mixed form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EA173F-868A-4E05-BF72-639C6A0817ED}"/>
              </a:ext>
            </a:extLst>
          </p:cNvPr>
          <p:cNvSpPr txBox="1"/>
          <p:nvPr/>
        </p:nvSpPr>
        <p:spPr>
          <a:xfrm>
            <a:off x="1981201" y="5329536"/>
            <a:ext cx="81274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Your product has a higher value than the synthetic counterpart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73F6DBE-14DF-4ADA-9F07-0B425F80F0DE}"/>
              </a:ext>
            </a:extLst>
          </p:cNvPr>
          <p:cNvSpPr txBox="1"/>
          <p:nvPr/>
        </p:nvSpPr>
        <p:spPr>
          <a:xfrm>
            <a:off x="3693271" y="4414879"/>
            <a:ext cx="4754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Your manufacturing is cost effective.</a:t>
            </a:r>
          </a:p>
        </p:txBody>
      </p:sp>
    </p:spTree>
    <p:extLst>
      <p:ext uri="{BB962C8B-B14F-4D97-AF65-F5344CB8AC3E}">
        <p14:creationId xmlns:p14="http://schemas.microsoft.com/office/powerpoint/2010/main" val="2416923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93877" y="480560"/>
            <a:ext cx="2532967" cy="1833022"/>
          </a:xfrm>
          <a:prstGeom prst="rect">
            <a:avLst/>
          </a:prstGeom>
        </p:spPr>
      </p:pic>
      <p:sp>
        <p:nvSpPr>
          <p:cNvPr id="22" name="Title 1"/>
          <p:cNvSpPr txBox="1">
            <a:spLocks/>
          </p:cNvSpPr>
          <p:nvPr/>
        </p:nvSpPr>
        <p:spPr>
          <a:xfrm>
            <a:off x="1524000" y="0"/>
            <a:ext cx="8229600" cy="5397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0000FF"/>
                </a:solidFill>
                <a:latin typeface="Calibri" pitchFamily="39" charset="0"/>
              </a:rPr>
              <a:t>Ocean Plastics Recycling and Reclamation</a:t>
            </a:r>
            <a:endParaRPr lang="en-US" sz="2800" baseline="30000" dirty="0">
              <a:solidFill>
                <a:srgbClr val="0000FF"/>
              </a:solidFill>
              <a:latin typeface="Calibri" pitchFamily="39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4A2E1BC-F3C9-4C58-B3E6-0C954D023C3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56909" y="2402807"/>
            <a:ext cx="1159770" cy="182306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FA92E38-9794-4A98-A143-58AF6149E1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1616" y="2397634"/>
            <a:ext cx="2170678" cy="1832532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1052BF2D-20EA-4217-B450-17238297FE71}"/>
              </a:ext>
            </a:extLst>
          </p:cNvPr>
          <p:cNvGrpSpPr/>
          <p:nvPr/>
        </p:nvGrpSpPr>
        <p:grpSpPr>
          <a:xfrm>
            <a:off x="2133233" y="673390"/>
            <a:ext cx="1491114" cy="1480234"/>
            <a:chOff x="276726" y="476677"/>
            <a:chExt cx="1630037" cy="1618143"/>
          </a:xfrm>
        </p:grpSpPr>
        <p:sp>
          <p:nvSpPr>
            <p:cNvPr id="8" name="TextBox 7"/>
            <p:cNvSpPr txBox="1"/>
            <p:nvPr/>
          </p:nvSpPr>
          <p:spPr>
            <a:xfrm>
              <a:off x="276726" y="476677"/>
              <a:ext cx="1630037" cy="4037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June 29, 2015</a:t>
              </a:r>
            </a:p>
          </p:txBody>
        </p:sp>
        <p:pic>
          <p:nvPicPr>
            <p:cNvPr id="14" name="Picture 13" descr="A close up of a logo&#10;&#10;Description generated with very high confidence">
              <a:extLst>
                <a:ext uri="{FF2B5EF4-FFF2-40B4-BE49-F238E27FC236}">
                  <a16:creationId xmlns:a16="http://schemas.microsoft.com/office/drawing/2014/main" id="{8DC60508-5222-4922-9BC1-DDFB9E9E769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2552" y="880238"/>
              <a:ext cx="1431446" cy="1214582"/>
            </a:xfrm>
            <a:prstGeom prst="rect">
              <a:avLst/>
            </a:prstGeom>
          </p:spPr>
        </p:pic>
      </p:grpSp>
      <p:pic>
        <p:nvPicPr>
          <p:cNvPr id="19" name="Picture 18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50C87B45-543D-47C4-9C36-31E66B00DAB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1886" y="4377884"/>
            <a:ext cx="2782714" cy="1879724"/>
          </a:xfrm>
          <a:prstGeom prst="rect">
            <a:avLst/>
          </a:prstGeom>
        </p:spPr>
      </p:pic>
      <p:pic>
        <p:nvPicPr>
          <p:cNvPr id="36" name="Picture 35" descr="A picture containing sitting, green, clothing, footwear&#10;&#10;Description generated with very high confidence">
            <a:extLst>
              <a:ext uri="{FF2B5EF4-FFF2-40B4-BE49-F238E27FC236}">
                <a16:creationId xmlns:a16="http://schemas.microsoft.com/office/drawing/2014/main" id="{D26B6B3F-A17B-4142-8446-5B70CCCAA37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2898" y="4362223"/>
            <a:ext cx="2669342" cy="1908375"/>
          </a:xfrm>
          <a:prstGeom prst="rect">
            <a:avLst/>
          </a:prstGeom>
        </p:spPr>
      </p:pic>
      <p:pic>
        <p:nvPicPr>
          <p:cNvPr id="40" name="Picture 39" descr="A group of people posing for a photo&#10;&#10;Description generated with very high confidence">
            <a:extLst>
              <a:ext uri="{FF2B5EF4-FFF2-40B4-BE49-F238E27FC236}">
                <a16:creationId xmlns:a16="http://schemas.microsoft.com/office/drawing/2014/main" id="{746C4007-BE3C-445F-9428-867C2F4F125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48" t="3553" r="38919" b="47995"/>
          <a:stretch/>
        </p:blipFill>
        <p:spPr>
          <a:xfrm>
            <a:off x="1723601" y="4362223"/>
            <a:ext cx="2697889" cy="1908375"/>
          </a:xfrm>
          <a:prstGeom prst="rect">
            <a:avLst/>
          </a:prstGeom>
        </p:spPr>
      </p:pic>
      <p:pic>
        <p:nvPicPr>
          <p:cNvPr id="42" name="Picture 41" descr="A group of people on a beach&#10;&#10;Description generated with very high confidence">
            <a:extLst>
              <a:ext uri="{FF2B5EF4-FFF2-40B4-BE49-F238E27FC236}">
                <a16:creationId xmlns:a16="http://schemas.microsoft.com/office/drawing/2014/main" id="{7A199C6A-73D1-46FA-9EC6-C533320F9D4D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43" r="19426"/>
          <a:stretch/>
        </p:blipFill>
        <p:spPr>
          <a:xfrm>
            <a:off x="5997924" y="2384597"/>
            <a:ext cx="2420115" cy="1856384"/>
          </a:xfrm>
          <a:prstGeom prst="rect">
            <a:avLst/>
          </a:prstGeom>
        </p:spPr>
      </p:pic>
      <p:pic>
        <p:nvPicPr>
          <p:cNvPr id="44" name="Picture 43" descr="A boat in the water&#10;&#10;Description generated with very high confidence">
            <a:extLst>
              <a:ext uri="{FF2B5EF4-FFF2-40B4-BE49-F238E27FC236}">
                <a16:creationId xmlns:a16="http://schemas.microsoft.com/office/drawing/2014/main" id="{F78B7F6D-2049-4A2C-A433-5C3DC0CEC3A5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2860" y="2405244"/>
            <a:ext cx="1212406" cy="1818609"/>
          </a:xfrm>
          <a:prstGeom prst="rect">
            <a:avLst/>
          </a:prstGeom>
        </p:spPr>
      </p:pic>
      <p:pic>
        <p:nvPicPr>
          <p:cNvPr id="46" name="Picture 45" descr="A picture containing indoor&#10;&#10;Description generated with very high confidence">
            <a:extLst>
              <a:ext uri="{FF2B5EF4-FFF2-40B4-BE49-F238E27FC236}">
                <a16:creationId xmlns:a16="http://schemas.microsoft.com/office/drawing/2014/main" id="{3D65F340-4061-471F-8B6C-142FBFFA0DA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800" y="474372"/>
            <a:ext cx="2716807" cy="1812089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CE30374B-211C-48C2-B78D-CC5A9958FFB5}"/>
              </a:ext>
            </a:extLst>
          </p:cNvPr>
          <p:cNvSpPr/>
          <p:nvPr/>
        </p:nvSpPr>
        <p:spPr>
          <a:xfrm>
            <a:off x="3408043" y="6319655"/>
            <a:ext cx="5182440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050" dirty="0">
                <a:solidFill>
                  <a:schemeClr val="bg1"/>
                </a:solidFill>
                <a:hlinkClick r:id="rId12"/>
              </a:rPr>
              <a:t>http://www.parley.tv/updates/2015/7/3/adidas-x-parley</a:t>
            </a:r>
            <a:r>
              <a:rPr lang="en-US" sz="1050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1050" dirty="0">
                <a:solidFill>
                  <a:schemeClr val="bg1"/>
                </a:solidFill>
                <a:hlinkClick r:id="rId13"/>
              </a:rPr>
              <a:t>https://www.maritime-executive.com/article/adidas-uses-ocean-plastic-in-shoe</a:t>
            </a:r>
            <a:r>
              <a:rPr lang="en-US" sz="1050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1050" dirty="0">
                <a:solidFill>
                  <a:schemeClr val="bg1"/>
                </a:solidFill>
                <a:hlinkClick r:id="rId14"/>
              </a:rPr>
              <a:t>https://solecollector.com/news/2015/07/parley-adidas-ultra-boost-recycled-ocean-gillnet</a:t>
            </a:r>
            <a:r>
              <a:rPr lang="en-US" sz="1050" dirty="0">
                <a:solidFill>
                  <a:schemeClr val="bg1"/>
                </a:solidFill>
              </a:rPr>
              <a:t>     </a:t>
            </a:r>
          </a:p>
        </p:txBody>
      </p:sp>
    </p:spTree>
    <p:extLst>
      <p:ext uri="{BB962C8B-B14F-4D97-AF65-F5344CB8AC3E}">
        <p14:creationId xmlns:p14="http://schemas.microsoft.com/office/powerpoint/2010/main" val="318036004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507228" y="133492"/>
            <a:ext cx="8229600" cy="5397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>
                <a:solidFill>
                  <a:srgbClr val="0000FF"/>
                </a:solidFill>
                <a:latin typeface="Calibri" pitchFamily="39" charset="0"/>
              </a:rPr>
              <a:t>Electronics Recycling and Reclamation</a:t>
            </a:r>
            <a:endParaRPr lang="en-US" sz="2800" baseline="30000" dirty="0">
              <a:solidFill>
                <a:srgbClr val="0000FF"/>
              </a:solidFill>
              <a:latin typeface="Calibri" pitchFamily="39" charset="0"/>
            </a:endParaRPr>
          </a:p>
        </p:txBody>
      </p:sp>
      <p:pic>
        <p:nvPicPr>
          <p:cNvPr id="891" name="Picture 890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4460" y="1117129"/>
            <a:ext cx="2465290" cy="2372569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693FDCD3-4EA2-4B7A-A494-4DA04234A9E3}"/>
              </a:ext>
            </a:extLst>
          </p:cNvPr>
          <p:cNvGrpSpPr/>
          <p:nvPr/>
        </p:nvGrpSpPr>
        <p:grpSpPr>
          <a:xfrm>
            <a:off x="5402250" y="1412032"/>
            <a:ext cx="4509507" cy="1782763"/>
            <a:chOff x="2934031" y="820730"/>
            <a:chExt cx="4509507" cy="1782763"/>
          </a:xfrm>
        </p:grpSpPr>
        <p:graphicFrame>
          <p:nvGraphicFramePr>
            <p:cNvPr id="892" name="Object 891"/>
            <p:cNvGraphicFramePr>
              <a:graphicFrameLocks noChangeAspect="1"/>
            </p:cNvGraphicFramePr>
            <p:nvPr>
              <p:extLst/>
            </p:nvPr>
          </p:nvGraphicFramePr>
          <p:xfrm>
            <a:off x="2934031" y="820730"/>
            <a:ext cx="723900" cy="1782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4" name="MDLDrawObject Class" r:id="rId5" imgW="723419" imgH="1782810" progId="MDLDrawOLE.MDLDrawObject.1">
                    <p:embed/>
                  </p:oleObj>
                </mc:Choice>
                <mc:Fallback>
                  <p:oleObj name="MDLDrawObject Class" r:id="rId5" imgW="723419" imgH="1782810" progId="MDLDrawOLE.MDLDrawObject.1">
                    <p:embed/>
                    <p:pic>
                      <p:nvPicPr>
                        <p:cNvPr id="892" name="Object 89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34031" y="820730"/>
                          <a:ext cx="723900" cy="1782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4" name="Right Arrow 893"/>
            <p:cNvSpPr/>
            <p:nvPr/>
          </p:nvSpPr>
          <p:spPr>
            <a:xfrm>
              <a:off x="3936061" y="1550027"/>
              <a:ext cx="532738" cy="162085"/>
            </a:xfrm>
            <a:prstGeom prst="rightArrow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897" name="Group 896"/>
            <p:cNvGrpSpPr/>
            <p:nvPr/>
          </p:nvGrpSpPr>
          <p:grpSpPr>
            <a:xfrm>
              <a:off x="4679509" y="895527"/>
              <a:ext cx="2764029" cy="1511434"/>
              <a:chOff x="4301654" y="1002017"/>
              <a:chExt cx="2764029" cy="1511434"/>
            </a:xfrm>
          </p:grpSpPr>
          <p:graphicFrame>
            <p:nvGraphicFramePr>
              <p:cNvPr id="893" name="Object 89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4510392" y="1195826"/>
              <a:ext cx="2300287" cy="1317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5" name="MDLDrawObject Class" r:id="rId7" imgW="2300953" imgH="1317870" progId="MDLDrawOLE.MDLDrawObject.1">
                      <p:embed/>
                    </p:oleObj>
                  </mc:Choice>
                  <mc:Fallback>
                    <p:oleObj name="MDLDrawObject Class" r:id="rId7" imgW="2300953" imgH="1317870" progId="MDLDrawOLE.MDLDrawObject.1">
                      <p:embed/>
                      <p:pic>
                        <p:nvPicPr>
                          <p:cNvPr id="893" name="Object 892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510392" y="1195826"/>
                            <a:ext cx="2300287" cy="1317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95" name="Left Brace 894"/>
              <p:cNvSpPr/>
              <p:nvPr/>
            </p:nvSpPr>
            <p:spPr>
              <a:xfrm>
                <a:off x="4301654" y="1002017"/>
                <a:ext cx="174929" cy="1471083"/>
              </a:xfrm>
              <a:prstGeom prst="leftBrac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6" name="Left Brace 895"/>
              <p:cNvSpPr/>
              <p:nvPr/>
            </p:nvSpPr>
            <p:spPr>
              <a:xfrm flipH="1">
                <a:off x="6890754" y="1002017"/>
                <a:ext cx="174929" cy="1471083"/>
              </a:xfrm>
              <a:prstGeom prst="leftBrac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BA9976D-9D20-439B-BA9E-E30256541961}"/>
              </a:ext>
            </a:extLst>
          </p:cNvPr>
          <p:cNvGrpSpPr/>
          <p:nvPr/>
        </p:nvGrpSpPr>
        <p:grpSpPr>
          <a:xfrm>
            <a:off x="2347237" y="4138390"/>
            <a:ext cx="7614976" cy="1210138"/>
            <a:chOff x="648307" y="2872861"/>
            <a:chExt cx="7614976" cy="1210138"/>
          </a:xfrm>
        </p:grpSpPr>
        <p:pic>
          <p:nvPicPr>
            <p:cNvPr id="900" name="Picture 899"/>
            <p:cNvPicPr>
              <a:picLocks noChangeAspect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02447" y="2872861"/>
              <a:ext cx="1387740" cy="1170383"/>
            </a:xfrm>
            <a:prstGeom prst="rect">
              <a:avLst/>
            </a:prstGeom>
          </p:spPr>
        </p:pic>
        <p:sp>
          <p:nvSpPr>
            <p:cNvPr id="901" name="Right Arrow 900"/>
            <p:cNvSpPr/>
            <p:nvPr/>
          </p:nvSpPr>
          <p:spPr>
            <a:xfrm>
              <a:off x="6151253" y="3377010"/>
              <a:ext cx="532738" cy="162085"/>
            </a:xfrm>
            <a:prstGeom prst="rightArrow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02" name="TextBox 901"/>
            <p:cNvSpPr txBox="1"/>
            <p:nvPr/>
          </p:nvSpPr>
          <p:spPr>
            <a:xfrm>
              <a:off x="7245056" y="3227220"/>
              <a:ext cx="10182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LiCoO</a:t>
              </a:r>
              <a:r>
                <a:rPr lang="en-US" sz="2400" baseline="-25000" dirty="0"/>
                <a:t>2</a:t>
              </a: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27B17097-A611-4E22-98EB-A30E7A2FBF8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5091" b="92182" l="8778" r="92111">
                          <a14:foregroundMark x1="62222" y1="5091" x2="62222" y2="5091"/>
                          <a14:foregroundMark x1="92333" y1="30182" x2="92333" y2="30182"/>
                          <a14:foregroundMark x1="40000" y1="92182" x2="40000" y2="92182"/>
                          <a14:foregroundMark x1="8778" y1="56182" x2="8778" y2="56182"/>
                          <a14:backgroundMark x1="37556" y1="96182" x2="37556" y2="96182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8307" y="2912616"/>
              <a:ext cx="1915172" cy="1170383"/>
            </a:xfrm>
            <a:prstGeom prst="rect">
              <a:avLst/>
            </a:prstGeom>
          </p:spPr>
        </p:pic>
        <p:sp>
          <p:nvSpPr>
            <p:cNvPr id="21" name="Right Arrow 900">
              <a:extLst>
                <a:ext uri="{FF2B5EF4-FFF2-40B4-BE49-F238E27FC236}">
                  <a16:creationId xmlns:a16="http://schemas.microsoft.com/office/drawing/2014/main" id="{E74B18D7-648E-4ECF-BCB8-5ECAA1C12899}"/>
                </a:ext>
              </a:extLst>
            </p:cNvPr>
            <p:cNvSpPr/>
            <p:nvPr/>
          </p:nvSpPr>
          <p:spPr>
            <a:xfrm>
              <a:off x="3108643" y="3377010"/>
              <a:ext cx="532738" cy="162085"/>
            </a:xfrm>
            <a:prstGeom prst="rightArrow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FAD6DA40-5F06-467B-A090-A5DA7F7913AE}"/>
              </a:ext>
            </a:extLst>
          </p:cNvPr>
          <p:cNvSpPr txBox="1"/>
          <p:nvPr/>
        </p:nvSpPr>
        <p:spPr>
          <a:xfrm>
            <a:off x="1981200" y="635177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000" b="1" dirty="0"/>
              <a:t>Method for the recovery of lithium cobalt oxide from lithium ion batteries.</a:t>
            </a:r>
            <a:r>
              <a:rPr lang="en-US" sz="1000" dirty="0"/>
              <a:t> Poe, Sarah L.; Paradise, Christopher L.; Muollo, Laura R.; Pal, Reshma; Warner, John C.; Korzenski, Michael B., Priority Date: June 21, 2011, US 9,972,830, WO 2012/77620, EP 2724413, JP 2014526953, KR 20140039302, CN 103620861.</a:t>
            </a:r>
          </a:p>
        </p:txBody>
      </p:sp>
    </p:spTree>
    <p:extLst>
      <p:ext uri="{BB962C8B-B14F-4D97-AF65-F5344CB8AC3E}">
        <p14:creationId xmlns:p14="http://schemas.microsoft.com/office/powerpoint/2010/main" val="383583470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2">
            <a:extLst>
              <a:ext uri="{FF2B5EF4-FFF2-40B4-BE49-F238E27FC236}">
                <a16:creationId xmlns:a16="http://schemas.microsoft.com/office/drawing/2014/main" id="{F57619DA-59C1-4F89-8F96-F373F179A45F}"/>
              </a:ext>
            </a:extLst>
          </p:cNvPr>
          <p:cNvSpPr txBox="1">
            <a:spLocks/>
          </p:cNvSpPr>
          <p:nvPr/>
        </p:nvSpPr>
        <p:spPr>
          <a:xfrm>
            <a:off x="1562100" y="126662"/>
            <a:ext cx="9144000" cy="5397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sz="2800" dirty="0">
                <a:solidFill>
                  <a:srgbClr val="0070C0"/>
                </a:solidFill>
                <a:latin typeface="Calibri"/>
              </a:rPr>
              <a:t>Molecular Mechanisms of Sustainable/Circular Material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DDABF92-5882-4A34-BDCA-799F48A59106}"/>
              </a:ext>
            </a:extLst>
          </p:cNvPr>
          <p:cNvSpPr txBox="1"/>
          <p:nvPr/>
        </p:nvSpPr>
        <p:spPr>
          <a:xfrm>
            <a:off x="2852023" y="1371602"/>
            <a:ext cx="4458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1.	Equilibrium Discontinuiti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5EBBD1-E026-4E37-99E0-DB4AF7F7FA9D}"/>
              </a:ext>
            </a:extLst>
          </p:cNvPr>
          <p:cNvSpPr txBox="1"/>
          <p:nvPr/>
        </p:nvSpPr>
        <p:spPr>
          <a:xfrm>
            <a:off x="2852024" y="2307625"/>
            <a:ext cx="4124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2.	Collaborative Structur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8FC99D6-A031-485C-9001-683BF93923EE}"/>
              </a:ext>
            </a:extLst>
          </p:cNvPr>
          <p:cNvSpPr txBox="1"/>
          <p:nvPr/>
        </p:nvSpPr>
        <p:spPr>
          <a:xfrm>
            <a:off x="2852025" y="3243647"/>
            <a:ext cx="4278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3.	Pre-associative Reactivit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FDD2C06-D459-43AB-89AF-3B401921AAE0}"/>
              </a:ext>
            </a:extLst>
          </p:cNvPr>
          <p:cNvSpPr txBox="1"/>
          <p:nvPr/>
        </p:nvSpPr>
        <p:spPr>
          <a:xfrm>
            <a:off x="2852023" y="4179669"/>
            <a:ext cx="5921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4.	 Synchronous Orthogonal Mechanism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0A142A-B844-4840-9D40-35A6121DF83F}"/>
              </a:ext>
            </a:extLst>
          </p:cNvPr>
          <p:cNvSpPr txBox="1"/>
          <p:nvPr/>
        </p:nvSpPr>
        <p:spPr>
          <a:xfrm>
            <a:off x="2852024" y="5115692"/>
            <a:ext cx="5397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2400" kern="0" dirty="0">
                <a:solidFill>
                  <a:prstClr val="black"/>
                </a:solidFill>
              </a:rPr>
              <a:t>5.	Resilience and Molecular Diversity</a:t>
            </a:r>
          </a:p>
        </p:txBody>
      </p:sp>
    </p:spTree>
    <p:extLst>
      <p:ext uri="{BB962C8B-B14F-4D97-AF65-F5344CB8AC3E}">
        <p14:creationId xmlns:p14="http://schemas.microsoft.com/office/powerpoint/2010/main" val="339983125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>
            <a:extLst>
              <a:ext uri="{FF2B5EF4-FFF2-40B4-BE49-F238E27FC236}">
                <a16:creationId xmlns:a16="http://schemas.microsoft.com/office/drawing/2014/main" id="{16B2530D-AFAC-4E7E-A472-5E55E92D10C9}"/>
              </a:ext>
            </a:extLst>
          </p:cNvPr>
          <p:cNvGrpSpPr/>
          <p:nvPr/>
        </p:nvGrpSpPr>
        <p:grpSpPr>
          <a:xfrm>
            <a:off x="3135483" y="1401430"/>
            <a:ext cx="4469394" cy="1031592"/>
            <a:chOff x="835667" y="1552886"/>
            <a:chExt cx="4469394" cy="103159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DBF6671B-F429-4DC4-8066-C03BDFFFC0EB}"/>
                </a:ext>
              </a:extLst>
            </p:cNvPr>
            <p:cNvGrpSpPr/>
            <p:nvPr/>
          </p:nvGrpSpPr>
          <p:grpSpPr>
            <a:xfrm rot="2880000">
              <a:off x="561967" y="1826586"/>
              <a:ext cx="1031592" cy="484192"/>
              <a:chOff x="2456597" y="2892287"/>
              <a:chExt cx="7143278" cy="3352800"/>
            </a:xfrm>
          </p:grpSpPr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2B380777-F6A6-414D-8D5E-300EFFBB76CD}"/>
                  </a:ext>
                </a:extLst>
              </p:cNvPr>
              <p:cNvGrpSpPr/>
              <p:nvPr/>
            </p:nvGrpSpPr>
            <p:grpSpPr>
              <a:xfrm flipH="1" flipV="1">
                <a:off x="7010802" y="3991135"/>
                <a:ext cx="2047030" cy="2014794"/>
                <a:chOff x="2956580" y="3099015"/>
                <a:chExt cx="2047031" cy="2014794"/>
              </a:xfrm>
            </p:grpSpPr>
            <p:sp>
              <p:nvSpPr>
                <p:cNvPr id="26" name="Flowchart: Process 25">
                  <a:extLst>
                    <a:ext uri="{FF2B5EF4-FFF2-40B4-BE49-F238E27FC236}">
                      <a16:creationId xmlns:a16="http://schemas.microsoft.com/office/drawing/2014/main" id="{66DEC43D-F60E-45E7-885B-0B9DDE077C76}"/>
                    </a:ext>
                  </a:extLst>
                </p:cNvPr>
                <p:cNvSpPr/>
                <p:nvPr/>
              </p:nvSpPr>
              <p:spPr>
                <a:xfrm>
                  <a:off x="2956580" y="3285524"/>
                  <a:ext cx="946679" cy="1828285"/>
                </a:xfrm>
                <a:prstGeom prst="flowChartProcess">
                  <a:avLst/>
                </a:prstGeom>
                <a:solidFill>
                  <a:srgbClr val="19376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  <p:sp>
              <p:nvSpPr>
                <p:cNvPr id="27" name="Flowchart: Process 26">
                  <a:extLst>
                    <a:ext uri="{FF2B5EF4-FFF2-40B4-BE49-F238E27FC236}">
                      <a16:creationId xmlns:a16="http://schemas.microsoft.com/office/drawing/2014/main" id="{650DB2CA-4D12-4F02-BF01-244EEC7CFF3A}"/>
                    </a:ext>
                  </a:extLst>
                </p:cNvPr>
                <p:cNvSpPr/>
                <p:nvPr/>
              </p:nvSpPr>
              <p:spPr>
                <a:xfrm>
                  <a:off x="3356390" y="3099015"/>
                  <a:ext cx="1647221" cy="982244"/>
                </a:xfrm>
                <a:prstGeom prst="flowChartProcess">
                  <a:avLst/>
                </a:prstGeom>
                <a:solidFill>
                  <a:srgbClr val="19376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</p:grpSp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8B45690E-B709-4809-B59A-C575C796B858}"/>
                  </a:ext>
                </a:extLst>
              </p:cNvPr>
              <p:cNvGrpSpPr/>
              <p:nvPr/>
            </p:nvGrpSpPr>
            <p:grpSpPr>
              <a:xfrm>
                <a:off x="2956579" y="3099014"/>
                <a:ext cx="2047030" cy="2014794"/>
                <a:chOff x="2956581" y="3099014"/>
                <a:chExt cx="2047031" cy="2014796"/>
              </a:xfrm>
            </p:grpSpPr>
            <p:sp>
              <p:nvSpPr>
                <p:cNvPr id="24" name="Flowchart: Process 23">
                  <a:extLst>
                    <a:ext uri="{FF2B5EF4-FFF2-40B4-BE49-F238E27FC236}">
                      <a16:creationId xmlns:a16="http://schemas.microsoft.com/office/drawing/2014/main" id="{24BF68EE-DD3B-45BB-8264-569D61B9910A}"/>
                    </a:ext>
                  </a:extLst>
                </p:cNvPr>
                <p:cNvSpPr/>
                <p:nvPr/>
              </p:nvSpPr>
              <p:spPr>
                <a:xfrm>
                  <a:off x="2956581" y="3285525"/>
                  <a:ext cx="946679" cy="1828285"/>
                </a:xfrm>
                <a:prstGeom prst="flowChartProcess">
                  <a:avLst/>
                </a:prstGeom>
                <a:solidFill>
                  <a:srgbClr val="19376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  <p:sp>
              <p:nvSpPr>
                <p:cNvPr id="25" name="Flowchart: Process 24">
                  <a:extLst>
                    <a:ext uri="{FF2B5EF4-FFF2-40B4-BE49-F238E27FC236}">
                      <a16:creationId xmlns:a16="http://schemas.microsoft.com/office/drawing/2014/main" id="{F4524E6D-CE14-4E7A-A726-65E5867324AF}"/>
                    </a:ext>
                  </a:extLst>
                </p:cNvPr>
                <p:cNvSpPr/>
                <p:nvPr/>
              </p:nvSpPr>
              <p:spPr>
                <a:xfrm>
                  <a:off x="3356391" y="3099014"/>
                  <a:ext cx="1647221" cy="982244"/>
                </a:xfrm>
                <a:prstGeom prst="flowChartProcess">
                  <a:avLst/>
                </a:prstGeom>
                <a:solidFill>
                  <a:srgbClr val="193764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</p:grpSp>
          <p:sp>
            <p:nvSpPr>
              <p:cNvPr id="21" name="Freeform 4">
                <a:extLst>
                  <a:ext uri="{FF2B5EF4-FFF2-40B4-BE49-F238E27FC236}">
                    <a16:creationId xmlns:a16="http://schemas.microsoft.com/office/drawing/2014/main" id="{FCBE2D30-C508-4D40-BB50-499D8C69E4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72590" y="2905936"/>
                <a:ext cx="3571639" cy="2667000"/>
              </a:xfrm>
              <a:custGeom>
                <a:avLst/>
                <a:gdLst>
                  <a:gd name="T0" fmla="*/ 1488 w 1920"/>
                  <a:gd name="T1" fmla="*/ 1056 h 1680"/>
                  <a:gd name="T2" fmla="*/ 864 w 1920"/>
                  <a:gd name="T3" fmla="*/ 432 h 1680"/>
                  <a:gd name="T4" fmla="*/ 432 w 1920"/>
                  <a:gd name="T5" fmla="*/ 432 h 1680"/>
                  <a:gd name="T6" fmla="*/ 432 w 1920"/>
                  <a:gd name="T7" fmla="*/ 1248 h 1680"/>
                  <a:gd name="T8" fmla="*/ 1248 w 1920"/>
                  <a:gd name="T9" fmla="*/ 1248 h 1680"/>
                  <a:gd name="T10" fmla="*/ 1296 w 1920"/>
                  <a:gd name="T11" fmla="*/ 1248 h 1680"/>
                  <a:gd name="T12" fmla="*/ 864 w 1920"/>
                  <a:gd name="T13" fmla="*/ 1680 h 1680"/>
                  <a:gd name="T14" fmla="*/ 0 w 1920"/>
                  <a:gd name="T15" fmla="*/ 1680 h 1680"/>
                  <a:gd name="T16" fmla="*/ 0 w 1920"/>
                  <a:gd name="T17" fmla="*/ 0 h 1680"/>
                  <a:gd name="T18" fmla="*/ 1296 w 1920"/>
                  <a:gd name="T19" fmla="*/ 0 h 1680"/>
                  <a:gd name="T20" fmla="*/ 1920 w 1920"/>
                  <a:gd name="T21" fmla="*/ 624 h 1680"/>
                  <a:gd name="T22" fmla="*/ 1488 w 1920"/>
                  <a:gd name="T23" fmla="*/ 1056 h 16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0" h="1680">
                    <a:moveTo>
                      <a:pt x="1488" y="1056"/>
                    </a:moveTo>
                    <a:lnTo>
                      <a:pt x="864" y="432"/>
                    </a:lnTo>
                    <a:lnTo>
                      <a:pt x="432" y="432"/>
                    </a:lnTo>
                    <a:lnTo>
                      <a:pt x="432" y="1248"/>
                    </a:lnTo>
                    <a:lnTo>
                      <a:pt x="1248" y="1248"/>
                    </a:lnTo>
                    <a:lnTo>
                      <a:pt x="1296" y="1248"/>
                    </a:lnTo>
                    <a:lnTo>
                      <a:pt x="864" y="1680"/>
                    </a:lnTo>
                    <a:lnTo>
                      <a:pt x="0" y="1680"/>
                    </a:lnTo>
                    <a:lnTo>
                      <a:pt x="0" y="0"/>
                    </a:lnTo>
                    <a:lnTo>
                      <a:pt x="1296" y="0"/>
                    </a:lnTo>
                    <a:lnTo>
                      <a:pt x="1920" y="624"/>
                    </a:lnTo>
                    <a:lnTo>
                      <a:pt x="1488" y="1056"/>
                    </a:lnTo>
                    <a:close/>
                  </a:path>
                </a:pathLst>
              </a:custGeom>
              <a:solidFill>
                <a:srgbClr val="00738C"/>
              </a:solidFill>
              <a:ln w="57150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600"/>
              </a:p>
            </p:txBody>
          </p:sp>
          <p:sp>
            <p:nvSpPr>
              <p:cNvPr id="22" name="Freeform 5">
                <a:extLst>
                  <a:ext uri="{FF2B5EF4-FFF2-40B4-BE49-F238E27FC236}">
                    <a16:creationId xmlns:a16="http://schemas.microsoft.com/office/drawing/2014/main" id="{1C6271D6-1D7C-4E7B-A0F6-B8D75B805C53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5996252" y="3550791"/>
                <a:ext cx="3571639" cy="2667000"/>
              </a:xfrm>
              <a:custGeom>
                <a:avLst/>
                <a:gdLst>
                  <a:gd name="T0" fmla="*/ 1488 w 1920"/>
                  <a:gd name="T1" fmla="*/ 1056 h 1680"/>
                  <a:gd name="T2" fmla="*/ 864 w 1920"/>
                  <a:gd name="T3" fmla="*/ 432 h 1680"/>
                  <a:gd name="T4" fmla="*/ 432 w 1920"/>
                  <a:gd name="T5" fmla="*/ 432 h 1680"/>
                  <a:gd name="T6" fmla="*/ 432 w 1920"/>
                  <a:gd name="T7" fmla="*/ 1248 h 1680"/>
                  <a:gd name="T8" fmla="*/ 1248 w 1920"/>
                  <a:gd name="T9" fmla="*/ 1248 h 1680"/>
                  <a:gd name="T10" fmla="*/ 1296 w 1920"/>
                  <a:gd name="T11" fmla="*/ 1248 h 1680"/>
                  <a:gd name="T12" fmla="*/ 864 w 1920"/>
                  <a:gd name="T13" fmla="*/ 1680 h 1680"/>
                  <a:gd name="T14" fmla="*/ 0 w 1920"/>
                  <a:gd name="T15" fmla="*/ 1680 h 1680"/>
                  <a:gd name="T16" fmla="*/ 0 w 1920"/>
                  <a:gd name="T17" fmla="*/ 0 h 1680"/>
                  <a:gd name="T18" fmla="*/ 1296 w 1920"/>
                  <a:gd name="T19" fmla="*/ 0 h 1680"/>
                  <a:gd name="T20" fmla="*/ 1920 w 1920"/>
                  <a:gd name="T21" fmla="*/ 624 h 1680"/>
                  <a:gd name="T22" fmla="*/ 1488 w 1920"/>
                  <a:gd name="T23" fmla="*/ 1056 h 16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0" h="1680">
                    <a:moveTo>
                      <a:pt x="1488" y="1056"/>
                    </a:moveTo>
                    <a:lnTo>
                      <a:pt x="864" y="432"/>
                    </a:lnTo>
                    <a:lnTo>
                      <a:pt x="432" y="432"/>
                    </a:lnTo>
                    <a:lnTo>
                      <a:pt x="432" y="1248"/>
                    </a:lnTo>
                    <a:lnTo>
                      <a:pt x="1248" y="1248"/>
                    </a:lnTo>
                    <a:lnTo>
                      <a:pt x="1296" y="1248"/>
                    </a:lnTo>
                    <a:lnTo>
                      <a:pt x="864" y="1680"/>
                    </a:lnTo>
                    <a:lnTo>
                      <a:pt x="0" y="1680"/>
                    </a:lnTo>
                    <a:lnTo>
                      <a:pt x="0" y="0"/>
                    </a:lnTo>
                    <a:lnTo>
                      <a:pt x="1296" y="0"/>
                    </a:lnTo>
                    <a:lnTo>
                      <a:pt x="1920" y="624"/>
                    </a:lnTo>
                    <a:lnTo>
                      <a:pt x="1488" y="1056"/>
                    </a:lnTo>
                    <a:close/>
                  </a:path>
                </a:pathLst>
              </a:custGeom>
              <a:solidFill>
                <a:srgbClr val="00738C"/>
              </a:solidFill>
              <a:ln w="57150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600"/>
              </a:p>
            </p:txBody>
          </p:sp>
          <p:sp>
            <p:nvSpPr>
              <p:cNvPr id="23" name="Freeform 6">
                <a:extLst>
                  <a:ext uri="{FF2B5EF4-FFF2-40B4-BE49-F238E27FC236}">
                    <a16:creationId xmlns:a16="http://schemas.microsoft.com/office/drawing/2014/main" id="{C70FAC9E-391A-4DD3-A63B-D5BC834481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56597" y="2892287"/>
                <a:ext cx="7143278" cy="3352800"/>
              </a:xfrm>
              <a:custGeom>
                <a:avLst/>
                <a:gdLst>
                  <a:gd name="T0" fmla="*/ 1248 w 3840"/>
                  <a:gd name="T1" fmla="*/ 2112 h 2112"/>
                  <a:gd name="T2" fmla="*/ 432 w 3840"/>
                  <a:gd name="T3" fmla="*/ 2112 h 2112"/>
                  <a:gd name="T4" fmla="*/ 0 w 3840"/>
                  <a:gd name="T5" fmla="*/ 1680 h 2112"/>
                  <a:gd name="T6" fmla="*/ 864 w 3840"/>
                  <a:gd name="T7" fmla="*/ 1680 h 2112"/>
                  <a:gd name="T8" fmla="*/ 2544 w 3840"/>
                  <a:gd name="T9" fmla="*/ 0 h 2112"/>
                  <a:gd name="T10" fmla="*/ 3408 w 3840"/>
                  <a:gd name="T11" fmla="*/ 0 h 2112"/>
                  <a:gd name="T12" fmla="*/ 3840 w 3840"/>
                  <a:gd name="T13" fmla="*/ 432 h 2112"/>
                  <a:gd name="T14" fmla="*/ 2976 w 3840"/>
                  <a:gd name="T15" fmla="*/ 432 h 2112"/>
                  <a:gd name="T16" fmla="*/ 1248 w 3840"/>
                  <a:gd name="T17" fmla="*/ 2112 h 2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840" h="2112">
                    <a:moveTo>
                      <a:pt x="1248" y="2112"/>
                    </a:moveTo>
                    <a:lnTo>
                      <a:pt x="432" y="2112"/>
                    </a:lnTo>
                    <a:lnTo>
                      <a:pt x="0" y="1680"/>
                    </a:lnTo>
                    <a:lnTo>
                      <a:pt x="864" y="1680"/>
                    </a:lnTo>
                    <a:lnTo>
                      <a:pt x="2544" y="0"/>
                    </a:lnTo>
                    <a:lnTo>
                      <a:pt x="3408" y="0"/>
                    </a:lnTo>
                    <a:lnTo>
                      <a:pt x="3840" y="432"/>
                    </a:lnTo>
                    <a:lnTo>
                      <a:pt x="2976" y="432"/>
                    </a:lnTo>
                    <a:lnTo>
                      <a:pt x="1248" y="2112"/>
                    </a:lnTo>
                    <a:close/>
                  </a:path>
                </a:pathLst>
              </a:custGeom>
              <a:solidFill>
                <a:srgbClr val="00B0DA"/>
              </a:solidFill>
              <a:ln w="57150" cmpd="sng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z="600"/>
              </a:p>
            </p:txBody>
          </p: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B72B8F8-A45C-49BE-8DE9-0AE56FE77A80}"/>
                </a:ext>
              </a:extLst>
            </p:cNvPr>
            <p:cNvSpPr txBox="1"/>
            <p:nvPr/>
          </p:nvSpPr>
          <p:spPr>
            <a:xfrm>
              <a:off x="1709397" y="1745517"/>
              <a:ext cx="359566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738C"/>
                  </a:solidFill>
                </a:rPr>
                <a:t>beyond</a:t>
              </a:r>
              <a:r>
                <a:rPr lang="en-US" sz="3600" dirty="0">
                  <a:solidFill>
                    <a:srgbClr val="00B0DA"/>
                  </a:solidFill>
                </a:rPr>
                <a:t>benign</a:t>
              </a:r>
              <a:r>
                <a:rPr lang="en-US" sz="3600" dirty="0">
                  <a:solidFill>
                    <a:srgbClr val="8D98A2"/>
                  </a:solidFill>
                </a:rPr>
                <a:t>.org</a:t>
              </a:r>
              <a:endParaRPr lang="en-US" sz="3600" dirty="0">
                <a:solidFill>
                  <a:srgbClr val="00B0DA"/>
                </a:solidFill>
              </a:endParaRPr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F2E685CB-FE37-4E4C-BD91-BED468D64918}"/>
              </a:ext>
            </a:extLst>
          </p:cNvPr>
          <p:cNvGrpSpPr/>
          <p:nvPr/>
        </p:nvGrpSpPr>
        <p:grpSpPr>
          <a:xfrm>
            <a:off x="2768865" y="197362"/>
            <a:ext cx="5159754" cy="944598"/>
            <a:chOff x="539774" y="248207"/>
            <a:chExt cx="5159754" cy="944598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29A38EEB-3650-4E70-A298-30DBD4566DF3}"/>
                </a:ext>
              </a:extLst>
            </p:cNvPr>
            <p:cNvGrpSpPr/>
            <p:nvPr/>
          </p:nvGrpSpPr>
          <p:grpSpPr>
            <a:xfrm>
              <a:off x="539774" y="248207"/>
              <a:ext cx="1075979" cy="944598"/>
              <a:chOff x="515570" y="685797"/>
              <a:chExt cx="7504481" cy="6588154"/>
            </a:xfrm>
          </p:grpSpPr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B8B99A46-BB3B-43B4-B27A-8CBC4FD7D07E}"/>
                  </a:ext>
                </a:extLst>
              </p:cNvPr>
              <p:cNvGrpSpPr/>
              <p:nvPr/>
            </p:nvGrpSpPr>
            <p:grpSpPr>
              <a:xfrm rot="19968187">
                <a:off x="515570" y="2725655"/>
                <a:ext cx="5016922" cy="4548296"/>
                <a:chOff x="2553789" y="1716833"/>
                <a:chExt cx="2609850" cy="2366067"/>
              </a:xfrm>
            </p:grpSpPr>
            <p:sp>
              <p:nvSpPr>
                <p:cNvPr id="36" name="Freeform: Shape 35">
                  <a:extLst>
                    <a:ext uri="{FF2B5EF4-FFF2-40B4-BE49-F238E27FC236}">
                      <a16:creationId xmlns:a16="http://schemas.microsoft.com/office/drawing/2014/main" id="{68255FA7-8BC6-4722-8CE6-78966D99C14B}"/>
                    </a:ext>
                  </a:extLst>
                </p:cNvPr>
                <p:cNvSpPr/>
                <p:nvPr/>
              </p:nvSpPr>
              <p:spPr>
                <a:xfrm>
                  <a:off x="4584519" y="1720700"/>
                  <a:ext cx="579120" cy="2362200"/>
                </a:xfrm>
                <a:custGeom>
                  <a:avLst/>
                  <a:gdLst>
                    <a:gd name="connsiteX0" fmla="*/ 0 w 579120"/>
                    <a:gd name="connsiteY0" fmla="*/ 1950720 h 2362200"/>
                    <a:gd name="connsiteX1" fmla="*/ 293370 w 579120"/>
                    <a:gd name="connsiteY1" fmla="*/ 0 h 2362200"/>
                    <a:gd name="connsiteX2" fmla="*/ 579120 w 579120"/>
                    <a:gd name="connsiteY2" fmla="*/ 419100 h 2362200"/>
                    <a:gd name="connsiteX3" fmla="*/ 289560 w 579120"/>
                    <a:gd name="connsiteY3" fmla="*/ 2362200 h 2362200"/>
                    <a:gd name="connsiteX4" fmla="*/ 0 w 579120"/>
                    <a:gd name="connsiteY4" fmla="*/ 1950720 h 2362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79120" h="2362200">
                      <a:moveTo>
                        <a:pt x="0" y="1950720"/>
                      </a:moveTo>
                      <a:lnTo>
                        <a:pt x="293370" y="0"/>
                      </a:lnTo>
                      <a:lnTo>
                        <a:pt x="579120" y="419100"/>
                      </a:lnTo>
                      <a:lnTo>
                        <a:pt x="289560" y="2362200"/>
                      </a:lnTo>
                      <a:lnTo>
                        <a:pt x="0" y="1950720"/>
                      </a:lnTo>
                      <a:close/>
                    </a:path>
                  </a:pathLst>
                </a:custGeom>
                <a:solidFill>
                  <a:srgbClr val="00B0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: Shape 36">
                  <a:extLst>
                    <a:ext uri="{FF2B5EF4-FFF2-40B4-BE49-F238E27FC236}">
                      <a16:creationId xmlns:a16="http://schemas.microsoft.com/office/drawing/2014/main" id="{1622AAA4-D72A-49E3-8325-D269DF63162D}"/>
                    </a:ext>
                  </a:extLst>
                </p:cNvPr>
                <p:cNvSpPr/>
                <p:nvPr/>
              </p:nvSpPr>
              <p:spPr>
                <a:xfrm>
                  <a:off x="2839172" y="1716833"/>
                  <a:ext cx="2321990" cy="431874"/>
                </a:xfrm>
                <a:custGeom>
                  <a:avLst/>
                  <a:gdLst>
                    <a:gd name="connsiteX0" fmla="*/ 0 w 2321990"/>
                    <a:gd name="connsiteY0" fmla="*/ 0 h 431874"/>
                    <a:gd name="connsiteX1" fmla="*/ 2031408 w 2321990"/>
                    <a:gd name="connsiteY1" fmla="*/ 2666 h 431874"/>
                    <a:gd name="connsiteX2" fmla="*/ 2321990 w 2321990"/>
                    <a:gd name="connsiteY2" fmla="*/ 431874 h 431874"/>
                    <a:gd name="connsiteX3" fmla="*/ 287916 w 2321990"/>
                    <a:gd name="connsiteY3" fmla="*/ 421210 h 431874"/>
                    <a:gd name="connsiteX4" fmla="*/ 0 w 2321990"/>
                    <a:gd name="connsiteY4" fmla="*/ 0 h 4318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321990" h="431874">
                      <a:moveTo>
                        <a:pt x="0" y="0"/>
                      </a:moveTo>
                      <a:lnTo>
                        <a:pt x="2031408" y="2666"/>
                      </a:lnTo>
                      <a:lnTo>
                        <a:pt x="2321990" y="431874"/>
                      </a:lnTo>
                      <a:lnTo>
                        <a:pt x="287916" y="42121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738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Freeform: Shape 37">
                  <a:extLst>
                    <a:ext uri="{FF2B5EF4-FFF2-40B4-BE49-F238E27FC236}">
                      <a16:creationId xmlns:a16="http://schemas.microsoft.com/office/drawing/2014/main" id="{391D2BED-930E-49FA-A2BA-25521D6AA246}"/>
                    </a:ext>
                  </a:extLst>
                </p:cNvPr>
                <p:cNvSpPr/>
                <p:nvPr/>
              </p:nvSpPr>
              <p:spPr>
                <a:xfrm>
                  <a:off x="2553789" y="3651026"/>
                  <a:ext cx="2321990" cy="431874"/>
                </a:xfrm>
                <a:custGeom>
                  <a:avLst/>
                  <a:gdLst>
                    <a:gd name="connsiteX0" fmla="*/ 0 w 2321990"/>
                    <a:gd name="connsiteY0" fmla="*/ 0 h 431874"/>
                    <a:gd name="connsiteX1" fmla="*/ 2031408 w 2321990"/>
                    <a:gd name="connsiteY1" fmla="*/ 2666 h 431874"/>
                    <a:gd name="connsiteX2" fmla="*/ 2321990 w 2321990"/>
                    <a:gd name="connsiteY2" fmla="*/ 431874 h 431874"/>
                    <a:gd name="connsiteX3" fmla="*/ 287916 w 2321990"/>
                    <a:gd name="connsiteY3" fmla="*/ 421210 h 431874"/>
                    <a:gd name="connsiteX4" fmla="*/ 0 w 2321990"/>
                    <a:gd name="connsiteY4" fmla="*/ 0 h 4318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321990" h="431874">
                      <a:moveTo>
                        <a:pt x="0" y="0"/>
                      </a:moveTo>
                      <a:lnTo>
                        <a:pt x="2031408" y="2666"/>
                      </a:lnTo>
                      <a:lnTo>
                        <a:pt x="2321990" y="431874"/>
                      </a:lnTo>
                      <a:lnTo>
                        <a:pt x="287916" y="42121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738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Freeform: Shape 38">
                  <a:extLst>
                    <a:ext uri="{FF2B5EF4-FFF2-40B4-BE49-F238E27FC236}">
                      <a16:creationId xmlns:a16="http://schemas.microsoft.com/office/drawing/2014/main" id="{6D5BFA18-18EC-4FD6-8B68-29356F04038B}"/>
                    </a:ext>
                  </a:extLst>
                </p:cNvPr>
                <p:cNvSpPr/>
                <p:nvPr/>
              </p:nvSpPr>
              <p:spPr>
                <a:xfrm>
                  <a:off x="2553789" y="1720700"/>
                  <a:ext cx="579120" cy="2362200"/>
                </a:xfrm>
                <a:custGeom>
                  <a:avLst/>
                  <a:gdLst>
                    <a:gd name="connsiteX0" fmla="*/ 0 w 579120"/>
                    <a:gd name="connsiteY0" fmla="*/ 1950720 h 2362200"/>
                    <a:gd name="connsiteX1" fmla="*/ 293370 w 579120"/>
                    <a:gd name="connsiteY1" fmla="*/ 0 h 2362200"/>
                    <a:gd name="connsiteX2" fmla="*/ 579120 w 579120"/>
                    <a:gd name="connsiteY2" fmla="*/ 419100 h 2362200"/>
                    <a:gd name="connsiteX3" fmla="*/ 289560 w 579120"/>
                    <a:gd name="connsiteY3" fmla="*/ 2362200 h 2362200"/>
                    <a:gd name="connsiteX4" fmla="*/ 0 w 579120"/>
                    <a:gd name="connsiteY4" fmla="*/ 1950720 h 2362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79120" h="2362200">
                      <a:moveTo>
                        <a:pt x="0" y="1950720"/>
                      </a:moveTo>
                      <a:lnTo>
                        <a:pt x="293370" y="0"/>
                      </a:lnTo>
                      <a:lnTo>
                        <a:pt x="579120" y="419100"/>
                      </a:lnTo>
                      <a:lnTo>
                        <a:pt x="289560" y="2362200"/>
                      </a:lnTo>
                      <a:lnTo>
                        <a:pt x="0" y="1950720"/>
                      </a:lnTo>
                      <a:close/>
                    </a:path>
                  </a:pathLst>
                </a:custGeom>
                <a:solidFill>
                  <a:srgbClr val="00B0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9379323B-9FA2-4AAC-AAAE-86560CFF4E34}"/>
                  </a:ext>
                </a:extLst>
              </p:cNvPr>
              <p:cNvGrpSpPr/>
              <p:nvPr/>
            </p:nvGrpSpPr>
            <p:grpSpPr>
              <a:xfrm>
                <a:off x="5378880" y="685797"/>
                <a:ext cx="2641171" cy="2527890"/>
                <a:chOff x="5378880" y="685797"/>
                <a:chExt cx="2641171" cy="2527890"/>
              </a:xfrm>
            </p:grpSpPr>
            <p:sp>
              <p:nvSpPr>
                <p:cNvPr id="31" name="Freeform: Shape 30">
                  <a:extLst>
                    <a:ext uri="{FF2B5EF4-FFF2-40B4-BE49-F238E27FC236}">
                      <a16:creationId xmlns:a16="http://schemas.microsoft.com/office/drawing/2014/main" id="{588C5583-47B4-48D1-BE78-3EAC040F3F78}"/>
                    </a:ext>
                  </a:extLst>
                </p:cNvPr>
                <p:cNvSpPr/>
                <p:nvPr/>
              </p:nvSpPr>
              <p:spPr>
                <a:xfrm>
                  <a:off x="5378880" y="2437528"/>
                  <a:ext cx="2199635" cy="759618"/>
                </a:xfrm>
                <a:custGeom>
                  <a:avLst/>
                  <a:gdLst>
                    <a:gd name="connsiteX0" fmla="*/ 381000 w 2214563"/>
                    <a:gd name="connsiteY0" fmla="*/ 0 h 759618"/>
                    <a:gd name="connsiteX1" fmla="*/ 2214563 w 2214563"/>
                    <a:gd name="connsiteY1" fmla="*/ 433387 h 759618"/>
                    <a:gd name="connsiteX2" fmla="*/ 1824038 w 2214563"/>
                    <a:gd name="connsiteY2" fmla="*/ 759618 h 759618"/>
                    <a:gd name="connsiteX3" fmla="*/ 0 w 2214563"/>
                    <a:gd name="connsiteY3" fmla="*/ 319087 h 759618"/>
                    <a:gd name="connsiteX4" fmla="*/ 381000 w 2214563"/>
                    <a:gd name="connsiteY4" fmla="*/ 0 h 7596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214563" h="759618">
                      <a:moveTo>
                        <a:pt x="381000" y="0"/>
                      </a:moveTo>
                      <a:lnTo>
                        <a:pt x="2214563" y="433387"/>
                      </a:lnTo>
                      <a:lnTo>
                        <a:pt x="1824038" y="759618"/>
                      </a:lnTo>
                      <a:lnTo>
                        <a:pt x="0" y="319087"/>
                      </a:lnTo>
                      <a:lnTo>
                        <a:pt x="381000" y="0"/>
                      </a:lnTo>
                      <a:close/>
                    </a:path>
                  </a:pathLst>
                </a:custGeom>
                <a:solidFill>
                  <a:srgbClr val="8D98A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Freeform: Shape 31">
                  <a:extLst>
                    <a:ext uri="{FF2B5EF4-FFF2-40B4-BE49-F238E27FC236}">
                      <a16:creationId xmlns:a16="http://schemas.microsoft.com/office/drawing/2014/main" id="{7B61C18A-51E5-40D6-B060-F13556259EF0}"/>
                    </a:ext>
                  </a:extLst>
                </p:cNvPr>
                <p:cNvSpPr/>
                <p:nvPr/>
              </p:nvSpPr>
              <p:spPr>
                <a:xfrm>
                  <a:off x="5410200" y="685798"/>
                  <a:ext cx="776287" cy="2081213"/>
                </a:xfrm>
                <a:custGeom>
                  <a:avLst/>
                  <a:gdLst>
                    <a:gd name="connsiteX0" fmla="*/ 776287 w 776287"/>
                    <a:gd name="connsiteY0" fmla="*/ 0 h 2081213"/>
                    <a:gd name="connsiteX1" fmla="*/ 378619 w 776287"/>
                    <a:gd name="connsiteY1" fmla="*/ 1769269 h 2081213"/>
                    <a:gd name="connsiteX2" fmla="*/ 0 w 776287"/>
                    <a:gd name="connsiteY2" fmla="*/ 2081213 h 2081213"/>
                    <a:gd name="connsiteX3" fmla="*/ 397669 w 776287"/>
                    <a:gd name="connsiteY3" fmla="*/ 311944 h 2081213"/>
                    <a:gd name="connsiteX4" fmla="*/ 776287 w 776287"/>
                    <a:gd name="connsiteY4" fmla="*/ 0 h 20812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76287" h="2081213">
                      <a:moveTo>
                        <a:pt x="776287" y="0"/>
                      </a:moveTo>
                      <a:lnTo>
                        <a:pt x="378619" y="1769269"/>
                      </a:lnTo>
                      <a:lnTo>
                        <a:pt x="0" y="2081213"/>
                      </a:lnTo>
                      <a:lnTo>
                        <a:pt x="397669" y="311944"/>
                      </a:lnTo>
                      <a:lnTo>
                        <a:pt x="776287" y="0"/>
                      </a:lnTo>
                      <a:close/>
                    </a:path>
                  </a:pathLst>
                </a:custGeom>
                <a:solidFill>
                  <a:srgbClr val="77849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Freeform: Shape 32">
                  <a:extLst>
                    <a:ext uri="{FF2B5EF4-FFF2-40B4-BE49-F238E27FC236}">
                      <a16:creationId xmlns:a16="http://schemas.microsoft.com/office/drawing/2014/main" id="{DC61CC99-43FC-42D0-9CCB-5EBB27993987}"/>
                    </a:ext>
                  </a:extLst>
                </p:cNvPr>
                <p:cNvSpPr/>
                <p:nvPr/>
              </p:nvSpPr>
              <p:spPr>
                <a:xfrm>
                  <a:off x="7200538" y="1109662"/>
                  <a:ext cx="817132" cy="2104025"/>
                </a:xfrm>
                <a:custGeom>
                  <a:avLst/>
                  <a:gdLst>
                    <a:gd name="connsiteX0" fmla="*/ 776287 w 776287"/>
                    <a:gd name="connsiteY0" fmla="*/ 0 h 2081213"/>
                    <a:gd name="connsiteX1" fmla="*/ 378619 w 776287"/>
                    <a:gd name="connsiteY1" fmla="*/ 1769269 h 2081213"/>
                    <a:gd name="connsiteX2" fmla="*/ 0 w 776287"/>
                    <a:gd name="connsiteY2" fmla="*/ 2081213 h 2081213"/>
                    <a:gd name="connsiteX3" fmla="*/ 397669 w 776287"/>
                    <a:gd name="connsiteY3" fmla="*/ 311944 h 2081213"/>
                    <a:gd name="connsiteX4" fmla="*/ 776287 w 776287"/>
                    <a:gd name="connsiteY4" fmla="*/ 0 h 20812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76287" h="2081213">
                      <a:moveTo>
                        <a:pt x="776287" y="0"/>
                      </a:moveTo>
                      <a:lnTo>
                        <a:pt x="378619" y="1769269"/>
                      </a:lnTo>
                      <a:lnTo>
                        <a:pt x="0" y="2081213"/>
                      </a:lnTo>
                      <a:lnTo>
                        <a:pt x="397669" y="311944"/>
                      </a:lnTo>
                      <a:lnTo>
                        <a:pt x="776287" y="0"/>
                      </a:lnTo>
                      <a:close/>
                    </a:path>
                  </a:pathLst>
                </a:custGeom>
                <a:solidFill>
                  <a:srgbClr val="77849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Freeform: Shape 33">
                  <a:extLst>
                    <a:ext uri="{FF2B5EF4-FFF2-40B4-BE49-F238E27FC236}">
                      <a16:creationId xmlns:a16="http://schemas.microsoft.com/office/drawing/2014/main" id="{59FF7B8E-D5F9-4BDD-9D8F-2DE479DA5AE7}"/>
                    </a:ext>
                  </a:extLst>
                </p:cNvPr>
                <p:cNvSpPr/>
                <p:nvPr/>
              </p:nvSpPr>
              <p:spPr>
                <a:xfrm>
                  <a:off x="5807869" y="685797"/>
                  <a:ext cx="2212182" cy="745333"/>
                </a:xfrm>
                <a:custGeom>
                  <a:avLst/>
                  <a:gdLst>
                    <a:gd name="connsiteX0" fmla="*/ 381000 w 2214563"/>
                    <a:gd name="connsiteY0" fmla="*/ 0 h 759618"/>
                    <a:gd name="connsiteX1" fmla="*/ 2214563 w 2214563"/>
                    <a:gd name="connsiteY1" fmla="*/ 433387 h 759618"/>
                    <a:gd name="connsiteX2" fmla="*/ 1824038 w 2214563"/>
                    <a:gd name="connsiteY2" fmla="*/ 759618 h 759618"/>
                    <a:gd name="connsiteX3" fmla="*/ 0 w 2214563"/>
                    <a:gd name="connsiteY3" fmla="*/ 319087 h 759618"/>
                    <a:gd name="connsiteX4" fmla="*/ 381000 w 2214563"/>
                    <a:gd name="connsiteY4" fmla="*/ 0 h 7596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214563" h="759618">
                      <a:moveTo>
                        <a:pt x="381000" y="0"/>
                      </a:moveTo>
                      <a:lnTo>
                        <a:pt x="2214563" y="433387"/>
                      </a:lnTo>
                      <a:lnTo>
                        <a:pt x="1824038" y="759618"/>
                      </a:lnTo>
                      <a:lnTo>
                        <a:pt x="0" y="319087"/>
                      </a:lnTo>
                      <a:lnTo>
                        <a:pt x="381000" y="0"/>
                      </a:lnTo>
                      <a:close/>
                    </a:path>
                  </a:pathLst>
                </a:custGeom>
                <a:solidFill>
                  <a:srgbClr val="8D98A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Frame 34">
                  <a:extLst>
                    <a:ext uri="{FF2B5EF4-FFF2-40B4-BE49-F238E27FC236}">
                      <a16:creationId xmlns:a16="http://schemas.microsoft.com/office/drawing/2014/main" id="{CC93021B-3EC9-484D-AE9A-BE5D2C680000}"/>
                    </a:ext>
                  </a:extLst>
                </p:cNvPr>
                <p:cNvSpPr/>
                <p:nvPr/>
              </p:nvSpPr>
              <p:spPr>
                <a:xfrm rot="809787">
                  <a:off x="5565661" y="1180429"/>
                  <a:ext cx="1878806" cy="1847850"/>
                </a:xfrm>
                <a:prstGeom prst="frame">
                  <a:avLst>
                    <a:gd name="adj1" fmla="val 2320"/>
                  </a:avLst>
                </a:prstGeom>
                <a:solidFill>
                  <a:srgbClr val="00B0D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BEB0FDF4-398E-491F-92DA-D20E9C054913}"/>
                </a:ext>
              </a:extLst>
            </p:cNvPr>
            <p:cNvSpPr txBox="1"/>
            <p:nvPr/>
          </p:nvSpPr>
          <p:spPr>
            <a:xfrm>
              <a:off x="1709397" y="397341"/>
              <a:ext cx="39901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00B0DA"/>
                  </a:solidFill>
                </a:rPr>
                <a:t>warner</a:t>
              </a:r>
              <a:r>
                <a:rPr lang="en-US" sz="3600" dirty="0">
                  <a:solidFill>
                    <a:srgbClr val="00738C"/>
                  </a:solidFill>
                </a:rPr>
                <a:t>babcock</a:t>
              </a:r>
              <a:r>
                <a:rPr lang="en-US" sz="3600" dirty="0">
                  <a:solidFill>
                    <a:srgbClr val="8D98A2"/>
                  </a:solidFill>
                </a:rPr>
                <a:t>.com</a:t>
              </a:r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24E9C8EB-62CB-4D24-89F0-3AE3DFC21636}"/>
              </a:ext>
            </a:extLst>
          </p:cNvPr>
          <p:cNvGrpSpPr/>
          <p:nvPr/>
        </p:nvGrpSpPr>
        <p:grpSpPr>
          <a:xfrm>
            <a:off x="2879856" y="2973493"/>
            <a:ext cx="4292550" cy="830712"/>
            <a:chOff x="461142" y="2880596"/>
            <a:chExt cx="4292550" cy="830712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FB14280D-42B5-4452-9275-BCE6FE7D5E47}"/>
                </a:ext>
              </a:extLst>
            </p:cNvPr>
            <p:cNvGrpSpPr/>
            <p:nvPr/>
          </p:nvGrpSpPr>
          <p:grpSpPr>
            <a:xfrm>
              <a:off x="461142" y="2880596"/>
              <a:ext cx="1233242" cy="830712"/>
              <a:chOff x="445294" y="3613149"/>
              <a:chExt cx="3913367" cy="2636044"/>
            </a:xfrm>
          </p:grpSpPr>
          <p:sp>
            <p:nvSpPr>
              <p:cNvPr id="44" name="Freeform: Shape 43">
                <a:extLst>
                  <a:ext uri="{FF2B5EF4-FFF2-40B4-BE49-F238E27FC236}">
                    <a16:creationId xmlns:a16="http://schemas.microsoft.com/office/drawing/2014/main" id="{DBA72EB5-A02A-40C0-BA2B-D832F44CB22A}"/>
                  </a:ext>
                </a:extLst>
              </p:cNvPr>
              <p:cNvSpPr/>
              <p:nvPr/>
            </p:nvSpPr>
            <p:spPr>
              <a:xfrm>
                <a:off x="445294" y="3614738"/>
                <a:ext cx="1388269" cy="607218"/>
              </a:xfrm>
              <a:custGeom>
                <a:avLst/>
                <a:gdLst>
                  <a:gd name="connsiteX0" fmla="*/ 330994 w 1388269"/>
                  <a:gd name="connsiteY0" fmla="*/ 0 h 607218"/>
                  <a:gd name="connsiteX1" fmla="*/ 1388269 w 1388269"/>
                  <a:gd name="connsiteY1" fmla="*/ 0 h 607218"/>
                  <a:gd name="connsiteX2" fmla="*/ 1057275 w 1388269"/>
                  <a:gd name="connsiteY2" fmla="*/ 602456 h 607218"/>
                  <a:gd name="connsiteX3" fmla="*/ 0 w 1388269"/>
                  <a:gd name="connsiteY3" fmla="*/ 607218 h 607218"/>
                  <a:gd name="connsiteX4" fmla="*/ 330994 w 1388269"/>
                  <a:gd name="connsiteY4" fmla="*/ 0 h 6072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88269" h="607218">
                    <a:moveTo>
                      <a:pt x="330994" y="0"/>
                    </a:moveTo>
                    <a:lnTo>
                      <a:pt x="1388269" y="0"/>
                    </a:lnTo>
                    <a:lnTo>
                      <a:pt x="1057275" y="602456"/>
                    </a:lnTo>
                    <a:lnTo>
                      <a:pt x="0" y="607218"/>
                    </a:lnTo>
                    <a:lnTo>
                      <a:pt x="330994" y="0"/>
                    </a:lnTo>
                    <a:close/>
                  </a:path>
                </a:pathLst>
              </a:custGeom>
              <a:solidFill>
                <a:srgbClr val="315F2E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Freeform: Shape 44">
                <a:extLst>
                  <a:ext uri="{FF2B5EF4-FFF2-40B4-BE49-F238E27FC236}">
                    <a16:creationId xmlns:a16="http://schemas.microsoft.com/office/drawing/2014/main" id="{025B7EBE-F8EF-487B-9DA8-12C4F1960CEA}"/>
                  </a:ext>
                </a:extLst>
              </p:cNvPr>
              <p:cNvSpPr/>
              <p:nvPr/>
            </p:nvSpPr>
            <p:spPr>
              <a:xfrm flipH="1">
                <a:off x="2970392" y="3614738"/>
                <a:ext cx="1388269" cy="607218"/>
              </a:xfrm>
              <a:custGeom>
                <a:avLst/>
                <a:gdLst>
                  <a:gd name="connsiteX0" fmla="*/ 330994 w 1388269"/>
                  <a:gd name="connsiteY0" fmla="*/ 0 h 607218"/>
                  <a:gd name="connsiteX1" fmla="*/ 1388269 w 1388269"/>
                  <a:gd name="connsiteY1" fmla="*/ 0 h 607218"/>
                  <a:gd name="connsiteX2" fmla="*/ 1057275 w 1388269"/>
                  <a:gd name="connsiteY2" fmla="*/ 602456 h 607218"/>
                  <a:gd name="connsiteX3" fmla="*/ 0 w 1388269"/>
                  <a:gd name="connsiteY3" fmla="*/ 607218 h 607218"/>
                  <a:gd name="connsiteX4" fmla="*/ 330994 w 1388269"/>
                  <a:gd name="connsiteY4" fmla="*/ 0 h 6072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88269" h="607218">
                    <a:moveTo>
                      <a:pt x="330994" y="0"/>
                    </a:moveTo>
                    <a:lnTo>
                      <a:pt x="1388269" y="0"/>
                    </a:lnTo>
                    <a:lnTo>
                      <a:pt x="1057275" y="602456"/>
                    </a:lnTo>
                    <a:lnTo>
                      <a:pt x="0" y="607218"/>
                    </a:lnTo>
                    <a:lnTo>
                      <a:pt x="330994" y="0"/>
                    </a:lnTo>
                    <a:close/>
                  </a:path>
                </a:pathLst>
              </a:custGeom>
              <a:solidFill>
                <a:srgbClr val="00738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: Shape 45">
                <a:extLst>
                  <a:ext uri="{FF2B5EF4-FFF2-40B4-BE49-F238E27FC236}">
                    <a16:creationId xmlns:a16="http://schemas.microsoft.com/office/drawing/2014/main" id="{197DE64D-3A0A-4D48-A789-A22AB0D085FB}"/>
                  </a:ext>
                </a:extLst>
              </p:cNvPr>
              <p:cNvSpPr/>
              <p:nvPr/>
            </p:nvSpPr>
            <p:spPr>
              <a:xfrm flipH="1">
                <a:off x="2595739" y="3613149"/>
                <a:ext cx="1762125" cy="2636044"/>
              </a:xfrm>
              <a:custGeom>
                <a:avLst/>
                <a:gdLst>
                  <a:gd name="connsiteX0" fmla="*/ 330994 w 1762125"/>
                  <a:gd name="connsiteY0" fmla="*/ 0 h 2636044"/>
                  <a:gd name="connsiteX1" fmla="*/ 1762125 w 1762125"/>
                  <a:gd name="connsiteY1" fmla="*/ 2636044 h 2636044"/>
                  <a:gd name="connsiteX2" fmla="*/ 1097757 w 1762125"/>
                  <a:gd name="connsiteY2" fmla="*/ 2636044 h 2636044"/>
                  <a:gd name="connsiteX3" fmla="*/ 0 w 1762125"/>
                  <a:gd name="connsiteY3" fmla="*/ 609600 h 2636044"/>
                  <a:gd name="connsiteX4" fmla="*/ 330994 w 1762125"/>
                  <a:gd name="connsiteY4" fmla="*/ 0 h 26360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62125" h="2636044">
                    <a:moveTo>
                      <a:pt x="330994" y="0"/>
                    </a:moveTo>
                    <a:lnTo>
                      <a:pt x="1762125" y="2636044"/>
                    </a:lnTo>
                    <a:lnTo>
                      <a:pt x="1097757" y="2636044"/>
                    </a:lnTo>
                    <a:lnTo>
                      <a:pt x="0" y="609600"/>
                    </a:lnTo>
                    <a:lnTo>
                      <a:pt x="330994" y="0"/>
                    </a:lnTo>
                    <a:close/>
                  </a:path>
                </a:pathLst>
              </a:custGeom>
              <a:solidFill>
                <a:srgbClr val="00B0D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Freeform: Shape 46">
                <a:extLst>
                  <a:ext uri="{FF2B5EF4-FFF2-40B4-BE49-F238E27FC236}">
                    <a16:creationId xmlns:a16="http://schemas.microsoft.com/office/drawing/2014/main" id="{FDFEE75F-C0F1-4341-820A-6C269C7D54B1}"/>
                  </a:ext>
                </a:extLst>
              </p:cNvPr>
              <p:cNvSpPr/>
              <p:nvPr/>
            </p:nvSpPr>
            <p:spPr>
              <a:xfrm>
                <a:off x="1498244" y="3613149"/>
                <a:ext cx="1762125" cy="2636044"/>
              </a:xfrm>
              <a:custGeom>
                <a:avLst/>
                <a:gdLst>
                  <a:gd name="connsiteX0" fmla="*/ 330994 w 1762125"/>
                  <a:gd name="connsiteY0" fmla="*/ 0 h 2636044"/>
                  <a:gd name="connsiteX1" fmla="*/ 1762125 w 1762125"/>
                  <a:gd name="connsiteY1" fmla="*/ 2636044 h 2636044"/>
                  <a:gd name="connsiteX2" fmla="*/ 1097757 w 1762125"/>
                  <a:gd name="connsiteY2" fmla="*/ 2636044 h 2636044"/>
                  <a:gd name="connsiteX3" fmla="*/ 0 w 1762125"/>
                  <a:gd name="connsiteY3" fmla="*/ 609600 h 2636044"/>
                  <a:gd name="connsiteX4" fmla="*/ 330994 w 1762125"/>
                  <a:gd name="connsiteY4" fmla="*/ 0 h 26360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62125" h="2636044">
                    <a:moveTo>
                      <a:pt x="330994" y="0"/>
                    </a:moveTo>
                    <a:lnTo>
                      <a:pt x="1762125" y="2636044"/>
                    </a:lnTo>
                    <a:lnTo>
                      <a:pt x="1097757" y="2636044"/>
                    </a:lnTo>
                    <a:lnTo>
                      <a:pt x="0" y="609600"/>
                    </a:lnTo>
                    <a:lnTo>
                      <a:pt x="330994" y="0"/>
                    </a:lnTo>
                    <a:close/>
                  </a:path>
                </a:pathLst>
              </a:custGeom>
              <a:solidFill>
                <a:srgbClr val="1F975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Freeform: Shape 47">
                <a:extLst>
                  <a:ext uri="{FF2B5EF4-FFF2-40B4-BE49-F238E27FC236}">
                    <a16:creationId xmlns:a16="http://schemas.microsoft.com/office/drawing/2014/main" id="{EA4655FE-3F5E-40AA-9D8B-4EEBF2DC6E79}"/>
                  </a:ext>
                </a:extLst>
              </p:cNvPr>
              <p:cNvSpPr/>
              <p:nvPr/>
            </p:nvSpPr>
            <p:spPr>
              <a:xfrm flipH="1">
                <a:off x="1543586" y="3613149"/>
                <a:ext cx="1762125" cy="2636044"/>
              </a:xfrm>
              <a:custGeom>
                <a:avLst/>
                <a:gdLst>
                  <a:gd name="connsiteX0" fmla="*/ 330994 w 1762125"/>
                  <a:gd name="connsiteY0" fmla="*/ 0 h 2636044"/>
                  <a:gd name="connsiteX1" fmla="*/ 1762125 w 1762125"/>
                  <a:gd name="connsiteY1" fmla="*/ 2636044 h 2636044"/>
                  <a:gd name="connsiteX2" fmla="*/ 1097757 w 1762125"/>
                  <a:gd name="connsiteY2" fmla="*/ 2636044 h 2636044"/>
                  <a:gd name="connsiteX3" fmla="*/ 0 w 1762125"/>
                  <a:gd name="connsiteY3" fmla="*/ 609600 h 2636044"/>
                  <a:gd name="connsiteX4" fmla="*/ 330994 w 1762125"/>
                  <a:gd name="connsiteY4" fmla="*/ 0 h 26360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62125" h="2636044">
                    <a:moveTo>
                      <a:pt x="330994" y="0"/>
                    </a:moveTo>
                    <a:lnTo>
                      <a:pt x="1762125" y="2636044"/>
                    </a:lnTo>
                    <a:lnTo>
                      <a:pt x="1097757" y="2636044"/>
                    </a:lnTo>
                    <a:lnTo>
                      <a:pt x="0" y="609600"/>
                    </a:lnTo>
                    <a:lnTo>
                      <a:pt x="330994" y="0"/>
                    </a:lnTo>
                    <a:close/>
                  </a:path>
                </a:pathLst>
              </a:custGeom>
              <a:solidFill>
                <a:srgbClr val="00B0D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: Shape 48">
                <a:extLst>
                  <a:ext uri="{FF2B5EF4-FFF2-40B4-BE49-F238E27FC236}">
                    <a16:creationId xmlns:a16="http://schemas.microsoft.com/office/drawing/2014/main" id="{6F2DF884-4EF2-4355-9EEE-EE0B459614C1}"/>
                  </a:ext>
                </a:extLst>
              </p:cNvPr>
              <p:cNvSpPr/>
              <p:nvPr/>
            </p:nvSpPr>
            <p:spPr>
              <a:xfrm>
                <a:off x="446091" y="3613149"/>
                <a:ext cx="1762125" cy="2636044"/>
              </a:xfrm>
              <a:custGeom>
                <a:avLst/>
                <a:gdLst>
                  <a:gd name="connsiteX0" fmla="*/ 330994 w 1762125"/>
                  <a:gd name="connsiteY0" fmla="*/ 0 h 2636044"/>
                  <a:gd name="connsiteX1" fmla="*/ 1762125 w 1762125"/>
                  <a:gd name="connsiteY1" fmla="*/ 2636044 h 2636044"/>
                  <a:gd name="connsiteX2" fmla="*/ 1097757 w 1762125"/>
                  <a:gd name="connsiteY2" fmla="*/ 2636044 h 2636044"/>
                  <a:gd name="connsiteX3" fmla="*/ 0 w 1762125"/>
                  <a:gd name="connsiteY3" fmla="*/ 609600 h 2636044"/>
                  <a:gd name="connsiteX4" fmla="*/ 330994 w 1762125"/>
                  <a:gd name="connsiteY4" fmla="*/ 0 h 26360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62125" h="2636044">
                    <a:moveTo>
                      <a:pt x="330994" y="0"/>
                    </a:moveTo>
                    <a:lnTo>
                      <a:pt x="1762125" y="2636044"/>
                    </a:lnTo>
                    <a:lnTo>
                      <a:pt x="1097757" y="2636044"/>
                    </a:lnTo>
                    <a:lnTo>
                      <a:pt x="0" y="609600"/>
                    </a:lnTo>
                    <a:lnTo>
                      <a:pt x="330994" y="0"/>
                    </a:lnTo>
                    <a:close/>
                  </a:path>
                </a:pathLst>
              </a:custGeom>
              <a:solidFill>
                <a:srgbClr val="1F975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90519A78-FC88-4E80-BF7A-2C7A3FED05CA}"/>
                </a:ext>
              </a:extLst>
            </p:cNvPr>
            <p:cNvSpPr txBox="1"/>
            <p:nvPr/>
          </p:nvSpPr>
          <p:spPr>
            <a:xfrm>
              <a:off x="1709397" y="2890237"/>
              <a:ext cx="304429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1F975C"/>
                  </a:solidFill>
                </a:rPr>
                <a:t>john</a:t>
              </a:r>
              <a:r>
                <a:rPr lang="en-US" sz="3600" dirty="0">
                  <a:solidFill>
                    <a:srgbClr val="00AFDC"/>
                  </a:solidFill>
                </a:rPr>
                <a:t>warner</a:t>
              </a:r>
              <a:r>
                <a:rPr lang="en-US" sz="3600" dirty="0">
                  <a:solidFill>
                    <a:srgbClr val="778490"/>
                  </a:solidFill>
                </a:rPr>
                <a:t>.org</a:t>
              </a:r>
            </a:p>
          </p:txBody>
        </p:sp>
      </p:grpSp>
      <p:pic>
        <p:nvPicPr>
          <p:cNvPr id="52" name="Picture 51">
            <a:extLst>
              <a:ext uri="{FF2B5EF4-FFF2-40B4-BE49-F238E27FC236}">
                <a16:creationId xmlns:a16="http://schemas.microsoft.com/office/drawing/2014/main" id="{CCB02671-B097-4277-A1D8-0CE1108123B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3041" y="544206"/>
            <a:ext cx="1736596" cy="2309255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grpSp>
        <p:nvGrpSpPr>
          <p:cNvPr id="51" name="Group 50">
            <a:extLst>
              <a:ext uri="{FF2B5EF4-FFF2-40B4-BE49-F238E27FC236}">
                <a16:creationId xmlns:a16="http://schemas.microsoft.com/office/drawing/2014/main" id="{09B3E56C-B17E-4047-829F-44DC98347DC5}"/>
              </a:ext>
            </a:extLst>
          </p:cNvPr>
          <p:cNvGrpSpPr/>
          <p:nvPr/>
        </p:nvGrpSpPr>
        <p:grpSpPr>
          <a:xfrm>
            <a:off x="3098603" y="4537307"/>
            <a:ext cx="4216469" cy="560829"/>
            <a:chOff x="2470081" y="5310292"/>
            <a:chExt cx="4216469" cy="560829"/>
          </a:xfrm>
        </p:grpSpPr>
        <p:sp>
          <p:nvSpPr>
            <p:cNvPr id="149507" name="Rectangle 8"/>
            <p:cNvSpPr>
              <a:spLocks/>
            </p:cNvSpPr>
            <p:nvPr/>
          </p:nvSpPr>
          <p:spPr bwMode="auto">
            <a:xfrm>
              <a:off x="3231544" y="5452207"/>
              <a:ext cx="345500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40638" bIns="0">
              <a:spAutoFit/>
            </a:bodyPr>
            <a:lstStyle/>
            <a:p>
              <a:pPr marL="39688"/>
              <a:r>
                <a:rPr lang="en-US" b="1" dirty="0">
                  <a:solidFill>
                    <a:srgbClr val="00B0DA"/>
                  </a:solidFill>
                </a:rPr>
                <a:t>John</a:t>
              </a:r>
              <a:r>
                <a:rPr lang="en-US" b="1" dirty="0">
                  <a:solidFill>
                    <a:schemeClr val="bg1"/>
                  </a:solidFill>
                </a:rPr>
                <a:t>.</a:t>
              </a:r>
              <a:r>
                <a:rPr lang="en-US" b="1" dirty="0">
                  <a:solidFill>
                    <a:srgbClr val="00738C"/>
                  </a:solidFill>
                </a:rPr>
                <a:t>Warner</a:t>
              </a:r>
              <a:r>
                <a:rPr lang="en-US" b="1" dirty="0">
                  <a:solidFill>
                    <a:schemeClr val="bg1"/>
                  </a:solidFill>
                </a:rPr>
                <a:t>@</a:t>
              </a:r>
              <a:r>
                <a:rPr lang="en-US" b="1" dirty="0">
                  <a:solidFill>
                    <a:schemeClr val="tx1">
                      <a:lumMod val="65000"/>
                    </a:schemeClr>
                  </a:solidFill>
                </a:rPr>
                <a:t>WarnerBabcock.com</a:t>
              </a:r>
            </a:p>
          </p:txBody>
        </p: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819F6EF5-BCF3-4ABF-9D7F-0ADC091EA76E}"/>
                </a:ext>
              </a:extLst>
            </p:cNvPr>
            <p:cNvGrpSpPr/>
            <p:nvPr/>
          </p:nvGrpSpPr>
          <p:grpSpPr>
            <a:xfrm>
              <a:off x="2470081" y="5310292"/>
              <a:ext cx="560829" cy="560829"/>
              <a:chOff x="4120738" y="3426031"/>
              <a:chExt cx="706582" cy="706582"/>
            </a:xfrm>
            <a:solidFill>
              <a:schemeClr val="tx2">
                <a:lumMod val="60000"/>
                <a:lumOff val="40000"/>
              </a:schemeClr>
            </a:solidFill>
          </p:grpSpPr>
          <p:sp>
            <p:nvSpPr>
              <p:cNvPr id="56" name="Rectangle: Rounded Corners 55">
                <a:extLst>
                  <a:ext uri="{FF2B5EF4-FFF2-40B4-BE49-F238E27FC236}">
                    <a16:creationId xmlns:a16="http://schemas.microsoft.com/office/drawing/2014/main" id="{41439F99-B342-4FD0-A28C-AB0E76B960A7}"/>
                  </a:ext>
                </a:extLst>
              </p:cNvPr>
              <p:cNvSpPr/>
              <p:nvPr/>
            </p:nvSpPr>
            <p:spPr>
              <a:xfrm>
                <a:off x="4120738" y="3426031"/>
                <a:ext cx="706582" cy="706582"/>
              </a:xfrm>
              <a:prstGeom prst="roundRect">
                <a:avLst>
                  <a:gd name="adj" fmla="val 22269"/>
                </a:avLst>
              </a:prstGeom>
              <a:grpFill/>
              <a:scene3d>
                <a:camera prst="perspectiveHeroicExtremeLeftFacing"/>
                <a:lightRig rig="threePt" dir="t"/>
              </a:scene3d>
              <a:sp3d contourW="12700" prstMaterial="dkEdge">
                <a:bevelT/>
                <a:contourClr>
                  <a:schemeClr val="tx1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solidFill>
                    <a:schemeClr val="bg1"/>
                  </a:solidFill>
                </a:endParaRPr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F51C161-CAA4-4128-9F95-43842E76FCE7}"/>
                  </a:ext>
                </a:extLst>
              </p:cNvPr>
              <p:cNvSpPr txBox="1"/>
              <p:nvPr/>
            </p:nvSpPr>
            <p:spPr>
              <a:xfrm rot="337877">
                <a:off x="4249786" y="3495017"/>
                <a:ext cx="503252" cy="504094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n</a:t>
                </a:r>
              </a:p>
            </p:txBody>
          </p:sp>
        </p:grp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634EB27C-F5CC-44CB-941C-8D24DBB29292}"/>
              </a:ext>
            </a:extLst>
          </p:cNvPr>
          <p:cNvGrpSpPr/>
          <p:nvPr/>
        </p:nvGrpSpPr>
        <p:grpSpPr>
          <a:xfrm>
            <a:off x="4054667" y="5501057"/>
            <a:ext cx="2647870" cy="567628"/>
            <a:chOff x="2470081" y="6103633"/>
            <a:chExt cx="2647870" cy="567628"/>
          </a:xfrm>
        </p:grpSpPr>
        <p:sp>
          <p:nvSpPr>
            <p:cNvPr id="9" name="Rectangle 8"/>
            <p:cNvSpPr>
              <a:spLocks/>
            </p:cNvSpPr>
            <p:nvPr/>
          </p:nvSpPr>
          <p:spPr bwMode="auto">
            <a:xfrm>
              <a:off x="3231544" y="6248948"/>
              <a:ext cx="188640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40638" bIns="0">
              <a:spAutoFit/>
            </a:bodyPr>
            <a:lstStyle/>
            <a:p>
              <a:pPr marL="39688"/>
              <a:r>
                <a:rPr lang="en-US" b="1" dirty="0">
                  <a:solidFill>
                    <a:schemeClr val="bg1"/>
                  </a:solidFill>
                </a:rPr>
                <a:t>@</a:t>
              </a:r>
              <a:r>
                <a:rPr lang="en-US" b="1" dirty="0" err="1">
                  <a:solidFill>
                    <a:srgbClr val="1F975C"/>
                  </a:solidFill>
                </a:rPr>
                <a:t>John</a:t>
              </a:r>
              <a:r>
                <a:rPr lang="en-US" b="1" dirty="0" err="1">
                  <a:solidFill>
                    <a:srgbClr val="00AFDC"/>
                  </a:solidFill>
                </a:rPr>
                <a:t>Warner</a:t>
              </a:r>
              <a:r>
                <a:rPr lang="en-US" b="1" dirty="0" err="1">
                  <a:solidFill>
                    <a:schemeClr val="tx1">
                      <a:lumMod val="65000"/>
                    </a:schemeClr>
                  </a:solidFill>
                </a:rPr>
                <a:t>Org</a:t>
              </a:r>
              <a:endParaRPr lang="en-US" b="1" dirty="0">
                <a:solidFill>
                  <a:schemeClr val="tx1">
                    <a:lumMod val="65000"/>
                  </a:schemeClr>
                </a:solidFill>
              </a:endParaRPr>
            </a:p>
          </p:txBody>
        </p: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A9C922F8-9AFB-4430-9B8D-B495130FBAA2}"/>
                </a:ext>
              </a:extLst>
            </p:cNvPr>
            <p:cNvGrpSpPr/>
            <p:nvPr/>
          </p:nvGrpSpPr>
          <p:grpSpPr>
            <a:xfrm>
              <a:off x="2470081" y="6103633"/>
              <a:ext cx="560829" cy="567628"/>
              <a:chOff x="5779202" y="3417467"/>
              <a:chExt cx="706582" cy="715147"/>
            </a:xfrm>
          </p:grpSpPr>
          <p:sp>
            <p:nvSpPr>
              <p:cNvPr id="59" name="Rectangle: Rounded Corners 58">
                <a:extLst>
                  <a:ext uri="{FF2B5EF4-FFF2-40B4-BE49-F238E27FC236}">
                    <a16:creationId xmlns:a16="http://schemas.microsoft.com/office/drawing/2014/main" id="{863C5F8C-FD31-45C4-9F8D-CB5147FF03DF}"/>
                  </a:ext>
                </a:extLst>
              </p:cNvPr>
              <p:cNvSpPr/>
              <p:nvPr/>
            </p:nvSpPr>
            <p:spPr>
              <a:xfrm>
                <a:off x="5779202" y="3426032"/>
                <a:ext cx="706582" cy="706582"/>
              </a:xfrm>
              <a:prstGeom prst="roundRect">
                <a:avLst>
                  <a:gd name="adj" fmla="val 22269"/>
                </a:avLst>
              </a:prstGeom>
              <a:solidFill>
                <a:srgbClr val="00B0DA"/>
              </a:solidFill>
              <a:scene3d>
                <a:camera prst="perspectiveHeroicExtremeLeftFacing"/>
                <a:lightRig rig="threePt" dir="t"/>
              </a:scene3d>
              <a:sp3d contourW="12700" prstMaterial="dkEdge">
                <a:bevelT/>
                <a:contourClr>
                  <a:schemeClr val="tx1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>
                  <a:solidFill>
                    <a:schemeClr val="bg1"/>
                  </a:solidFill>
                </a:endParaRP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822B5083-0B91-49DE-8D4B-581F92EE610A}"/>
                  </a:ext>
                </a:extLst>
              </p:cNvPr>
              <p:cNvSpPr txBox="1"/>
              <p:nvPr/>
            </p:nvSpPr>
            <p:spPr>
              <a:xfrm rot="322716">
                <a:off x="5954968" y="3417467"/>
                <a:ext cx="503252" cy="659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</a:t>
                </a:r>
                <a:endParaRPr lang="en-US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pic>
        <p:nvPicPr>
          <p:cNvPr id="61" name="Picture 60">
            <a:extLst>
              <a:ext uri="{FF2B5EF4-FFF2-40B4-BE49-F238E27FC236}">
                <a16:creationId xmlns:a16="http://schemas.microsoft.com/office/drawing/2014/main" id="{751CBB8F-A457-4535-9EF4-F39F57A60A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184" y="3315712"/>
            <a:ext cx="1736596" cy="268383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077715066"/>
      </p:ext>
    </p:extLst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green field&#10;&#10;Description generated with very high confidence">
            <a:extLst>
              <a:ext uri="{FF2B5EF4-FFF2-40B4-BE49-F238E27FC236}">
                <a16:creationId xmlns:a16="http://schemas.microsoft.com/office/drawing/2014/main" id="{366C1669-F5C5-4922-B1E9-9791934122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3600" y="631065"/>
            <a:ext cx="9132152" cy="5827595"/>
          </a:xfrm>
          <a:prstGeom prst="rect">
            <a:avLst/>
          </a:prstGeom>
        </p:spPr>
      </p:pic>
      <p:sp>
        <p:nvSpPr>
          <p:cNvPr id="4" name="Freeform: Shape 3">
            <a:extLst>
              <a:ext uri="{FF2B5EF4-FFF2-40B4-BE49-F238E27FC236}">
                <a16:creationId xmlns:a16="http://schemas.microsoft.com/office/drawing/2014/main" id="{A2799B89-4BD1-4C8B-8F11-F240E14514C2}"/>
              </a:ext>
            </a:extLst>
          </p:cNvPr>
          <p:cNvSpPr/>
          <p:nvPr/>
        </p:nvSpPr>
        <p:spPr>
          <a:xfrm>
            <a:off x="2367922" y="2323666"/>
            <a:ext cx="7943850" cy="2505075"/>
          </a:xfrm>
          <a:custGeom>
            <a:avLst/>
            <a:gdLst>
              <a:gd name="connsiteX0" fmla="*/ 3819525 w 7943850"/>
              <a:gd name="connsiteY0" fmla="*/ 2019300 h 2505075"/>
              <a:gd name="connsiteX1" fmla="*/ 5210175 w 7943850"/>
              <a:gd name="connsiteY1" fmla="*/ 1800225 h 2505075"/>
              <a:gd name="connsiteX2" fmla="*/ 6791325 w 7943850"/>
              <a:gd name="connsiteY2" fmla="*/ 1685925 h 2505075"/>
              <a:gd name="connsiteX3" fmla="*/ 7943850 w 7943850"/>
              <a:gd name="connsiteY3" fmla="*/ 1524000 h 2505075"/>
              <a:gd name="connsiteX4" fmla="*/ 7848600 w 7943850"/>
              <a:gd name="connsiteY4" fmla="*/ 1181100 h 2505075"/>
              <a:gd name="connsiteX5" fmla="*/ 7258050 w 7943850"/>
              <a:gd name="connsiteY5" fmla="*/ 771525 h 2505075"/>
              <a:gd name="connsiteX6" fmla="*/ 6724650 w 7943850"/>
              <a:gd name="connsiteY6" fmla="*/ 419100 h 2505075"/>
              <a:gd name="connsiteX7" fmla="*/ 6000750 w 7943850"/>
              <a:gd name="connsiteY7" fmla="*/ 247650 h 2505075"/>
              <a:gd name="connsiteX8" fmla="*/ 4914900 w 7943850"/>
              <a:gd name="connsiteY8" fmla="*/ 95250 h 2505075"/>
              <a:gd name="connsiteX9" fmla="*/ 4019550 w 7943850"/>
              <a:gd name="connsiteY9" fmla="*/ 0 h 2505075"/>
              <a:gd name="connsiteX10" fmla="*/ 2962275 w 7943850"/>
              <a:gd name="connsiteY10" fmla="*/ 47625 h 2505075"/>
              <a:gd name="connsiteX11" fmla="*/ 2066925 w 7943850"/>
              <a:gd name="connsiteY11" fmla="*/ 123825 h 2505075"/>
              <a:gd name="connsiteX12" fmla="*/ 838200 w 7943850"/>
              <a:gd name="connsiteY12" fmla="*/ 457200 h 2505075"/>
              <a:gd name="connsiteX13" fmla="*/ 133350 w 7943850"/>
              <a:gd name="connsiteY13" fmla="*/ 838200 h 2505075"/>
              <a:gd name="connsiteX14" fmla="*/ 0 w 7943850"/>
              <a:gd name="connsiteY14" fmla="*/ 1476375 h 2505075"/>
              <a:gd name="connsiteX15" fmla="*/ 38100 w 7943850"/>
              <a:gd name="connsiteY15" fmla="*/ 1581150 h 2505075"/>
              <a:gd name="connsiteX16" fmla="*/ 180975 w 7943850"/>
              <a:gd name="connsiteY16" fmla="*/ 2295525 h 2505075"/>
              <a:gd name="connsiteX17" fmla="*/ 428625 w 7943850"/>
              <a:gd name="connsiteY17" fmla="*/ 2505075 h 2505075"/>
              <a:gd name="connsiteX18" fmla="*/ 1323975 w 7943850"/>
              <a:gd name="connsiteY18" fmla="*/ 2466975 h 2505075"/>
              <a:gd name="connsiteX19" fmla="*/ 2333625 w 7943850"/>
              <a:gd name="connsiteY19" fmla="*/ 2352675 h 2505075"/>
              <a:gd name="connsiteX20" fmla="*/ 3295650 w 7943850"/>
              <a:gd name="connsiteY20" fmla="*/ 2171700 h 2505075"/>
              <a:gd name="connsiteX21" fmla="*/ 3819525 w 7943850"/>
              <a:gd name="connsiteY21" fmla="*/ 2019300 h 2505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7943850" h="2505075">
                <a:moveTo>
                  <a:pt x="3819525" y="2019300"/>
                </a:moveTo>
                <a:lnTo>
                  <a:pt x="5210175" y="1800225"/>
                </a:lnTo>
                <a:lnTo>
                  <a:pt x="6791325" y="1685925"/>
                </a:lnTo>
                <a:lnTo>
                  <a:pt x="7943850" y="1524000"/>
                </a:lnTo>
                <a:lnTo>
                  <a:pt x="7848600" y="1181100"/>
                </a:lnTo>
                <a:lnTo>
                  <a:pt x="7258050" y="771525"/>
                </a:lnTo>
                <a:lnTo>
                  <a:pt x="6724650" y="419100"/>
                </a:lnTo>
                <a:lnTo>
                  <a:pt x="6000750" y="247650"/>
                </a:lnTo>
                <a:lnTo>
                  <a:pt x="4914900" y="95250"/>
                </a:lnTo>
                <a:lnTo>
                  <a:pt x="4019550" y="0"/>
                </a:lnTo>
                <a:lnTo>
                  <a:pt x="2962275" y="47625"/>
                </a:lnTo>
                <a:lnTo>
                  <a:pt x="2066925" y="123825"/>
                </a:lnTo>
                <a:lnTo>
                  <a:pt x="838200" y="457200"/>
                </a:lnTo>
                <a:lnTo>
                  <a:pt x="133350" y="838200"/>
                </a:lnTo>
                <a:lnTo>
                  <a:pt x="0" y="1476375"/>
                </a:lnTo>
                <a:lnTo>
                  <a:pt x="38100" y="1581150"/>
                </a:lnTo>
                <a:lnTo>
                  <a:pt x="180975" y="2295525"/>
                </a:lnTo>
                <a:lnTo>
                  <a:pt x="428625" y="2505075"/>
                </a:lnTo>
                <a:lnTo>
                  <a:pt x="1323975" y="2466975"/>
                </a:lnTo>
                <a:lnTo>
                  <a:pt x="2333625" y="2352675"/>
                </a:lnTo>
                <a:lnTo>
                  <a:pt x="3295650" y="2171700"/>
                </a:lnTo>
                <a:lnTo>
                  <a:pt x="3819525" y="2019300"/>
                </a:lnTo>
                <a:close/>
              </a:path>
            </a:pathLst>
          </a:cu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Freeform: Shape 4">
            <a:extLst>
              <a:ext uri="{FF2B5EF4-FFF2-40B4-BE49-F238E27FC236}">
                <a16:creationId xmlns:a16="http://schemas.microsoft.com/office/drawing/2014/main" id="{5A4E8F20-F1CC-49D2-ABA9-A5BFA9EB30B6}"/>
              </a:ext>
            </a:extLst>
          </p:cNvPr>
          <p:cNvSpPr/>
          <p:nvPr/>
        </p:nvSpPr>
        <p:spPr>
          <a:xfrm>
            <a:off x="2367922" y="2323666"/>
            <a:ext cx="7943850" cy="2505075"/>
          </a:xfrm>
          <a:custGeom>
            <a:avLst/>
            <a:gdLst>
              <a:gd name="connsiteX0" fmla="*/ 3819525 w 7943850"/>
              <a:gd name="connsiteY0" fmla="*/ 2019300 h 2505075"/>
              <a:gd name="connsiteX1" fmla="*/ 5210175 w 7943850"/>
              <a:gd name="connsiteY1" fmla="*/ 1800225 h 2505075"/>
              <a:gd name="connsiteX2" fmla="*/ 6791325 w 7943850"/>
              <a:gd name="connsiteY2" fmla="*/ 1685925 h 2505075"/>
              <a:gd name="connsiteX3" fmla="*/ 7943850 w 7943850"/>
              <a:gd name="connsiteY3" fmla="*/ 1524000 h 2505075"/>
              <a:gd name="connsiteX4" fmla="*/ 7848600 w 7943850"/>
              <a:gd name="connsiteY4" fmla="*/ 1181100 h 2505075"/>
              <a:gd name="connsiteX5" fmla="*/ 7258050 w 7943850"/>
              <a:gd name="connsiteY5" fmla="*/ 771525 h 2505075"/>
              <a:gd name="connsiteX6" fmla="*/ 6724650 w 7943850"/>
              <a:gd name="connsiteY6" fmla="*/ 419100 h 2505075"/>
              <a:gd name="connsiteX7" fmla="*/ 6000750 w 7943850"/>
              <a:gd name="connsiteY7" fmla="*/ 247650 h 2505075"/>
              <a:gd name="connsiteX8" fmla="*/ 4914900 w 7943850"/>
              <a:gd name="connsiteY8" fmla="*/ 95250 h 2505075"/>
              <a:gd name="connsiteX9" fmla="*/ 4019550 w 7943850"/>
              <a:gd name="connsiteY9" fmla="*/ 0 h 2505075"/>
              <a:gd name="connsiteX10" fmla="*/ 2962275 w 7943850"/>
              <a:gd name="connsiteY10" fmla="*/ 47625 h 2505075"/>
              <a:gd name="connsiteX11" fmla="*/ 2066925 w 7943850"/>
              <a:gd name="connsiteY11" fmla="*/ 123825 h 2505075"/>
              <a:gd name="connsiteX12" fmla="*/ 838200 w 7943850"/>
              <a:gd name="connsiteY12" fmla="*/ 457200 h 2505075"/>
              <a:gd name="connsiteX13" fmla="*/ 133350 w 7943850"/>
              <a:gd name="connsiteY13" fmla="*/ 838200 h 2505075"/>
              <a:gd name="connsiteX14" fmla="*/ 0 w 7943850"/>
              <a:gd name="connsiteY14" fmla="*/ 1476375 h 2505075"/>
              <a:gd name="connsiteX15" fmla="*/ 38100 w 7943850"/>
              <a:gd name="connsiteY15" fmla="*/ 1581150 h 2505075"/>
              <a:gd name="connsiteX16" fmla="*/ 180975 w 7943850"/>
              <a:gd name="connsiteY16" fmla="*/ 2295525 h 2505075"/>
              <a:gd name="connsiteX17" fmla="*/ 428625 w 7943850"/>
              <a:gd name="connsiteY17" fmla="*/ 2505075 h 2505075"/>
              <a:gd name="connsiteX18" fmla="*/ 1323975 w 7943850"/>
              <a:gd name="connsiteY18" fmla="*/ 2466975 h 2505075"/>
              <a:gd name="connsiteX19" fmla="*/ 2333625 w 7943850"/>
              <a:gd name="connsiteY19" fmla="*/ 2352675 h 2505075"/>
              <a:gd name="connsiteX20" fmla="*/ 3295650 w 7943850"/>
              <a:gd name="connsiteY20" fmla="*/ 2171700 h 2505075"/>
              <a:gd name="connsiteX21" fmla="*/ 3819525 w 7943850"/>
              <a:gd name="connsiteY21" fmla="*/ 2019300 h 2505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7943850" h="2505075">
                <a:moveTo>
                  <a:pt x="3819525" y="2019300"/>
                </a:moveTo>
                <a:lnTo>
                  <a:pt x="5210175" y="1800225"/>
                </a:lnTo>
                <a:lnTo>
                  <a:pt x="6791325" y="1685925"/>
                </a:lnTo>
                <a:lnTo>
                  <a:pt x="7943850" y="1524000"/>
                </a:lnTo>
                <a:lnTo>
                  <a:pt x="7848600" y="1181100"/>
                </a:lnTo>
                <a:lnTo>
                  <a:pt x="7258050" y="771525"/>
                </a:lnTo>
                <a:lnTo>
                  <a:pt x="6724650" y="419100"/>
                </a:lnTo>
                <a:lnTo>
                  <a:pt x="6000750" y="247650"/>
                </a:lnTo>
                <a:lnTo>
                  <a:pt x="4914900" y="95250"/>
                </a:lnTo>
                <a:lnTo>
                  <a:pt x="4019550" y="0"/>
                </a:lnTo>
                <a:lnTo>
                  <a:pt x="2962275" y="47625"/>
                </a:lnTo>
                <a:lnTo>
                  <a:pt x="2066925" y="123825"/>
                </a:lnTo>
                <a:lnTo>
                  <a:pt x="838200" y="457200"/>
                </a:lnTo>
                <a:lnTo>
                  <a:pt x="133350" y="838200"/>
                </a:lnTo>
                <a:lnTo>
                  <a:pt x="0" y="1476375"/>
                </a:lnTo>
                <a:lnTo>
                  <a:pt x="38100" y="1581150"/>
                </a:lnTo>
                <a:lnTo>
                  <a:pt x="180975" y="2295525"/>
                </a:lnTo>
                <a:lnTo>
                  <a:pt x="428625" y="2505075"/>
                </a:lnTo>
                <a:lnTo>
                  <a:pt x="1323975" y="2466975"/>
                </a:lnTo>
                <a:lnTo>
                  <a:pt x="2333625" y="2352675"/>
                </a:lnTo>
                <a:lnTo>
                  <a:pt x="3295650" y="2171700"/>
                </a:lnTo>
                <a:lnTo>
                  <a:pt x="3819525" y="2019300"/>
                </a:lnTo>
                <a:close/>
              </a:path>
            </a:pathLst>
          </a:cu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DB05660-E768-44F5-A708-4396A261618F}"/>
              </a:ext>
            </a:extLst>
          </p:cNvPr>
          <p:cNvGrpSpPr/>
          <p:nvPr/>
        </p:nvGrpSpPr>
        <p:grpSpPr>
          <a:xfrm>
            <a:off x="2367922" y="2323666"/>
            <a:ext cx="7943850" cy="2505075"/>
            <a:chOff x="5591986" y="3401573"/>
            <a:chExt cx="7943850" cy="2505075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62B4D13D-42AD-4B39-A02E-5D3B4AB2EA9B}"/>
                </a:ext>
              </a:extLst>
            </p:cNvPr>
            <p:cNvSpPr/>
            <p:nvPr/>
          </p:nvSpPr>
          <p:spPr>
            <a:xfrm>
              <a:off x="5591986" y="3401573"/>
              <a:ext cx="7943850" cy="2505075"/>
            </a:xfrm>
            <a:custGeom>
              <a:avLst/>
              <a:gdLst>
                <a:gd name="connsiteX0" fmla="*/ 3819525 w 7943850"/>
                <a:gd name="connsiteY0" fmla="*/ 2019300 h 2505075"/>
                <a:gd name="connsiteX1" fmla="*/ 5210175 w 7943850"/>
                <a:gd name="connsiteY1" fmla="*/ 1800225 h 2505075"/>
                <a:gd name="connsiteX2" fmla="*/ 6791325 w 7943850"/>
                <a:gd name="connsiteY2" fmla="*/ 1685925 h 2505075"/>
                <a:gd name="connsiteX3" fmla="*/ 7943850 w 7943850"/>
                <a:gd name="connsiteY3" fmla="*/ 1524000 h 2505075"/>
                <a:gd name="connsiteX4" fmla="*/ 7848600 w 7943850"/>
                <a:gd name="connsiteY4" fmla="*/ 1181100 h 2505075"/>
                <a:gd name="connsiteX5" fmla="*/ 7258050 w 7943850"/>
                <a:gd name="connsiteY5" fmla="*/ 771525 h 2505075"/>
                <a:gd name="connsiteX6" fmla="*/ 6724650 w 7943850"/>
                <a:gd name="connsiteY6" fmla="*/ 419100 h 2505075"/>
                <a:gd name="connsiteX7" fmla="*/ 6000750 w 7943850"/>
                <a:gd name="connsiteY7" fmla="*/ 247650 h 2505075"/>
                <a:gd name="connsiteX8" fmla="*/ 4914900 w 7943850"/>
                <a:gd name="connsiteY8" fmla="*/ 95250 h 2505075"/>
                <a:gd name="connsiteX9" fmla="*/ 4019550 w 7943850"/>
                <a:gd name="connsiteY9" fmla="*/ 0 h 2505075"/>
                <a:gd name="connsiteX10" fmla="*/ 2962275 w 7943850"/>
                <a:gd name="connsiteY10" fmla="*/ 47625 h 2505075"/>
                <a:gd name="connsiteX11" fmla="*/ 2066925 w 7943850"/>
                <a:gd name="connsiteY11" fmla="*/ 123825 h 2505075"/>
                <a:gd name="connsiteX12" fmla="*/ 838200 w 7943850"/>
                <a:gd name="connsiteY12" fmla="*/ 457200 h 2505075"/>
                <a:gd name="connsiteX13" fmla="*/ 133350 w 7943850"/>
                <a:gd name="connsiteY13" fmla="*/ 838200 h 2505075"/>
                <a:gd name="connsiteX14" fmla="*/ 0 w 7943850"/>
                <a:gd name="connsiteY14" fmla="*/ 1476375 h 2505075"/>
                <a:gd name="connsiteX15" fmla="*/ 38100 w 7943850"/>
                <a:gd name="connsiteY15" fmla="*/ 1581150 h 2505075"/>
                <a:gd name="connsiteX16" fmla="*/ 180975 w 7943850"/>
                <a:gd name="connsiteY16" fmla="*/ 2295525 h 2505075"/>
                <a:gd name="connsiteX17" fmla="*/ 428625 w 7943850"/>
                <a:gd name="connsiteY17" fmla="*/ 2505075 h 2505075"/>
                <a:gd name="connsiteX18" fmla="*/ 1323975 w 7943850"/>
                <a:gd name="connsiteY18" fmla="*/ 2466975 h 2505075"/>
                <a:gd name="connsiteX19" fmla="*/ 2333625 w 7943850"/>
                <a:gd name="connsiteY19" fmla="*/ 2352675 h 2505075"/>
                <a:gd name="connsiteX20" fmla="*/ 3295650 w 7943850"/>
                <a:gd name="connsiteY20" fmla="*/ 2171700 h 2505075"/>
                <a:gd name="connsiteX21" fmla="*/ 3819525 w 7943850"/>
                <a:gd name="connsiteY21" fmla="*/ 2019300 h 2505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943850" h="2505075">
                  <a:moveTo>
                    <a:pt x="3819525" y="2019300"/>
                  </a:moveTo>
                  <a:lnTo>
                    <a:pt x="5210175" y="1800225"/>
                  </a:lnTo>
                  <a:lnTo>
                    <a:pt x="6791325" y="1685925"/>
                  </a:lnTo>
                  <a:lnTo>
                    <a:pt x="7943850" y="1524000"/>
                  </a:lnTo>
                  <a:lnTo>
                    <a:pt x="7848600" y="1181100"/>
                  </a:lnTo>
                  <a:lnTo>
                    <a:pt x="7258050" y="771525"/>
                  </a:lnTo>
                  <a:lnTo>
                    <a:pt x="6724650" y="419100"/>
                  </a:lnTo>
                  <a:lnTo>
                    <a:pt x="6000750" y="247650"/>
                  </a:lnTo>
                  <a:lnTo>
                    <a:pt x="4914900" y="95250"/>
                  </a:lnTo>
                  <a:lnTo>
                    <a:pt x="4019550" y="0"/>
                  </a:lnTo>
                  <a:lnTo>
                    <a:pt x="2962275" y="47625"/>
                  </a:lnTo>
                  <a:lnTo>
                    <a:pt x="2066925" y="123825"/>
                  </a:lnTo>
                  <a:lnTo>
                    <a:pt x="838200" y="457200"/>
                  </a:lnTo>
                  <a:lnTo>
                    <a:pt x="133350" y="838200"/>
                  </a:lnTo>
                  <a:lnTo>
                    <a:pt x="0" y="1476375"/>
                  </a:lnTo>
                  <a:lnTo>
                    <a:pt x="38100" y="1581150"/>
                  </a:lnTo>
                  <a:lnTo>
                    <a:pt x="180975" y="2295525"/>
                  </a:lnTo>
                  <a:lnTo>
                    <a:pt x="428625" y="2505075"/>
                  </a:lnTo>
                  <a:lnTo>
                    <a:pt x="1323975" y="2466975"/>
                  </a:lnTo>
                  <a:lnTo>
                    <a:pt x="2333625" y="2352675"/>
                  </a:lnTo>
                  <a:lnTo>
                    <a:pt x="3295650" y="2171700"/>
                  </a:lnTo>
                  <a:lnTo>
                    <a:pt x="3819525" y="2019300"/>
                  </a:lnTo>
                  <a:close/>
                </a:path>
              </a:pathLst>
            </a:custGeom>
            <a:blipFill dpi="0"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8" name="Picture 7" descr="A close up of a bird&#10;&#10;Description generated with high confidence">
              <a:extLst>
                <a:ext uri="{FF2B5EF4-FFF2-40B4-BE49-F238E27FC236}">
                  <a16:creationId xmlns:a16="http://schemas.microsoft.com/office/drawing/2014/main" id="{6C0FE088-F71C-42A7-B602-31AB6AB0CB9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9250549">
              <a:off x="6376157" y="4172708"/>
              <a:ext cx="1534692" cy="920815"/>
            </a:xfrm>
            <a:prstGeom prst="rect">
              <a:avLst/>
            </a:prstGeom>
            <a:ln>
              <a:solidFill>
                <a:schemeClr val="accent5">
                  <a:lumMod val="50000"/>
                </a:schemeClr>
              </a:solidFill>
            </a:ln>
          </p:spPr>
        </p:pic>
        <p:pic>
          <p:nvPicPr>
            <p:cNvPr id="9" name="Picture 8" descr="A close up of a fish&#10;&#10;Description generated with very high confidence">
              <a:extLst>
                <a:ext uri="{FF2B5EF4-FFF2-40B4-BE49-F238E27FC236}">
                  <a16:creationId xmlns:a16="http://schemas.microsoft.com/office/drawing/2014/main" id="{6FB687EE-D3DC-45A0-9C7C-5212A764A37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10383699" y="4297929"/>
              <a:ext cx="1329800" cy="487211"/>
            </a:xfrm>
            <a:prstGeom prst="rect">
              <a:avLst/>
            </a:prstGeom>
            <a:ln>
              <a:solidFill>
                <a:schemeClr val="accent5">
                  <a:lumMod val="50000"/>
                </a:schemeClr>
              </a:solidFill>
            </a:ln>
          </p:spPr>
        </p:pic>
        <p:pic>
          <p:nvPicPr>
            <p:cNvPr id="10" name="Picture 9" descr="A close up of a fish&#10;&#10;Description generated with high confidence">
              <a:extLst>
                <a:ext uri="{FF2B5EF4-FFF2-40B4-BE49-F238E27FC236}">
                  <a16:creationId xmlns:a16="http://schemas.microsoft.com/office/drawing/2014/main" id="{ECCBC839-CC7B-4B38-ACC7-F6C53031F12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8007548" y="3884422"/>
              <a:ext cx="1793529" cy="657112"/>
            </a:xfrm>
            <a:prstGeom prst="rect">
              <a:avLst/>
            </a:prstGeom>
            <a:ln>
              <a:solidFill>
                <a:schemeClr val="accent5">
                  <a:lumMod val="50000"/>
                </a:schemeClr>
              </a:solidFill>
            </a:ln>
          </p:spPr>
        </p:pic>
      </p:grpSp>
      <p:pic>
        <p:nvPicPr>
          <p:cNvPr id="11" name="Picture 10" descr="A picture containing plant, indoor, tree, vase&#10;&#10;Description generated with high confidence">
            <a:extLst>
              <a:ext uri="{FF2B5EF4-FFF2-40B4-BE49-F238E27FC236}">
                <a16:creationId xmlns:a16="http://schemas.microsoft.com/office/drawing/2014/main" id="{68B39B08-2B3B-4D29-BC95-38B1113652A1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64784" y="1998414"/>
            <a:ext cx="1643448" cy="2179509"/>
          </a:xfrm>
          <a:prstGeom prst="rect">
            <a:avLst/>
          </a:prstGeom>
        </p:spPr>
      </p:pic>
      <p:pic>
        <p:nvPicPr>
          <p:cNvPr id="12" name="Picture 11" descr="A close up of a tree&#10;&#10;Description generated with very high confidence">
            <a:extLst>
              <a:ext uri="{FF2B5EF4-FFF2-40B4-BE49-F238E27FC236}">
                <a16:creationId xmlns:a16="http://schemas.microsoft.com/office/drawing/2014/main" id="{51D06226-0DB5-4BD6-A89A-2B892BFCC1EE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2978" y="1369633"/>
            <a:ext cx="1307737" cy="1621593"/>
          </a:xfrm>
          <a:prstGeom prst="rect">
            <a:avLst/>
          </a:prstGeom>
        </p:spPr>
      </p:pic>
      <p:pic>
        <p:nvPicPr>
          <p:cNvPr id="13" name="Picture 12" descr="A close up of a plant&#10;&#10;Description generated with very high confidence">
            <a:extLst>
              <a:ext uri="{FF2B5EF4-FFF2-40B4-BE49-F238E27FC236}">
                <a16:creationId xmlns:a16="http://schemas.microsoft.com/office/drawing/2014/main" id="{888275CA-9AF9-42F3-89B0-874146D59C66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62964" y="1824161"/>
            <a:ext cx="2411364" cy="1810342"/>
          </a:xfrm>
          <a:prstGeom prst="rect">
            <a:avLst/>
          </a:prstGeom>
        </p:spPr>
      </p:pic>
      <p:pic>
        <p:nvPicPr>
          <p:cNvPr id="14" name="Picture 13" descr="A close up of a bird&#10;&#10;Description generated with high confidence">
            <a:extLst>
              <a:ext uri="{FF2B5EF4-FFF2-40B4-BE49-F238E27FC236}">
                <a16:creationId xmlns:a16="http://schemas.microsoft.com/office/drawing/2014/main" id="{4C820EEB-1713-4D8B-99D0-BA1C215F8D1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1825" y="3088169"/>
            <a:ext cx="1534692" cy="920815"/>
          </a:xfrm>
          <a:prstGeom prst="rect">
            <a:avLst/>
          </a:prstGeom>
        </p:spPr>
      </p:pic>
      <p:pic>
        <p:nvPicPr>
          <p:cNvPr id="15" name="Picture 14" descr="A close up of a fish&#10;&#10;Description generated with very high confidence">
            <a:extLst>
              <a:ext uri="{FF2B5EF4-FFF2-40B4-BE49-F238E27FC236}">
                <a16:creationId xmlns:a16="http://schemas.microsoft.com/office/drawing/2014/main" id="{748FEF7A-4498-4E4C-97BC-F62630E3FFB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8064" y="3268009"/>
            <a:ext cx="1329800" cy="487211"/>
          </a:xfrm>
          <a:prstGeom prst="rect">
            <a:avLst/>
          </a:prstGeom>
        </p:spPr>
      </p:pic>
      <p:pic>
        <p:nvPicPr>
          <p:cNvPr id="16" name="Picture 15" descr="A close up of a fish&#10;&#10;Description generated with high confidence">
            <a:extLst>
              <a:ext uri="{FF2B5EF4-FFF2-40B4-BE49-F238E27FC236}">
                <a16:creationId xmlns:a16="http://schemas.microsoft.com/office/drawing/2014/main" id="{0367E8B6-2A96-4528-8EA7-2448D08DEA4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0951" y="2891463"/>
            <a:ext cx="1793529" cy="657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05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erson standing in front of a body of water&#10;&#10;Description generated with very high confidence">
            <a:extLst>
              <a:ext uri="{FF2B5EF4-FFF2-40B4-BE49-F238E27FC236}">
                <a16:creationId xmlns:a16="http://schemas.microsoft.com/office/drawing/2014/main" id="{C73478A7-7630-47C1-B55C-16D720AD8AE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17919" y="669701"/>
            <a:ext cx="9132152" cy="5827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67901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electronics, circuit&#10;&#10;Description generated with high confidence">
            <a:extLst>
              <a:ext uri="{FF2B5EF4-FFF2-40B4-BE49-F238E27FC236}">
                <a16:creationId xmlns:a16="http://schemas.microsoft.com/office/drawing/2014/main" id="{690EC4D2-1AED-4802-85FF-8CC3E36EBA7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06071" y="669701"/>
            <a:ext cx="9144000" cy="5691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677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72</TotalTime>
  <Words>1924</Words>
  <Application>Microsoft Office PowerPoint</Application>
  <PresentationFormat>Widescreen</PresentationFormat>
  <Paragraphs>320</Paragraphs>
  <Slides>6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6</vt:i4>
      </vt:variant>
    </vt:vector>
  </HeadingPairs>
  <TitlesOfParts>
    <vt:vector size="76" baseType="lpstr">
      <vt:lpstr>ＭＳ Ｐゴシック</vt:lpstr>
      <vt:lpstr>Arial</vt:lpstr>
      <vt:lpstr>Calibri</vt:lpstr>
      <vt:lpstr>Calibri Light</vt:lpstr>
      <vt:lpstr>Symbol</vt:lpstr>
      <vt:lpstr>Times New Roman</vt:lpstr>
      <vt:lpstr>Office Theme</vt:lpstr>
      <vt:lpstr>1_Office Theme</vt:lpstr>
      <vt:lpstr>CS ChemDraw Drawing</vt:lpstr>
      <vt:lpstr>MDLDrawObject Class</vt:lpstr>
      <vt:lpstr>Yale-UNIDO Train-the-Facilitator Workshop in Green Chemistry</vt:lpstr>
      <vt:lpstr>John C. Warn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ow Temperature Formaldehyde Free Wood Composit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Warner</dc:creator>
  <cp:lastModifiedBy>Chapman, Kimberly</cp:lastModifiedBy>
  <cp:revision>615</cp:revision>
  <cp:lastPrinted>2018-12-06T19:11:45Z</cp:lastPrinted>
  <dcterms:created xsi:type="dcterms:W3CDTF">2013-06-24T19:57:25Z</dcterms:created>
  <dcterms:modified xsi:type="dcterms:W3CDTF">2019-03-04T17:18:27Z</dcterms:modified>
</cp:coreProperties>
</file>